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5"/>
  </p:notesMasterIdLst>
  <p:sldIdLst>
    <p:sldId id="259" r:id="rId2"/>
    <p:sldId id="265" r:id="rId3"/>
    <p:sldId id="335" r:id="rId4"/>
    <p:sldId id="331" r:id="rId5"/>
    <p:sldId id="261" r:id="rId6"/>
    <p:sldId id="323" r:id="rId7"/>
    <p:sldId id="274" r:id="rId8"/>
    <p:sldId id="336" r:id="rId9"/>
    <p:sldId id="275" r:id="rId10"/>
    <p:sldId id="313" r:id="rId11"/>
    <p:sldId id="320" r:id="rId12"/>
    <p:sldId id="334" r:id="rId13"/>
    <p:sldId id="337" r:id="rId14"/>
    <p:sldId id="279" r:id="rId15"/>
    <p:sldId id="280" r:id="rId16"/>
    <p:sldId id="281" r:id="rId17"/>
    <p:sldId id="282" r:id="rId18"/>
    <p:sldId id="338" r:id="rId19"/>
    <p:sldId id="315" r:id="rId20"/>
    <p:sldId id="318" r:id="rId21"/>
    <p:sldId id="309" r:id="rId22"/>
    <p:sldId id="268" r:id="rId23"/>
    <p:sldId id="298" r:id="rId24"/>
    <p:sldId id="303" r:id="rId25"/>
    <p:sldId id="304" r:id="rId26"/>
    <p:sldId id="306" r:id="rId27"/>
    <p:sldId id="317" r:id="rId28"/>
    <p:sldId id="284" r:id="rId29"/>
    <p:sldId id="299" r:id="rId30"/>
    <p:sldId id="307" r:id="rId31"/>
    <p:sldId id="301" r:id="rId32"/>
    <p:sldId id="314" r:id="rId33"/>
    <p:sldId id="293" r:id="rId34"/>
    <p:sldId id="332" r:id="rId35"/>
    <p:sldId id="289" r:id="rId36"/>
    <p:sldId id="333" r:id="rId37"/>
    <p:sldId id="319" r:id="rId38"/>
    <p:sldId id="263" r:id="rId39"/>
    <p:sldId id="339" r:id="rId40"/>
    <p:sldId id="262" r:id="rId41"/>
    <p:sldId id="324" r:id="rId42"/>
    <p:sldId id="325" r:id="rId43"/>
    <p:sldId id="260" r:id="rId44"/>
    <p:sldId id="273" r:id="rId45"/>
    <p:sldId id="322" r:id="rId46"/>
    <p:sldId id="326" r:id="rId47"/>
    <p:sldId id="321" r:id="rId48"/>
    <p:sldId id="311" r:id="rId49"/>
    <p:sldId id="297" r:id="rId50"/>
    <p:sldId id="266" r:id="rId51"/>
    <p:sldId id="292" r:id="rId52"/>
    <p:sldId id="316" r:id="rId53"/>
    <p:sldId id="277" r:id="rId54"/>
    <p:sldId id="278" r:id="rId55"/>
    <p:sldId id="283" r:id="rId56"/>
    <p:sldId id="285" r:id="rId57"/>
    <p:sldId id="269" r:id="rId58"/>
    <p:sldId id="286" r:id="rId59"/>
    <p:sldId id="287" r:id="rId60"/>
    <p:sldId id="288" r:id="rId61"/>
    <p:sldId id="290" r:id="rId62"/>
    <p:sldId id="291" r:id="rId63"/>
    <p:sldId id="300" r:id="rId64"/>
    <p:sldId id="302" r:id="rId65"/>
    <p:sldId id="271" r:id="rId66"/>
    <p:sldId id="272" r:id="rId67"/>
    <p:sldId id="294" r:id="rId68"/>
    <p:sldId id="296" r:id="rId69"/>
    <p:sldId id="295" r:id="rId70"/>
    <p:sldId id="264" r:id="rId71"/>
    <p:sldId id="310" r:id="rId72"/>
    <p:sldId id="312" r:id="rId73"/>
    <p:sldId id="276" r:id="rId7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6C0A"/>
    <a:srgbClr val="4472C4"/>
    <a:srgbClr val="FA447C"/>
    <a:srgbClr val="FA0E84"/>
    <a:srgbClr val="FF0000"/>
    <a:srgbClr val="FF0066"/>
    <a:srgbClr val="00B0F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0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3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31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23-11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283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There are 2 kind of possibilities: Bulk anisotropy and Interface anisotropy</a:t>
            </a:r>
          </a:p>
          <a:p>
            <a:pPr marL="228600" indent="-228600">
              <a:buAutoNum type="arabicPeriod"/>
            </a:pPr>
            <a:r>
              <a:rPr lang="en-US" dirty="0"/>
              <a:t>Where Nd(</a:t>
            </a:r>
            <a:r>
              <a:rPr lang="en-US" dirty="0" err="1"/>
              <a:t>teta</a:t>
            </a:r>
            <a:r>
              <a:rPr lang="en-US" dirty="0"/>
              <a:t>, phi) comes form -&gt; spherical coordinate system</a:t>
            </a:r>
          </a:p>
          <a:p>
            <a:pPr marL="228600" indent="-228600">
              <a:buAutoNum type="arabicPeriod"/>
            </a:pPr>
            <a:r>
              <a:rPr lang="en-US" dirty="0"/>
              <a:t>What is the requirement for perpendicular anisotropy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89354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2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4856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2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623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wer Supply is 2 quadrant, I and III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6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10983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t the big picture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6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638639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e the big complete picture and use arrows to point out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6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3086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hritish17@iiserb.ac.i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hyperlink" Target="mailto:kuntal@iiserb.ac.in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jpg"/><Relationship Id="rId4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63.png"/><Relationship Id="rId34" Type="http://schemas.openxmlformats.org/officeDocument/2006/relationships/image" Target="../media/image32.svg"/><Relationship Id="rId7" Type="http://schemas.openxmlformats.org/officeDocument/2006/relationships/image" Target="../media/image451.png"/><Relationship Id="rId12" Type="http://schemas.openxmlformats.org/officeDocument/2006/relationships/image" Target="../media/image500.png"/><Relationship Id="rId25" Type="http://schemas.openxmlformats.org/officeDocument/2006/relationships/image" Target="../media/image511.png"/><Relationship Id="rId3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29" Type="http://schemas.openxmlformats.org/officeDocument/2006/relationships/image" Target="../media/image40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24" Type="http://schemas.openxmlformats.org/officeDocument/2006/relationships/image" Target="../media/image631.png"/><Relationship Id="rId32" Type="http://schemas.openxmlformats.org/officeDocument/2006/relationships/image" Target="../media/image30.svg"/><Relationship Id="rId5" Type="http://schemas.openxmlformats.org/officeDocument/2006/relationships/image" Target="../media/image65.png"/><Relationship Id="rId23" Type="http://schemas.openxmlformats.org/officeDocument/2006/relationships/image" Target="../media/image62.png"/><Relationship Id="rId10" Type="http://schemas.openxmlformats.org/officeDocument/2006/relationships/image" Target="../media/image48.png"/><Relationship Id="rId31" Type="http://schemas.openxmlformats.org/officeDocument/2006/relationships/image" Target="../media/image29.png"/><Relationship Id="rId4" Type="http://schemas.openxmlformats.org/officeDocument/2006/relationships/image" Target="../media/image64.png"/><Relationship Id="rId9" Type="http://schemas.openxmlformats.org/officeDocument/2006/relationships/image" Target="../media/image67.png"/><Relationship Id="rId30" Type="http://schemas.openxmlformats.org/officeDocument/2006/relationships/image" Target="../media/image641.png"/><Relationship Id="rId35" Type="http://schemas.openxmlformats.org/officeDocument/2006/relationships/image" Target="../media/image7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34.png"/><Relationship Id="rId7" Type="http://schemas.openxmlformats.org/officeDocument/2006/relationships/image" Target="../media/image7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0.png"/><Relationship Id="rId5" Type="http://schemas.openxmlformats.org/officeDocument/2006/relationships/image" Target="../media/image72.png"/><Relationship Id="rId9" Type="http://schemas.openxmlformats.org/officeDocument/2006/relationships/image" Target="../media/image7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39.png"/><Relationship Id="rId7" Type="http://schemas.openxmlformats.org/officeDocument/2006/relationships/image" Target="../media/image650.png"/><Relationship Id="rId2" Type="http://schemas.openxmlformats.org/officeDocument/2006/relationships/image" Target="../media/image60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3" Type="http://schemas.openxmlformats.org/officeDocument/2006/relationships/image" Target="../media/image680.png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90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jp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jp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5" Type="http://schemas.openxmlformats.org/officeDocument/2006/relationships/image" Target="../media/image55.png"/><Relationship Id="rId4" Type="http://schemas.openxmlformats.org/officeDocument/2006/relationships/image" Target="../media/image67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0.jpeg"/><Relationship Id="rId4" Type="http://schemas.openxmlformats.org/officeDocument/2006/relationships/image" Target="../media/image6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1.png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1.png"/><Relationship Id="rId13" Type="http://schemas.openxmlformats.org/officeDocument/2006/relationships/image" Target="../media/image791.png"/><Relationship Id="rId3" Type="http://schemas.openxmlformats.org/officeDocument/2006/relationships/image" Target="../media/image79.jpeg"/><Relationship Id="rId7" Type="http://schemas.openxmlformats.org/officeDocument/2006/relationships/image" Target="../media/image731.png"/><Relationship Id="rId12" Type="http://schemas.openxmlformats.org/officeDocument/2006/relationships/image" Target="../media/image780.png"/><Relationship Id="rId17" Type="http://schemas.openxmlformats.org/officeDocument/2006/relationships/image" Target="../media/image840.png"/><Relationship Id="rId2" Type="http://schemas.openxmlformats.org/officeDocument/2006/relationships/image" Target="../media/image78.jpeg"/><Relationship Id="rId16" Type="http://schemas.openxmlformats.org/officeDocument/2006/relationships/image" Target="../media/image8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1.png"/><Relationship Id="rId11" Type="http://schemas.openxmlformats.org/officeDocument/2006/relationships/image" Target="../media/image771.png"/><Relationship Id="rId5" Type="http://schemas.openxmlformats.org/officeDocument/2006/relationships/image" Target="../media/image671.png"/><Relationship Id="rId15" Type="http://schemas.openxmlformats.org/officeDocument/2006/relationships/image" Target="../media/image82.png"/><Relationship Id="rId10" Type="http://schemas.openxmlformats.org/officeDocument/2006/relationships/image" Target="../media/image761.png"/><Relationship Id="rId4" Type="http://schemas.openxmlformats.org/officeDocument/2006/relationships/image" Target="../media/image611.png"/><Relationship Id="rId9" Type="http://schemas.openxmlformats.org/officeDocument/2006/relationships/image" Target="../media/image751.png"/><Relationship Id="rId14" Type="http://schemas.openxmlformats.org/officeDocument/2006/relationships/image" Target="../media/image8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0.png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0.png"/><Relationship Id="rId4" Type="http://schemas.openxmlformats.org/officeDocument/2006/relationships/image" Target="../media/image9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5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2.png"/><Relationship Id="rId13" Type="http://schemas.openxmlformats.org/officeDocument/2006/relationships/image" Target="../media/image1110.png"/><Relationship Id="rId18" Type="http://schemas.openxmlformats.org/officeDocument/2006/relationships/image" Target="../media/image16.png"/><Relationship Id="rId7" Type="http://schemas.openxmlformats.org/officeDocument/2006/relationships/image" Target="../media/image56.png"/><Relationship Id="rId12" Type="http://schemas.openxmlformats.org/officeDocument/2006/relationships/image" Target="../media/image100.png"/><Relationship Id="rId17" Type="http://schemas.openxmlformats.org/officeDocument/2006/relationships/image" Target="../media/image15.png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0.png"/><Relationship Id="rId11" Type="http://schemas.openxmlformats.org/officeDocument/2006/relationships/image" Target="../media/image90.png"/><Relationship Id="rId5" Type="http://schemas.openxmlformats.org/officeDocument/2006/relationships/image" Target="../media/image6300.png"/><Relationship Id="rId15" Type="http://schemas.openxmlformats.org/officeDocument/2006/relationships/image" Target="../media/image13.png"/><Relationship Id="rId10" Type="http://schemas.openxmlformats.org/officeDocument/2006/relationships/image" Target="../media/image87.png"/><Relationship Id="rId9" Type="http://schemas.openxmlformats.org/officeDocument/2006/relationships/image" Target="../media/image711.png"/><Relationship Id="rId1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13" Type="http://schemas.openxmlformats.org/officeDocument/2006/relationships/image" Target="../media/image340.png"/><Relationship Id="rId18" Type="http://schemas.openxmlformats.org/officeDocument/2006/relationships/image" Target="../media/image390.png"/><Relationship Id="rId3" Type="http://schemas.openxmlformats.org/officeDocument/2006/relationships/image" Target="../media/image310.png"/><Relationship Id="rId12" Type="http://schemas.openxmlformats.org/officeDocument/2006/relationships/image" Target="../media/image331.png"/><Relationship Id="rId17" Type="http://schemas.openxmlformats.org/officeDocument/2006/relationships/image" Target="../media/image95.png"/><Relationship Id="rId2" Type="http://schemas.openxmlformats.org/officeDocument/2006/relationships/image" Target="../media/image210.png"/><Relationship Id="rId16" Type="http://schemas.openxmlformats.org/officeDocument/2006/relationships/image" Target="../media/image371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32.png"/><Relationship Id="rId5" Type="http://schemas.openxmlformats.org/officeDocument/2006/relationships/image" Target="../media/image290.png"/><Relationship Id="rId15" Type="http://schemas.openxmlformats.org/officeDocument/2006/relationships/image" Target="../media/image361.png"/><Relationship Id="rId10" Type="http://schemas.openxmlformats.org/officeDocument/2006/relationships/image" Target="../media/image311.png"/><Relationship Id="rId4" Type="http://schemas.openxmlformats.org/officeDocument/2006/relationships/image" Target="../media/image281.png"/><Relationship Id="rId9" Type="http://schemas.openxmlformats.org/officeDocument/2006/relationships/image" Target="../media/image30.png"/><Relationship Id="rId14" Type="http://schemas.openxmlformats.org/officeDocument/2006/relationships/image" Target="../media/image35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12.png"/><Relationship Id="rId3" Type="http://schemas.openxmlformats.org/officeDocument/2006/relationships/image" Target="../media/image310.png"/><Relationship Id="rId7" Type="http://schemas.openxmlformats.org/officeDocument/2006/relationships/image" Target="../media/image614.png"/><Relationship Id="rId12" Type="http://schemas.openxmlformats.org/officeDocument/2006/relationships/image" Target="../media/image112.png"/><Relationship Id="rId17" Type="http://schemas.openxmlformats.org/officeDocument/2006/relationships/image" Target="../media/image16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2.png"/><Relationship Id="rId11" Type="http://schemas.openxmlformats.org/officeDocument/2006/relationships/image" Target="../media/image102.png"/><Relationship Id="rId5" Type="http://schemas.openxmlformats.org/officeDocument/2006/relationships/image" Target="../media/image421.png"/><Relationship Id="rId15" Type="http://schemas.openxmlformats.org/officeDocument/2006/relationships/image" Target="../media/image14.png"/><Relationship Id="rId10" Type="http://schemas.openxmlformats.org/officeDocument/2006/relationships/image" Target="../media/image910.png"/><Relationship Id="rId4" Type="http://schemas.openxmlformats.org/officeDocument/2006/relationships/image" Target="../media/image213.png"/><Relationship Id="rId9" Type="http://schemas.openxmlformats.org/officeDocument/2006/relationships/image" Target="../media/image811.png"/><Relationship Id="rId14" Type="http://schemas.openxmlformats.org/officeDocument/2006/relationships/image" Target="../media/image1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1.png"/><Relationship Id="rId3" Type="http://schemas.openxmlformats.org/officeDocument/2006/relationships/image" Target="../media/image34.png"/><Relationship Id="rId7" Type="http://schemas.openxmlformats.org/officeDocument/2006/relationships/image" Target="../media/image61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00.png"/><Relationship Id="rId5" Type="http://schemas.openxmlformats.org/officeDocument/2006/relationships/image" Target="../media/image722.png"/><Relationship Id="rId9" Type="http://schemas.openxmlformats.org/officeDocument/2006/relationships/image" Target="../media/image66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13" Type="http://schemas.openxmlformats.org/officeDocument/2006/relationships/image" Target="../media/image211.png"/><Relationship Id="rId18" Type="http://schemas.openxmlformats.org/officeDocument/2006/relationships/image" Target="../media/image26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00.png"/><Relationship Id="rId17" Type="http://schemas.openxmlformats.org/officeDocument/2006/relationships/image" Target="../media/image25.png"/><Relationship Id="rId2" Type="http://schemas.openxmlformats.org/officeDocument/2006/relationships/image" Target="../media/image17.png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11" Type="http://schemas.openxmlformats.org/officeDocument/2006/relationships/image" Target="../media/image190.png"/><Relationship Id="rId5" Type="http://schemas.openxmlformats.org/officeDocument/2006/relationships/image" Target="../media/image20.png"/><Relationship Id="rId15" Type="http://schemas.openxmlformats.org/officeDocument/2006/relationships/image" Target="../media/image23.png"/><Relationship Id="rId10" Type="http://schemas.openxmlformats.org/officeDocument/2006/relationships/image" Target="../media/image180.png"/><Relationship Id="rId19" Type="http://schemas.openxmlformats.org/officeDocument/2006/relationships/image" Target="../media/image27.png"/><Relationship Id="rId4" Type="http://schemas.openxmlformats.org/officeDocument/2006/relationships/image" Target="../media/image19.png"/><Relationship Id="rId9" Type="http://schemas.openxmlformats.org/officeDocument/2006/relationships/image" Target="../media/image170.png"/><Relationship Id="rId14" Type="http://schemas.openxmlformats.org/officeDocument/2006/relationships/image" Target="../media/image22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3" Type="http://schemas.openxmlformats.org/officeDocument/2006/relationships/image" Target="../media/image99.emf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0.png"/><Relationship Id="rId10" Type="http://schemas.openxmlformats.org/officeDocument/2006/relationships/image" Target="../media/image900.png"/><Relationship Id="rId4" Type="http://schemas.openxmlformats.org/officeDocument/2006/relationships/image" Target="../media/image441.png"/><Relationship Id="rId9" Type="http://schemas.openxmlformats.org/officeDocument/2006/relationships/image" Target="../media/image89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1.png"/><Relationship Id="rId5" Type="http://schemas.openxmlformats.org/officeDocument/2006/relationships/image" Target="../media/image490.png"/><Relationship Id="rId10" Type="http://schemas.openxmlformats.org/officeDocument/2006/relationships/image" Target="../media/image540.png"/><Relationship Id="rId4" Type="http://schemas.openxmlformats.org/officeDocument/2006/relationships/image" Target="../media/image101.png"/><Relationship Id="rId9" Type="http://schemas.openxmlformats.org/officeDocument/2006/relationships/image" Target="../media/image53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3" Type="http://schemas.openxmlformats.org/officeDocument/2006/relationships/image" Target="../media/image610.png"/><Relationship Id="rId7" Type="http://schemas.openxmlformats.org/officeDocument/2006/relationships/image" Target="../media/image740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0.png"/><Relationship Id="rId5" Type="http://schemas.openxmlformats.org/officeDocument/2006/relationships/image" Target="../media/image720.png"/><Relationship Id="rId10" Type="http://schemas.openxmlformats.org/officeDocument/2006/relationships/image" Target="../media/image770.png"/><Relationship Id="rId4" Type="http://schemas.openxmlformats.org/officeDocument/2006/relationships/image" Target="../media/image670.png"/><Relationship Id="rId9" Type="http://schemas.openxmlformats.org/officeDocument/2006/relationships/image" Target="../media/image76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3" Type="http://schemas.openxmlformats.org/officeDocument/2006/relationships/image" Target="../media/image107.jpeg"/><Relationship Id="rId7" Type="http://schemas.openxmlformats.org/officeDocument/2006/relationships/image" Target="../media/image730.png"/><Relationship Id="rId12" Type="http://schemas.openxmlformats.org/officeDocument/2006/relationships/image" Target="../media/image7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0.png"/><Relationship Id="rId11" Type="http://schemas.openxmlformats.org/officeDocument/2006/relationships/image" Target="../media/image770.png"/><Relationship Id="rId5" Type="http://schemas.openxmlformats.org/officeDocument/2006/relationships/image" Target="../media/image670.png"/><Relationship Id="rId10" Type="http://schemas.openxmlformats.org/officeDocument/2006/relationships/image" Target="../media/image760.png"/><Relationship Id="rId4" Type="http://schemas.openxmlformats.org/officeDocument/2006/relationships/image" Target="../media/image610.png"/><Relationship Id="rId9" Type="http://schemas.openxmlformats.org/officeDocument/2006/relationships/image" Target="../media/image75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9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4.svg"/><Relationship Id="rId4" Type="http://schemas.openxmlformats.org/officeDocument/2006/relationships/image" Target="../media/image11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6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svg"/><Relationship Id="rId18" Type="http://schemas.openxmlformats.org/officeDocument/2006/relationships/image" Target="../media/image50.png"/><Relationship Id="rId3" Type="http://schemas.openxmlformats.org/officeDocument/2006/relationships/image" Target="../media/image5.png"/><Relationship Id="rId21" Type="http://schemas.openxmlformats.org/officeDocument/2006/relationships/image" Target="../media/image420.png"/><Relationship Id="rId12" Type="http://schemas.openxmlformats.org/officeDocument/2006/relationships/image" Target="../media/image6.png"/><Relationship Id="rId17" Type="http://schemas.openxmlformats.org/officeDocument/2006/relationships/image" Target="../media/image49.png"/><Relationship Id="rId2" Type="http://schemas.openxmlformats.org/officeDocument/2006/relationships/image" Target="../media/image4.png"/><Relationship Id="rId16" Type="http://schemas.openxmlformats.org/officeDocument/2006/relationships/image" Target="../media/image280.png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20.png"/><Relationship Id="rId15" Type="http://schemas.openxmlformats.org/officeDocument/2006/relationships/image" Target="../media/image9.svg"/><Relationship Id="rId23" Type="http://schemas.openxmlformats.org/officeDocument/2006/relationships/image" Target="../media/image53.png"/><Relationship Id="rId10" Type="http://schemas.openxmlformats.org/officeDocument/2006/relationships/image" Target="../media/image110.png"/><Relationship Id="rId19" Type="http://schemas.openxmlformats.org/officeDocument/2006/relationships/image" Target="../media/image51.png"/><Relationship Id="rId14" Type="http://schemas.openxmlformats.org/officeDocument/2006/relationships/image" Target="../media/image8.png"/><Relationship Id="rId22" Type="http://schemas.openxmlformats.org/officeDocument/2006/relationships/image" Target="../media/image430.png"/><Relationship Id="rId4" Type="http://schemas.openxmlformats.org/officeDocument/2006/relationships/image" Target="../media/image440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0.png"/><Relationship Id="rId3" Type="http://schemas.openxmlformats.org/officeDocument/2006/relationships/image" Target="../media/image1100.png"/><Relationship Id="rId7" Type="http://schemas.openxmlformats.org/officeDocument/2006/relationships/image" Target="../media/image15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jp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8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12.jp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6.png"/><Relationship Id="rId4" Type="http://schemas.openxmlformats.org/officeDocument/2006/relationships/image" Target="../media/image13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1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07EC1-FC2C-4BBD-B494-2627B3A032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0070C0"/>
                </a:solidFill>
              </a:rPr>
              <a:t>Energy-Efficient Neuromorphic Computing</a:t>
            </a:r>
            <a:endParaRPr lang="en-IN" sz="4000" dirty="0">
              <a:solidFill>
                <a:srgbClr val="0070C0"/>
              </a:solidFill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61CE79-6EA6-403D-A72B-6FAD99BEE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400DD2-633B-49F8-9F86-E24CE06CC7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D84E4A-F5E8-4897-B79D-BEE72DE3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8D5A21-CB02-4782-B830-D837CC278D5E}"/>
              </a:ext>
            </a:extLst>
          </p:cNvPr>
          <p:cNvSpPr txBox="1"/>
          <p:nvPr/>
        </p:nvSpPr>
        <p:spPr>
          <a:xfrm>
            <a:off x="1" y="3498992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Khritish</a:t>
            </a:r>
            <a:r>
              <a:rPr lang="en-US" sz="2400" dirty="0"/>
              <a:t> Kumar Behera 17125</a:t>
            </a:r>
            <a:endParaRPr lang="en-IN" sz="2400" dirty="0"/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3"/>
              </a:rPr>
              <a:t>khritish17@iiserb.ac.in</a:t>
            </a:r>
            <a:endParaRPr lang="en-IN" sz="2400" dirty="0"/>
          </a:p>
          <a:p>
            <a:pPr algn="ctr"/>
            <a:r>
              <a:rPr lang="en-IN" sz="2400" dirty="0"/>
              <a:t>Indian Institute of Science Education and Research [IISER] Bhopal</a:t>
            </a:r>
          </a:p>
          <a:p>
            <a:pPr algn="ctr"/>
            <a:endParaRPr lang="en-IN" sz="2400" dirty="0"/>
          </a:p>
          <a:p>
            <a:pPr algn="ctr"/>
            <a:r>
              <a:rPr lang="en-IN" sz="2400" dirty="0"/>
              <a:t>Advisor: </a:t>
            </a:r>
            <a:r>
              <a:rPr lang="en-IN" sz="2400" dirty="0" err="1"/>
              <a:t>Dr.</a:t>
            </a:r>
            <a:r>
              <a:rPr lang="en-IN" sz="2400" dirty="0"/>
              <a:t> Kuntal Roy</a:t>
            </a:r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4"/>
              </a:rPr>
              <a:t>kuntal@iiserb.ac.in</a:t>
            </a:r>
            <a:endParaRPr lang="en-IN" sz="2400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98B02E9-275E-4D8B-89C3-F5F55EC327DF}"/>
              </a:ext>
            </a:extLst>
          </p:cNvPr>
          <p:cNvSpPr txBox="1">
            <a:spLocks/>
          </p:cNvSpPr>
          <p:nvPr/>
        </p:nvSpPr>
        <p:spPr>
          <a:xfrm>
            <a:off x="0" y="712177"/>
            <a:ext cx="9144000" cy="878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MS Project: End Term Presentation</a:t>
            </a:r>
            <a:endParaRPr lang="en-IN" dirty="0">
              <a:solidFill>
                <a:srgbClr val="C00000"/>
              </a:solidFill>
            </a:endParaRPr>
          </a:p>
        </p:txBody>
      </p:sp>
      <p:pic>
        <p:nvPicPr>
          <p:cNvPr id="9" name="Picture 8" descr="Shape&#10;&#10;Description automatically generated with medium confidence">
            <a:extLst>
              <a:ext uri="{FF2B5EF4-FFF2-40B4-BE49-F238E27FC236}">
                <a16:creationId xmlns:a16="http://schemas.microsoft.com/office/drawing/2014/main" id="{5E88E45B-3799-4847-8DE6-C1E3600BBB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520"/>
          <a:stretch/>
        </p:blipFill>
        <p:spPr>
          <a:xfrm>
            <a:off x="3589952" y="1422212"/>
            <a:ext cx="1964094" cy="19367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1E2A82-B67D-4491-99CA-22390AD727C5}"/>
              </a:ext>
            </a:extLst>
          </p:cNvPr>
          <p:cNvSpPr txBox="1"/>
          <p:nvPr/>
        </p:nvSpPr>
        <p:spPr>
          <a:xfrm>
            <a:off x="0" y="5864677"/>
            <a:ext cx="914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e: 23-11-2021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786230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Diagram, schematic&#10;&#10;Description automatically generated">
            <a:extLst>
              <a:ext uri="{FF2B5EF4-FFF2-40B4-BE49-F238E27FC236}">
                <a16:creationId xmlns:a16="http://schemas.microsoft.com/office/drawing/2014/main" id="{1077290B-6F0C-47C3-8138-42820E821F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552" y="631573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D28568-2047-408D-8979-A66D0AE9A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le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1C1F85-E64B-471B-9266-B8D68B828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825508-82A8-4E46-AC33-92D9FC15D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68AA5A-4379-46DE-B1CA-F448B3CC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/>
              <p:nvPr/>
            </p:nvSpPr>
            <p:spPr>
              <a:xfrm>
                <a:off x="4280887" y="2205525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887" y="2205525"/>
                <a:ext cx="4995791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/>
              <p:nvPr/>
            </p:nvSpPr>
            <p:spPr>
              <a:xfrm>
                <a:off x="6413172" y="3168266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172" y="3168266"/>
                <a:ext cx="2545825" cy="829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FA0FFE-AF39-4DA7-9963-BDCCA540E5E4}"/>
              </a:ext>
            </a:extLst>
          </p:cNvPr>
          <p:cNvSpPr txBox="1"/>
          <p:nvPr/>
        </p:nvSpPr>
        <p:spPr>
          <a:xfrm>
            <a:off x="6683080" y="4350095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Z-axi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C833EEC-60FA-46CC-98E2-641ABE58C75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9" t="5839" r="7740"/>
          <a:stretch/>
        </p:blipFill>
        <p:spPr>
          <a:xfrm>
            <a:off x="47060" y="2930258"/>
            <a:ext cx="5999178" cy="3322409"/>
          </a:xfrm>
          <a:prstGeom prst="rect">
            <a:avLst/>
          </a:prstGeom>
        </p:spPr>
      </p:pic>
      <p:sp>
        <p:nvSpPr>
          <p:cNvPr id="33" name="Arrow: Up 32">
            <a:extLst>
              <a:ext uri="{FF2B5EF4-FFF2-40B4-BE49-F238E27FC236}">
                <a16:creationId xmlns:a16="http://schemas.microsoft.com/office/drawing/2014/main" id="{1E5BA8E5-F141-49F8-BA6B-97606B071AA1}"/>
              </a:ext>
            </a:extLst>
          </p:cNvPr>
          <p:cNvSpPr/>
          <p:nvPr/>
        </p:nvSpPr>
        <p:spPr>
          <a:xfrm>
            <a:off x="298339" y="4270384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Arrow: Up 33">
            <a:extLst>
              <a:ext uri="{FF2B5EF4-FFF2-40B4-BE49-F238E27FC236}">
                <a16:creationId xmlns:a16="http://schemas.microsoft.com/office/drawing/2014/main" id="{16219DF1-56FA-4EF9-8183-9457AF12102C}"/>
              </a:ext>
            </a:extLst>
          </p:cNvPr>
          <p:cNvSpPr/>
          <p:nvPr/>
        </p:nvSpPr>
        <p:spPr>
          <a:xfrm rot="5551570">
            <a:off x="3060019" y="3864607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Arrow: Up 34">
            <a:extLst>
              <a:ext uri="{FF2B5EF4-FFF2-40B4-BE49-F238E27FC236}">
                <a16:creationId xmlns:a16="http://schemas.microsoft.com/office/drawing/2014/main" id="{CA723DD2-1609-4C2A-B5E1-81636DA20EAC}"/>
              </a:ext>
            </a:extLst>
          </p:cNvPr>
          <p:cNvSpPr/>
          <p:nvPr/>
        </p:nvSpPr>
        <p:spPr>
          <a:xfrm rot="10800000">
            <a:off x="5840315" y="5429977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255950A-45E7-4409-883D-07D4AB3BFE5C}"/>
              </a:ext>
            </a:extLst>
          </p:cNvPr>
          <p:cNvGrpSpPr/>
          <p:nvPr/>
        </p:nvGrpSpPr>
        <p:grpSpPr>
          <a:xfrm>
            <a:off x="2637108" y="601722"/>
            <a:ext cx="1976258" cy="2012469"/>
            <a:chOff x="323741" y="1011751"/>
            <a:chExt cx="2332521" cy="2375260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230F505-1155-474A-8701-029ABF5D5BAB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B625DCC1-CC12-4729-9293-07D0AACE20C8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4E8467F4-267B-4300-B078-2C7F349145F3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5B981BB3-5B96-4BD3-9517-F6D4CDBA1C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FD0AC348-7C31-4187-9D05-95A91BAF2594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05C7644-3F48-42A9-9BA4-1ED198972D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3A30DC0-A80A-406B-800E-68CD394FC9FB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F1629CC-04E6-499D-95D7-7526DD73FFEB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9D00D93-2146-4EEA-B1A4-0470F57235E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E55AAE3-6189-42EC-813D-5215575A7BD6}"/>
              </a:ext>
            </a:extLst>
          </p:cNvPr>
          <p:cNvGrpSpPr/>
          <p:nvPr/>
        </p:nvGrpSpPr>
        <p:grpSpPr>
          <a:xfrm>
            <a:off x="186778" y="700749"/>
            <a:ext cx="2466407" cy="2060958"/>
            <a:chOff x="3311389" y="822199"/>
            <a:chExt cx="2773137" cy="2317265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AD7A548E-F705-435A-AB66-6BE0D459F4C6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4883C622-18C3-4480-A6AC-9C92F934F657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FA36848E-20D6-4B5F-BDC7-DF87D707649E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F79A588B-FAE0-4D25-83C4-ACD058C4B4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FC3A062F-DA87-4371-B339-35BA3D7E27C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A9370A2C-A2EC-485C-8B2F-64662F8B2D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4114B51-24A6-4AD0-97F3-722D3EFDCD13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18BBE5F6-F331-4AF1-959F-821C3372B3EC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D283C95-9A27-468D-A030-20E1F209E968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340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D5F63F-6257-4F5F-ADCD-1F10B7B33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520DFE4-3AE3-4BE5-8265-477B28542C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74" y="6490191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F9A78D-9854-45AD-8277-42F862D27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1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F746CC0-6CB3-4FCC-8DAF-35C8AFB63E77}"/>
              </a:ext>
            </a:extLst>
          </p:cNvPr>
          <p:cNvGrpSpPr/>
          <p:nvPr/>
        </p:nvGrpSpPr>
        <p:grpSpPr>
          <a:xfrm>
            <a:off x="6942098" y="334791"/>
            <a:ext cx="1742425" cy="1297315"/>
            <a:chOff x="4100028" y="4473242"/>
            <a:chExt cx="1742425" cy="1297315"/>
          </a:xfrm>
        </p:grpSpPr>
        <p:sp>
          <p:nvSpPr>
            <p:cNvPr id="7" name="Cylinder 6">
              <a:extLst>
                <a:ext uri="{FF2B5EF4-FFF2-40B4-BE49-F238E27FC236}">
                  <a16:creationId xmlns:a16="http://schemas.microsoft.com/office/drawing/2014/main" id="{0ED725B9-9CE3-42F1-A3CC-5CB8CF08AA61}"/>
                </a:ext>
              </a:extLst>
            </p:cNvPr>
            <p:cNvSpPr/>
            <p:nvPr/>
          </p:nvSpPr>
          <p:spPr>
            <a:xfrm>
              <a:off x="4205099" y="4894732"/>
              <a:ext cx="828068" cy="875825"/>
            </a:xfrm>
            <a:prstGeom prst="can">
              <a:avLst/>
            </a:prstGeom>
            <a:solidFill>
              <a:schemeClr val="accent1">
                <a:lumMod val="60000"/>
                <a:lumOff val="40000"/>
                <a:alpha val="70000"/>
              </a:schemeClr>
            </a:solidFill>
            <a:ln w="25400">
              <a:solidFill>
                <a:schemeClr val="accent1">
                  <a:lumMod val="50000"/>
                  <a:alpha val="40000"/>
                </a:schemeClr>
              </a:solidFill>
            </a:ln>
            <a:scene3d>
              <a:camera prst="orthographicFront">
                <a:rot lat="1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Arrow: Left-Right 7">
              <a:extLst>
                <a:ext uri="{FF2B5EF4-FFF2-40B4-BE49-F238E27FC236}">
                  <a16:creationId xmlns:a16="http://schemas.microsoft.com/office/drawing/2014/main" id="{40F2AB5E-77BE-46BE-A0A9-813AC7C3F3BD}"/>
                </a:ext>
              </a:extLst>
            </p:cNvPr>
            <p:cNvSpPr/>
            <p:nvPr/>
          </p:nvSpPr>
          <p:spPr>
            <a:xfrm rot="16200000">
              <a:off x="4345692" y="5154174"/>
              <a:ext cx="567591" cy="255021"/>
            </a:xfrm>
            <a:prstGeom prst="left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19DA01D-53A1-4CF1-B133-BB88E288DDAE}"/>
                </a:ext>
              </a:extLst>
            </p:cNvPr>
            <p:cNvSpPr txBox="1"/>
            <p:nvPr/>
          </p:nvSpPr>
          <p:spPr>
            <a:xfrm>
              <a:off x="4100028" y="447324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</a:t>
              </a:r>
              <a:r>
                <a:rPr lang="en-IN" sz="2400" b="0" i="0" dirty="0">
                  <a:latin typeface="+mj-lt"/>
                </a:rPr>
                <a:t>CrPt</a:t>
              </a:r>
              <a:endParaRPr lang="en-IN" sz="24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9F675C6-61E8-47F8-8B41-17333BD4B450}"/>
                </a:ext>
              </a:extLst>
            </p:cNvPr>
            <p:cNvSpPr txBox="1"/>
            <p:nvPr/>
          </p:nvSpPr>
          <p:spPr>
            <a:xfrm>
              <a:off x="5137518" y="5160645"/>
              <a:ext cx="704935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b="1" i="0" dirty="0">
                  <a:solidFill>
                    <a:srgbClr val="C00000"/>
                  </a:solidFill>
                  <a:latin typeface="+mj-lt"/>
                  <a:cs typeface="Arial" panose="020B0604020202020204" pitchFamily="34" charset="0"/>
                </a:rPr>
                <a:t>Bulk</a:t>
              </a:r>
              <a:endParaRPr lang="en-IN" sz="2400" b="1" dirty="0">
                <a:solidFill>
                  <a:srgbClr val="C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FAA49D-3678-4F9F-B18F-D69DCF3289EF}"/>
              </a:ext>
            </a:extLst>
          </p:cNvPr>
          <p:cNvGrpSpPr/>
          <p:nvPr/>
        </p:nvGrpSpPr>
        <p:grpSpPr>
          <a:xfrm>
            <a:off x="6406077" y="1679231"/>
            <a:ext cx="2935784" cy="1884435"/>
            <a:chOff x="6156306" y="4370035"/>
            <a:chExt cx="2905476" cy="188443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BAD4B10-1A8A-4870-BC32-9B2EFE3F61FE}"/>
                </a:ext>
              </a:extLst>
            </p:cNvPr>
            <p:cNvSpPr txBox="1"/>
            <p:nvPr/>
          </p:nvSpPr>
          <p:spPr>
            <a:xfrm>
              <a:off x="7093159" y="5308892"/>
              <a:ext cx="19686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t</a:t>
              </a:r>
              <a:r>
                <a:rPr lang="en-IN" sz="2400" i="0" baseline="-25000" dirty="0">
                  <a:latin typeface="+mj-lt"/>
                </a:rPr>
                <a:t>CoFeB</a:t>
              </a:r>
              <a:r>
                <a:rPr lang="en-IN" sz="2400" i="0" dirty="0">
                  <a:latin typeface="+mj-lt"/>
                </a:rPr>
                <a:t>&lt;1.3 nm</a:t>
              </a:r>
              <a:endParaRPr lang="en-IN" sz="2400" baseline="-25000" dirty="0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61AB552-AE98-4A97-A59C-3B5D13DFAD2B}"/>
                </a:ext>
              </a:extLst>
            </p:cNvPr>
            <p:cNvGrpSpPr/>
            <p:nvPr/>
          </p:nvGrpSpPr>
          <p:grpSpPr>
            <a:xfrm>
              <a:off x="6156306" y="4370035"/>
              <a:ext cx="2006499" cy="1884435"/>
              <a:chOff x="6172542" y="4371879"/>
              <a:chExt cx="2006499" cy="1884435"/>
            </a:xfrm>
          </p:grpSpPr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190C59F-EBE8-4FE6-8CDD-E1B97B8F9896}"/>
                  </a:ext>
                </a:extLst>
              </p:cNvPr>
              <p:cNvSpPr txBox="1"/>
              <p:nvPr/>
            </p:nvSpPr>
            <p:spPr>
              <a:xfrm>
                <a:off x="7109395" y="4940811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0" dirty="0">
                    <a:latin typeface="+mj-lt"/>
                  </a:rPr>
                  <a:t>CoFeB</a:t>
                </a:r>
                <a:endParaRPr lang="en-IN" sz="2400" dirty="0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AEEF26-BAB7-4859-8B4B-F09CBFBAFDF3}"/>
                  </a:ext>
                </a:extLst>
              </p:cNvPr>
              <p:cNvSpPr txBox="1"/>
              <p:nvPr/>
            </p:nvSpPr>
            <p:spPr>
              <a:xfrm>
                <a:off x="7120124" y="4446458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latin typeface="+mj-lt"/>
                  </a:rPr>
                  <a:t>MgO</a:t>
                </a:r>
                <a:endParaRPr lang="en-IN" sz="2400" dirty="0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09274AB-7693-4322-BAC9-BAE0E2871094}"/>
                  </a:ext>
                </a:extLst>
              </p:cNvPr>
              <p:cNvSpPr txBox="1"/>
              <p:nvPr/>
            </p:nvSpPr>
            <p:spPr>
              <a:xfrm>
                <a:off x="6172542" y="5794649"/>
                <a:ext cx="1244276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  <a:latin typeface="+mj-lt"/>
                    <a:cs typeface="Arial" panose="020B0604020202020204" pitchFamily="34" charset="0"/>
                  </a:rPr>
                  <a:t>Interface</a:t>
                </a:r>
                <a:endParaRPr lang="en-IN" sz="2400" b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7" name="Cylinder 16">
                <a:extLst>
                  <a:ext uri="{FF2B5EF4-FFF2-40B4-BE49-F238E27FC236}">
                    <a16:creationId xmlns:a16="http://schemas.microsoft.com/office/drawing/2014/main" id="{48B7F9D7-BCFD-434F-A3E1-5776F283CA51}"/>
                  </a:ext>
                </a:extLst>
              </p:cNvPr>
              <p:cNvSpPr/>
              <p:nvPr/>
            </p:nvSpPr>
            <p:spPr>
              <a:xfrm>
                <a:off x="6260406" y="4371879"/>
                <a:ext cx="828068" cy="875824"/>
              </a:xfrm>
              <a:prstGeom prst="can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8" name="Cylinder 17">
                <a:extLst>
                  <a:ext uri="{FF2B5EF4-FFF2-40B4-BE49-F238E27FC236}">
                    <a16:creationId xmlns:a16="http://schemas.microsoft.com/office/drawing/2014/main" id="{B09F71FA-437D-4AF4-80A3-7071AC29BD7C}"/>
                  </a:ext>
                </a:extLst>
              </p:cNvPr>
              <p:cNvSpPr/>
              <p:nvPr/>
            </p:nvSpPr>
            <p:spPr>
              <a:xfrm>
                <a:off x="6257932" y="4938129"/>
                <a:ext cx="828068" cy="875825"/>
              </a:xfrm>
              <a:prstGeom prst="can">
                <a:avLst/>
              </a:prstGeom>
              <a:solidFill>
                <a:schemeClr val="accent1">
                  <a:lumMod val="75000"/>
                  <a:alpha val="40000"/>
                </a:schemeClr>
              </a:solidFill>
              <a:ln w="25400">
                <a:solidFill>
                  <a:schemeClr val="accent1">
                    <a:lumMod val="50000"/>
                    <a:alpha val="70000"/>
                  </a:schemeClr>
                </a:solidFill>
              </a:ln>
              <a:scene3d>
                <a:camera prst="orthographicFront">
                  <a:rot lat="24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9" name="Arrow: Left-Right 18">
                <a:extLst>
                  <a:ext uri="{FF2B5EF4-FFF2-40B4-BE49-F238E27FC236}">
                    <a16:creationId xmlns:a16="http://schemas.microsoft.com/office/drawing/2014/main" id="{0BA3CA87-6CD6-454A-9AB6-2228C26FEA0D}"/>
                  </a:ext>
                </a:extLst>
              </p:cNvPr>
              <p:cNvSpPr/>
              <p:nvPr/>
            </p:nvSpPr>
            <p:spPr>
              <a:xfrm rot="16200000">
                <a:off x="6388297" y="5248531"/>
                <a:ext cx="567591" cy="255021"/>
              </a:xfrm>
              <a:prstGeom prst="leftRightArrow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50000"/>
                    <a:alpha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1" name="Footer Placeholder 4">
            <a:extLst>
              <a:ext uri="{FF2B5EF4-FFF2-40B4-BE49-F238E27FC236}">
                <a16:creationId xmlns:a16="http://schemas.microsoft.com/office/drawing/2014/main" id="{157EA95A-98F4-4DE4-8CFC-E7911F364390}"/>
              </a:ext>
            </a:extLst>
          </p:cNvPr>
          <p:cNvSpPr txBox="1">
            <a:spLocks/>
          </p:cNvSpPr>
          <p:nvPr/>
        </p:nvSpPr>
        <p:spPr>
          <a:xfrm>
            <a:off x="3051559" y="649157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IISER Bhopal</a:t>
            </a:r>
            <a:endParaRPr 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3287D21-859E-4EC9-B810-B06D24FF691E}"/>
              </a:ext>
            </a:extLst>
          </p:cNvPr>
          <p:cNvSpPr txBox="1"/>
          <p:nvPr/>
        </p:nvSpPr>
        <p:spPr>
          <a:xfrm>
            <a:off x="5625025" y="5175505"/>
            <a:ext cx="2900049" cy="515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/>
              <a:t>Circular cross-s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/>
              <p:nvPr/>
            </p:nvSpPr>
            <p:spPr>
              <a:xfrm>
                <a:off x="-22941" y="5758533"/>
                <a:ext cx="483887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𝑀𝐴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MA</m:t>
                          </m:r>
                        </m:sub>
                      </m:sSub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𝛺</m:t>
                      </m:r>
                      <m:func>
                        <m:func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941" y="5758533"/>
                <a:ext cx="4838877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/>
              <p:nvPr/>
            </p:nvSpPr>
            <p:spPr>
              <a:xfrm>
                <a:off x="56117" y="5309702"/>
                <a:ext cx="49149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1" baseline="-25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𝑀𝐴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𝑛𝑡𝑒</m:t>
                          </m:r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rf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𝑐𝑒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7" y="5309702"/>
                <a:ext cx="4914941" cy="461665"/>
              </a:xfrm>
              <a:prstGeom prst="rect">
                <a:avLst/>
              </a:prstGeom>
              <a:blipFill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/>
              <p:nvPr/>
            </p:nvSpPr>
            <p:spPr>
              <a:xfrm>
                <a:off x="728068" y="4508314"/>
                <a:ext cx="727294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[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]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068" y="4508314"/>
                <a:ext cx="7272947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/>
              <p:nvPr/>
            </p:nvSpPr>
            <p:spPr>
              <a:xfrm>
                <a:off x="1410578" y="2929742"/>
                <a:ext cx="501327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Sup>
                        <m:sSubSup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𝛺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578" y="2929742"/>
                <a:ext cx="5013278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/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/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/>
              <p:nvPr/>
            </p:nvSpPr>
            <p:spPr>
              <a:xfrm>
                <a:off x="90086" y="4059231"/>
                <a:ext cx="8963827" cy="41824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IN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𝑧𝑧</m:t>
                                  </m:r>
                                </m:sub>
                              </m:sSub>
                              <m: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6" y="4059231"/>
                <a:ext cx="8963827" cy="418245"/>
              </a:xfrm>
              <a:prstGeom prst="rect">
                <a:avLst/>
              </a:prstGeom>
              <a:blipFill>
                <a:blip r:embed="rId9"/>
                <a:stretch>
                  <a:fillRect l="-884" r="-68" b="-220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/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Easy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b="1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blipFill>
                <a:blip r:embed="rId10"/>
                <a:stretch>
                  <a:fillRect l="-327" t="-58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/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ard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blipFill>
                <a:blip r:embed="rId12"/>
                <a:stretch>
                  <a:fillRect l="-3265" t="-5882" r="-28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56E36C38-37AF-4BF2-922D-4375F411EE56}"/>
              </a:ext>
            </a:extLst>
          </p:cNvPr>
          <p:cNvGrpSpPr/>
          <p:nvPr/>
        </p:nvGrpSpPr>
        <p:grpSpPr>
          <a:xfrm>
            <a:off x="1601407" y="783319"/>
            <a:ext cx="2421495" cy="2199297"/>
            <a:chOff x="1758629" y="693368"/>
            <a:chExt cx="2421495" cy="2199297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3978D852-A332-46B3-9C96-B48986004A86}"/>
                </a:ext>
              </a:extLst>
            </p:cNvPr>
            <p:cNvGrpSpPr/>
            <p:nvPr/>
          </p:nvGrpSpPr>
          <p:grpSpPr>
            <a:xfrm>
              <a:off x="1758629" y="693368"/>
              <a:ext cx="2421495" cy="2065566"/>
              <a:chOff x="1543348" y="1234432"/>
              <a:chExt cx="2663644" cy="2065566"/>
            </a:xfrm>
          </p:grpSpPr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D8411D04-C1D7-483B-8ADE-0C5ACCC71A3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78345" y="1396906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920C1B8B-A9F9-4023-8E1A-788639E80FCC}"/>
                  </a:ext>
                </a:extLst>
              </p:cNvPr>
              <p:cNvCxnSpPr/>
              <p:nvPr/>
            </p:nvCxnSpPr>
            <p:spPr>
              <a:xfrm>
                <a:off x="2678345" y="2560859"/>
                <a:ext cx="1212574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DCC75DD5-BE10-44AA-83EE-D6CAB0764320}"/>
                  </a:ext>
                </a:extLst>
              </p:cNvPr>
              <p:cNvCxnSpPr/>
              <p:nvPr/>
            </p:nvCxnSpPr>
            <p:spPr>
              <a:xfrm flipH="1">
                <a:off x="1868783" y="255487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Arrow: Up-Down 69">
                <a:extLst>
                  <a:ext uri="{FF2B5EF4-FFF2-40B4-BE49-F238E27FC236}">
                    <a16:creationId xmlns:a16="http://schemas.microsoft.com/office/drawing/2014/main" id="{FB85DEC9-4E20-4DC6-9363-7173A7A7DC69}"/>
                  </a:ext>
                </a:extLst>
              </p:cNvPr>
              <p:cNvSpPr/>
              <p:nvPr/>
            </p:nvSpPr>
            <p:spPr>
              <a:xfrm>
                <a:off x="2512413" y="2038841"/>
                <a:ext cx="343119" cy="953037"/>
              </a:xfrm>
              <a:prstGeom prst="upDownArrow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50CCD2D-3EC6-4670-9FE0-14A14F616F9F}"/>
                  </a:ext>
                </a:extLst>
              </p:cNvPr>
              <p:cNvSpPr txBox="1"/>
              <p:nvPr/>
            </p:nvSpPr>
            <p:spPr>
              <a:xfrm>
                <a:off x="2287392" y="1234432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A17EFAE-A711-4630-8FFA-405F936E8C6E}"/>
                  </a:ext>
                </a:extLst>
              </p:cNvPr>
              <p:cNvSpPr txBox="1"/>
              <p:nvPr/>
            </p:nvSpPr>
            <p:spPr>
              <a:xfrm>
                <a:off x="3845046" y="229411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A5691EE-0971-44F9-8304-090301E39DEC}"/>
                  </a:ext>
                </a:extLst>
              </p:cNvPr>
              <p:cNvSpPr txBox="1"/>
              <p:nvPr/>
            </p:nvSpPr>
            <p:spPr>
              <a:xfrm>
                <a:off x="1543348" y="2838333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74" name="Cylinder 73">
                <a:extLst>
                  <a:ext uri="{FF2B5EF4-FFF2-40B4-BE49-F238E27FC236}">
                    <a16:creationId xmlns:a16="http://schemas.microsoft.com/office/drawing/2014/main" id="{9F14FFA0-8788-4AD1-AA34-2478B5834F31}"/>
                  </a:ext>
                </a:extLst>
              </p:cNvPr>
              <p:cNvSpPr/>
              <p:nvPr/>
            </p:nvSpPr>
            <p:spPr>
              <a:xfrm>
                <a:off x="2282129" y="1800059"/>
                <a:ext cx="828068" cy="1282781"/>
              </a:xfrm>
              <a:prstGeom prst="can">
                <a:avLst/>
              </a:prstGeom>
              <a:solidFill>
                <a:schemeClr val="accent1">
                  <a:lumMod val="60000"/>
                  <a:lumOff val="40000"/>
                  <a:alpha val="70000"/>
                </a:schemeClr>
              </a:solidFill>
              <a:ln w="25400">
                <a:solidFill>
                  <a:schemeClr val="accent1">
                    <a:lumMod val="50000"/>
                    <a:alpha val="4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ED887182-E8BD-49C8-A17F-EEE48F88D1D6}"/>
                    </a:ext>
                  </a:extLst>
                </p:cNvPr>
                <p:cNvSpPr txBox="1"/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7AC4F1BC-B853-440D-81AB-0EC91F953F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5BD4D4A-AFBE-4348-BB83-0BD8FF8A5D9A}"/>
                    </a:ext>
                  </a:extLst>
                </p:cNvPr>
                <p:cNvSpPr txBox="1"/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30D3BACF-9D9D-471E-8F6E-820571A68C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/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0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blipFill>
                <a:blip r:embed="rId25"/>
                <a:stretch>
                  <a:fillRect r="-302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Group 75">
            <a:extLst>
              <a:ext uri="{FF2B5EF4-FFF2-40B4-BE49-F238E27FC236}">
                <a16:creationId xmlns:a16="http://schemas.microsoft.com/office/drawing/2014/main" id="{AE4A331E-B95A-4E73-AB34-9F2582B91653}"/>
              </a:ext>
            </a:extLst>
          </p:cNvPr>
          <p:cNvGrpSpPr/>
          <p:nvPr/>
        </p:nvGrpSpPr>
        <p:grpSpPr>
          <a:xfrm>
            <a:off x="3660045" y="839046"/>
            <a:ext cx="3004940" cy="2117353"/>
            <a:chOff x="5672290" y="1102182"/>
            <a:chExt cx="3479126" cy="2197751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9F0EAFBE-1614-4E8E-98A6-ABBD60948BDF}"/>
                </a:ext>
              </a:extLst>
            </p:cNvPr>
            <p:cNvGrpSpPr/>
            <p:nvPr/>
          </p:nvGrpSpPr>
          <p:grpSpPr>
            <a:xfrm>
              <a:off x="5672290" y="1102182"/>
              <a:ext cx="3479126" cy="2197751"/>
              <a:chOff x="5308669" y="1087690"/>
              <a:chExt cx="3479126" cy="2197751"/>
            </a:xfrm>
          </p:grpSpPr>
          <p:cxnSp>
            <p:nvCxnSpPr>
              <p:cNvPr id="80" name="Straight Arrow Connector 79">
                <a:extLst>
                  <a:ext uri="{FF2B5EF4-FFF2-40B4-BE49-F238E27FC236}">
                    <a16:creationId xmlns:a16="http://schemas.microsoft.com/office/drawing/2014/main" id="{E49374BB-4A92-4763-8E0C-133330D1A85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4617" y="1282635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804735E8-D41F-4CD9-97E4-3BCD53306A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44929"/>
                <a:ext cx="121198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>
                <a:extLst>
                  <a:ext uri="{FF2B5EF4-FFF2-40B4-BE49-F238E27FC236}">
                    <a16:creationId xmlns:a16="http://schemas.microsoft.com/office/drawing/2014/main" id="{603A3050-E733-463F-AC11-09A7BF121C1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55055" y="244038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C28AE92-2060-45F0-866B-7CF2F11594C6}"/>
                  </a:ext>
                </a:extLst>
              </p:cNvPr>
              <p:cNvSpPr txBox="1"/>
              <p:nvPr/>
            </p:nvSpPr>
            <p:spPr>
              <a:xfrm>
                <a:off x="5308669" y="2823776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53DC5D62-3077-43DD-8D77-557D1659B5E9}"/>
                  </a:ext>
                </a:extLst>
              </p:cNvPr>
              <p:cNvSpPr txBox="1"/>
              <p:nvPr/>
            </p:nvSpPr>
            <p:spPr>
              <a:xfrm>
                <a:off x="7550981" y="2196595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44535D8-10DC-4069-A8A5-809FA3F1E450}"/>
                  </a:ext>
                </a:extLst>
              </p:cNvPr>
              <p:cNvSpPr txBox="1"/>
              <p:nvPr/>
            </p:nvSpPr>
            <p:spPr>
              <a:xfrm>
                <a:off x="5928503" y="110470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28E08CBD-9AC2-4E88-B8FA-6513F0C93A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6680" y="1981740"/>
                <a:ext cx="1011742" cy="446017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DD057D8-AF28-4B72-A76C-1A912CE6B5BA}"/>
                  </a:ext>
                </a:extLst>
              </p:cNvPr>
              <p:cNvSpPr txBox="1"/>
              <p:nvPr/>
            </p:nvSpPr>
            <p:spPr>
              <a:xfrm>
                <a:off x="6438618" y="1087690"/>
                <a:ext cx="2349177" cy="862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Magnetization</a:t>
                </a:r>
              </a:p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 direction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718D432F-D4B8-47D5-BA47-A80E8F0C990B}"/>
                      </a:ext>
                    </a:extLst>
                  </p:cNvPr>
                  <p:cNvSpPr txBox="1"/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l-GR" sz="24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</m:oMath>
                      </m:oMathPara>
                    </a14:m>
                    <a:endParaRPr lang="en-IN" sz="2400" b="1" dirty="0"/>
                  </a:p>
                </p:txBody>
              </p:sp>
            </mc:Choice>
            <mc:Fallback xmlns=""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A48DF31D-94AA-4FA7-8568-CB522D69DCB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l="-5085" r="-169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42443739-9758-4F0E-8036-3838F3FF22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51443" y="1978416"/>
                <a:ext cx="0" cy="966859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175E5422-FE72-4A33-BFFF-81F3D2E918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60928"/>
                <a:ext cx="986826" cy="484347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942DE11-9485-4DBE-92E8-0E2411D576BE}"/>
                      </a:ext>
                    </a:extLst>
                  </p:cNvPr>
                  <p:cNvSpPr txBox="1"/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oMath>
                      </m:oMathPara>
                    </a14:m>
                    <a:endParaRPr lang="en-IN" sz="2400" dirty="0"/>
                  </a:p>
                </p:txBody>
              </p:sp>
            </mc:Choice>
            <mc:Fallback xmlns="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F3EF731C-2C85-48CE-AABB-DAF466F14B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15385" r="-38462" b="-1710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8" name="Graphic 77" descr="Line arrow Counter clockwise curve">
              <a:extLst>
                <a:ext uri="{FF2B5EF4-FFF2-40B4-BE49-F238E27FC236}">
                  <a16:creationId xmlns:a16="http://schemas.microsoft.com/office/drawing/2014/main" id="{61804979-8798-4F26-86A8-2EF50DED3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2"/>
                </a:ext>
              </a:extLst>
            </a:blip>
            <a:stretch>
              <a:fillRect/>
            </a:stretch>
          </p:blipFill>
          <p:spPr>
            <a:xfrm rot="6213955">
              <a:off x="6521169" y="2403450"/>
              <a:ext cx="468447" cy="468447"/>
            </a:xfrm>
            <a:prstGeom prst="rect">
              <a:avLst/>
            </a:prstGeom>
          </p:spPr>
        </p:pic>
        <p:pic>
          <p:nvPicPr>
            <p:cNvPr id="79" name="Graphic 78" descr="Line arrow Counter clockwise curve">
              <a:extLst>
                <a:ext uri="{FF2B5EF4-FFF2-40B4-BE49-F238E27FC236}">
                  <a16:creationId xmlns:a16="http://schemas.microsoft.com/office/drawing/2014/main" id="{A1D73127-509E-43D2-875E-BF78AD8B0F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4"/>
                </a:ext>
              </a:extLst>
            </a:blip>
            <a:stretch>
              <a:fillRect/>
            </a:stretch>
          </p:blipFill>
          <p:spPr>
            <a:xfrm rot="7387071" flipH="1">
              <a:off x="6561233" y="1870315"/>
              <a:ext cx="677967" cy="46844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9B8D9CD-70DD-4F1A-B03D-ECFE103485DE}"/>
                  </a:ext>
                </a:extLst>
              </p:cNvPr>
              <p:cNvSpPr txBox="1"/>
              <p:nvPr/>
            </p:nvSpPr>
            <p:spPr>
              <a:xfrm>
                <a:off x="4939402" y="3565826"/>
                <a:ext cx="4005391" cy="493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i="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9B8D9CD-70DD-4F1A-B03D-ECFE10348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402" y="3565826"/>
                <a:ext cx="4005391" cy="493405"/>
              </a:xfrm>
              <a:prstGeom prst="rect">
                <a:avLst/>
              </a:prstGeom>
              <a:blipFill>
                <a:blip r:embed="rId35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3551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2" grpId="0" animBg="1"/>
      <p:bldP spid="75" grpId="0"/>
      <p:bldP spid="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22CACB-6F69-419A-A4D6-4E4A5C346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6084A8-F503-4559-972A-F013CBE60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177419-34F1-473A-A6CA-6C61EB8BD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2</a:t>
            </a:fld>
            <a:endParaRPr lang="en-IN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A2C7948-DEB3-4013-817E-BBF412B9E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3037"/>
          </a:xfrm>
        </p:spPr>
        <p:txBody>
          <a:bodyPr/>
          <a:lstStyle/>
          <a:p>
            <a:r>
              <a:rPr lang="en-IN" dirty="0"/>
              <a:t>Perpendicular interface anisotrop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F3F98C8-02CA-4DED-A139-52D3D2F9A0D5}"/>
              </a:ext>
            </a:extLst>
          </p:cNvPr>
          <p:cNvSpPr txBox="1"/>
          <p:nvPr/>
        </p:nvSpPr>
        <p:spPr>
          <a:xfrm>
            <a:off x="53826" y="5998888"/>
            <a:ext cx="90363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keda, S. et al. "A perpendicular-anisotropy CoFeB–MgO magnetic tunnel junction." </a:t>
            </a:r>
          </a:p>
          <a:p>
            <a:pPr algn="ctr"/>
            <a:r>
              <a:rPr lang="en-IN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Materials</a:t>
            </a:r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9 (2010) 721-724</a:t>
            </a:r>
            <a:endParaRPr lang="en-IN" sz="1600" dirty="0"/>
          </a:p>
        </p:txBody>
      </p:sp>
      <p:pic>
        <p:nvPicPr>
          <p:cNvPr id="8" name="Content Placeholder 50">
            <a:extLst>
              <a:ext uri="{FF2B5EF4-FFF2-40B4-BE49-F238E27FC236}">
                <a16:creationId xmlns:a16="http://schemas.microsoft.com/office/drawing/2014/main" id="{5423FCCF-30FF-460D-973F-BFE929C781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12" y="812099"/>
            <a:ext cx="4749775" cy="18913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1C7ABE2-F858-449E-A541-B0692A4894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931" y="812099"/>
            <a:ext cx="4245994" cy="189130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E0049A5-D584-46AD-A255-C4D153192F0D}"/>
              </a:ext>
            </a:extLst>
          </p:cNvPr>
          <p:cNvGrpSpPr/>
          <p:nvPr/>
        </p:nvGrpSpPr>
        <p:grpSpPr>
          <a:xfrm>
            <a:off x="-162020" y="3762015"/>
            <a:ext cx="6020096" cy="1184429"/>
            <a:chOff x="85331" y="2762774"/>
            <a:chExt cx="6020096" cy="1184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78D52BE-0517-4EA3-8E2A-EFA29E624E18}"/>
                    </a:ext>
                  </a:extLst>
                </p:cNvPr>
                <p:cNvSpPr txBox="1"/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l-GR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Ω</m:t>
                            </m:r>
                          </m:den>
                        </m:f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𝑦</m:t>
                                </m:r>
                              </m:sub>
                            </m:sSub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𝑧</m:t>
                                </m:r>
                              </m:sub>
                            </m:sSub>
                          </m:e>
                        </m:d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IN" sz="2400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a:rPr lang="en-I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sz="2400" b="0" i="1" baseline="-250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𝑜𝐹𝑒𝐵</m:t>
                            </m:r>
                          </m:den>
                        </m:f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130DCE47-D530-4936-A683-E59ECF6B0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blipFill>
                  <a:blip r:embed="rId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D2EDBA4-F7A5-45A1-B55A-033EFC0233ED}"/>
                </a:ext>
              </a:extLst>
            </p:cNvPr>
            <p:cNvSpPr txBox="1"/>
            <p:nvPr/>
          </p:nvSpPr>
          <p:spPr>
            <a:xfrm>
              <a:off x="3265210" y="2769385"/>
              <a:ext cx="2840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Interfacial anisotropy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4AC6571-2C20-4626-8A67-EE07C5C83D5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6972" y="3108332"/>
              <a:ext cx="199615" cy="233208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E7A644B-A9BD-4580-8AA1-31A90F9F2068}"/>
                </a:ext>
              </a:extLst>
            </p:cNvPr>
            <p:cNvSpPr txBox="1"/>
            <p:nvPr/>
          </p:nvSpPr>
          <p:spPr>
            <a:xfrm>
              <a:off x="1941512" y="2762774"/>
              <a:ext cx="812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Bulk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C1FF1C1-7745-4CBE-8625-EBE54D3C492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6385" y="3121688"/>
              <a:ext cx="530579" cy="29677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DC3B3DD-C85C-4CEB-940E-C2E57252586F}"/>
              </a:ext>
            </a:extLst>
          </p:cNvPr>
          <p:cNvGrpSpPr/>
          <p:nvPr/>
        </p:nvGrpSpPr>
        <p:grpSpPr>
          <a:xfrm>
            <a:off x="5420109" y="3089374"/>
            <a:ext cx="3819335" cy="2357468"/>
            <a:chOff x="5381201" y="577707"/>
            <a:chExt cx="3688552" cy="218034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62C4367-D4F4-40B7-99C7-32E48AA37A05}"/>
                </a:ext>
              </a:extLst>
            </p:cNvPr>
            <p:cNvGrpSpPr/>
            <p:nvPr/>
          </p:nvGrpSpPr>
          <p:grpSpPr>
            <a:xfrm>
              <a:off x="5922607" y="878436"/>
              <a:ext cx="3147146" cy="1879620"/>
              <a:chOff x="6096012" y="4370035"/>
              <a:chExt cx="3114654" cy="18796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B19AF52E-4FF8-4BBE-A2BF-9F0A3D631DEC}"/>
                      </a:ext>
                    </a:extLst>
                  </p:cNvPr>
                  <p:cNvSpPr txBox="1"/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sz="2400" i="1" baseline="-25000" dirty="0">
                              <a:latin typeface="Cambria Math" panose="02040503050406030204" pitchFamily="18" charset="0"/>
                            </a:rPr>
                            <m:t>𝐶𝑜𝐹𝑒𝐵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1.3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𝑛𝑚</m:t>
                          </m:r>
                        </m:oMath>
                      </m:oMathPara>
                    </a14:m>
                    <a:endParaRPr lang="en-IN" sz="2400" baseline="-2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55CD10F-9605-458C-81FC-CAC04F299D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26709686-023F-4A54-B193-D3C1B5EDE88C}"/>
                  </a:ext>
                </a:extLst>
              </p:cNvPr>
              <p:cNvGrpSpPr/>
              <p:nvPr/>
            </p:nvGrpSpPr>
            <p:grpSpPr>
              <a:xfrm>
                <a:off x="6096012" y="4370035"/>
                <a:ext cx="2066793" cy="1879620"/>
                <a:chOff x="6112248" y="4371879"/>
                <a:chExt cx="2066793" cy="1879620"/>
              </a:xfrm>
            </p:grpSpPr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CF139B7-4FC6-43B5-A25A-359EE2098FB0}"/>
                    </a:ext>
                  </a:extLst>
                </p:cNvPr>
                <p:cNvSpPr txBox="1"/>
                <p:nvPr/>
              </p:nvSpPr>
              <p:spPr>
                <a:xfrm>
                  <a:off x="7120124" y="4446458"/>
                  <a:ext cx="10589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dirty="0">
                      <a:latin typeface="+mj-lt"/>
                    </a:rPr>
                    <a:t>MgO</a:t>
                  </a:r>
                  <a:endParaRPr lang="en-IN" sz="2400" dirty="0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147956E2-2B54-40F7-84F6-3B9CB2DE34EF}"/>
                    </a:ext>
                  </a:extLst>
                </p:cNvPr>
                <p:cNvSpPr txBox="1"/>
                <p:nvPr/>
              </p:nvSpPr>
              <p:spPr>
                <a:xfrm>
                  <a:off x="6112248" y="5824519"/>
                  <a:ext cx="1256721" cy="4269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4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terface</a:t>
                  </a:r>
                </a:p>
              </p:txBody>
            </p:sp>
            <p:sp>
              <p:nvSpPr>
                <p:cNvPr id="29" name="Cylinder 28">
                  <a:extLst>
                    <a:ext uri="{FF2B5EF4-FFF2-40B4-BE49-F238E27FC236}">
                      <a16:creationId xmlns:a16="http://schemas.microsoft.com/office/drawing/2014/main" id="{C5315457-75B3-4315-BA58-4C0321399C69}"/>
                    </a:ext>
                  </a:extLst>
                </p:cNvPr>
                <p:cNvSpPr/>
                <p:nvPr/>
              </p:nvSpPr>
              <p:spPr>
                <a:xfrm>
                  <a:off x="6260406" y="4371879"/>
                  <a:ext cx="828068" cy="875824"/>
                </a:xfrm>
                <a:prstGeom prst="can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1">
                      <a:shade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/>
                </a:p>
              </p:txBody>
            </p:sp>
            <p:sp>
              <p:nvSpPr>
                <p:cNvPr id="30" name="Cylinder 29">
                  <a:extLst>
                    <a:ext uri="{FF2B5EF4-FFF2-40B4-BE49-F238E27FC236}">
                      <a16:creationId xmlns:a16="http://schemas.microsoft.com/office/drawing/2014/main" id="{15912B44-4AB4-49DE-853E-E5E7EA0A044D}"/>
                    </a:ext>
                  </a:extLst>
                </p:cNvPr>
                <p:cNvSpPr/>
                <p:nvPr/>
              </p:nvSpPr>
              <p:spPr>
                <a:xfrm>
                  <a:off x="6257932" y="4938129"/>
                  <a:ext cx="828068" cy="875825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1" name="Arrow: Left-Right 30">
                  <a:extLst>
                    <a:ext uri="{FF2B5EF4-FFF2-40B4-BE49-F238E27FC236}">
                      <a16:creationId xmlns:a16="http://schemas.microsoft.com/office/drawing/2014/main" id="{5C64ACC1-500F-4BF5-B56C-AA1E06ACE0A7}"/>
                    </a:ext>
                  </a:extLst>
                </p:cNvPr>
                <p:cNvSpPr/>
                <p:nvPr/>
              </p:nvSpPr>
              <p:spPr>
                <a:xfrm rot="16200000">
                  <a:off x="6388297" y="5248531"/>
                  <a:ext cx="567591" cy="255021"/>
                </a:xfrm>
                <a:prstGeom prst="leftRightArrow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50000"/>
                      <a:alpha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D4678924-D34A-4256-ACFA-C2B43A5F3A7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88163" y="738984"/>
              <a:ext cx="9661" cy="11304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334811B-ECB8-4B82-ACCB-AD58F05CF971}"/>
                </a:ext>
              </a:extLst>
            </p:cNvPr>
            <p:cNvCxnSpPr/>
            <p:nvPr/>
          </p:nvCxnSpPr>
          <p:spPr>
            <a:xfrm>
              <a:off x="6497914" y="1875401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BCC5410-7670-426C-8D87-769C52D821A1}"/>
                </a:ext>
              </a:extLst>
            </p:cNvPr>
            <p:cNvCxnSpPr/>
            <p:nvPr/>
          </p:nvCxnSpPr>
          <p:spPr>
            <a:xfrm flipH="1">
              <a:off x="5688352" y="1875401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0F1F045-D4E7-4FD6-9049-044DF7E874FF}"/>
                </a:ext>
              </a:extLst>
            </p:cNvPr>
            <p:cNvSpPr txBox="1"/>
            <p:nvPr/>
          </p:nvSpPr>
          <p:spPr>
            <a:xfrm>
              <a:off x="6106444" y="57770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D3BC8AC-990A-4E87-96E8-9ED79D370743}"/>
                </a:ext>
              </a:extLst>
            </p:cNvPr>
            <p:cNvSpPr txBox="1"/>
            <p:nvPr/>
          </p:nvSpPr>
          <p:spPr>
            <a:xfrm>
              <a:off x="7707866" y="1587528"/>
              <a:ext cx="3619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D8CC6BE-D123-4F20-B1F4-4616C92B0F52}"/>
                </a:ext>
              </a:extLst>
            </p:cNvPr>
            <p:cNvSpPr txBox="1"/>
            <p:nvPr/>
          </p:nvSpPr>
          <p:spPr>
            <a:xfrm>
              <a:off x="5381201" y="221577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53014C5-DBDE-432D-BA1E-291310DC5542}"/>
                </a:ext>
              </a:extLst>
            </p:cNvPr>
            <p:cNvSpPr txBox="1"/>
            <p:nvPr/>
          </p:nvSpPr>
          <p:spPr>
            <a:xfrm>
              <a:off x="6904273" y="1880186"/>
              <a:ext cx="10699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4050311-E4D6-4905-A4E6-C66ACB51CCDD}"/>
                  </a:ext>
                </a:extLst>
              </p:cNvPr>
              <p:cNvSpPr txBox="1"/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l-GR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</m:den>
                      </m:f>
                      <m:r>
                        <a:rPr lang="en-I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𝑜𝐹𝑒𝐵</m:t>
                      </m:r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N" sz="2400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4050311-E4D6-4905-A4E6-C66ACB51C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C776C0-35B4-4B1B-A397-09E052455BFA}"/>
                  </a:ext>
                </a:extLst>
              </p:cNvPr>
              <p:cNvSpPr txBox="1"/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≃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C776C0-35B4-4B1B-A397-09E052455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blipFill>
                <a:blip r:embed="rId8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9C9A17-3583-4EB8-BC2A-2C4390D15596}"/>
                  </a:ext>
                </a:extLst>
              </p:cNvPr>
              <p:cNvSpPr txBox="1"/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.3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𝑚𝐽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baseline="-25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9C9A17-3583-4EB8-BC2A-2C4390D155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blipFill>
                <a:blip r:embed="rId9"/>
                <a:stretch>
                  <a:fillRect l="-270" b="-2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2336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3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anisotropy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erpendicular anisotropy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roposed device</a:t>
            </a:r>
          </a:p>
          <a:p>
            <a:endParaRPr lang="en-US" sz="2400" dirty="0"/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LabView measurement automation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11920542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5C9FDC-E4DF-4C0D-BDCC-00C978186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 Composit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4BDFB0-55D7-46EB-AEC6-EBEE27357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510A7E-3512-4C71-AE27-2C6AD0CA1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93F2A-8F30-4748-B235-F5B520D0C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4</a:t>
            </a:fld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D63E679F-4218-4429-BC99-051EABCCC247}"/>
                  </a:ext>
                </a:extLst>
              </p:cNvPr>
              <p:cNvSpPr/>
              <p:nvPr/>
            </p:nvSpPr>
            <p:spPr>
              <a:xfrm>
                <a:off x="4968441" y="5770875"/>
                <a:ext cx="404636" cy="400708"/>
              </a:xfrm>
              <a:prstGeom prst="ellipse">
                <a:avLst/>
              </a:prstGeom>
              <a:solidFill>
                <a:srgbClr val="FF0066">
                  <a:alpha val="27059"/>
                </a:srgbClr>
              </a:solidFill>
              <a:ln>
                <a:solidFill>
                  <a:srgbClr val="FA0E8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D63E679F-4218-4429-BC99-051EABCCC2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441" y="5770875"/>
                <a:ext cx="404636" cy="400708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A0E8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54D046A-E43D-40CC-BB19-9F4E56D3C71F}"/>
                  </a:ext>
                </a:extLst>
              </p:cNvPr>
              <p:cNvSpPr/>
              <p:nvPr/>
            </p:nvSpPr>
            <p:spPr>
              <a:xfrm>
                <a:off x="6092429" y="5058505"/>
                <a:ext cx="404636" cy="400708"/>
              </a:xfrm>
              <a:prstGeom prst="ellipse">
                <a:avLst/>
              </a:prstGeom>
              <a:solidFill>
                <a:srgbClr val="FF0066">
                  <a:alpha val="27059"/>
                </a:srgbClr>
              </a:solidFill>
              <a:ln>
                <a:solidFill>
                  <a:srgbClr val="FA0E8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54D046A-E43D-40CC-BB19-9F4E56D3C7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429" y="5058505"/>
                <a:ext cx="404636" cy="400708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A0E8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Oval 77">
            <a:extLst>
              <a:ext uri="{FF2B5EF4-FFF2-40B4-BE49-F238E27FC236}">
                <a16:creationId xmlns:a16="http://schemas.microsoft.com/office/drawing/2014/main" id="{BFAE7EB5-4128-400E-B1D0-516C61C4B581}"/>
              </a:ext>
            </a:extLst>
          </p:cNvPr>
          <p:cNvSpPr/>
          <p:nvPr/>
        </p:nvSpPr>
        <p:spPr>
          <a:xfrm>
            <a:off x="6480715" y="4390659"/>
            <a:ext cx="404636" cy="400708"/>
          </a:xfrm>
          <a:prstGeom prst="ellipse">
            <a:avLst/>
          </a:prstGeom>
          <a:solidFill>
            <a:srgbClr val="FFFF00">
              <a:alpha val="82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P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01BA078C-7C59-41DE-A7AB-5A80D535562F}"/>
              </a:ext>
            </a:extLst>
          </p:cNvPr>
          <p:cNvSpPr/>
          <p:nvPr/>
        </p:nvSpPr>
        <p:spPr>
          <a:xfrm>
            <a:off x="6497064" y="3277582"/>
            <a:ext cx="404636" cy="400708"/>
          </a:xfrm>
          <a:prstGeom prst="ellipse">
            <a:avLst/>
          </a:prstGeom>
          <a:solidFill>
            <a:srgbClr val="FFFF00">
              <a:alpha val="82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E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F68DF11-33EA-4461-B45B-53B9FB6F9ABB}"/>
              </a:ext>
            </a:extLst>
          </p:cNvPr>
          <p:cNvSpPr/>
          <p:nvPr/>
        </p:nvSpPr>
        <p:spPr>
          <a:xfrm>
            <a:off x="8025687" y="5770875"/>
            <a:ext cx="404636" cy="400708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H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858EA3FF-F4EB-4266-8E51-E591467B148E}"/>
              </a:ext>
            </a:extLst>
          </p:cNvPr>
          <p:cNvSpPr/>
          <p:nvPr/>
        </p:nvSpPr>
        <p:spPr>
          <a:xfrm>
            <a:off x="6856740" y="5058505"/>
            <a:ext cx="404636" cy="400708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597DC74A-6272-4E4D-A262-DBD5E0B0B690}"/>
              </a:ext>
            </a:extLst>
          </p:cNvPr>
          <p:cNvCxnSpPr>
            <a:stCxn id="77" idx="6"/>
            <a:endCxn id="81" idx="2"/>
          </p:cNvCxnSpPr>
          <p:nvPr/>
        </p:nvCxnSpPr>
        <p:spPr>
          <a:xfrm>
            <a:off x="6497064" y="5258859"/>
            <a:ext cx="359676" cy="0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63A33E14-B516-4BA4-84FF-3CA0DF835A64}"/>
              </a:ext>
            </a:extLst>
          </p:cNvPr>
          <p:cNvCxnSpPr>
            <a:stCxn id="77" idx="0"/>
            <a:endCxn id="78" idx="3"/>
          </p:cNvCxnSpPr>
          <p:nvPr/>
        </p:nvCxnSpPr>
        <p:spPr>
          <a:xfrm flipV="1">
            <a:off x="6294746" y="4732685"/>
            <a:ext cx="245226" cy="325821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17A485D2-D7B6-4954-AC37-6D695835DF5E}"/>
              </a:ext>
            </a:extLst>
          </p:cNvPr>
          <p:cNvCxnSpPr>
            <a:stCxn id="81" idx="0"/>
            <a:endCxn id="78" idx="5"/>
          </p:cNvCxnSpPr>
          <p:nvPr/>
        </p:nvCxnSpPr>
        <p:spPr>
          <a:xfrm flipH="1" flipV="1">
            <a:off x="6826093" y="4732685"/>
            <a:ext cx="232965" cy="325821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762946F6-1041-4A64-A6F1-2909F7F26A4F}"/>
              </a:ext>
            </a:extLst>
          </p:cNvPr>
          <p:cNvCxnSpPr>
            <a:stCxn id="76" idx="7"/>
            <a:endCxn id="77" idx="3"/>
          </p:cNvCxnSpPr>
          <p:nvPr/>
        </p:nvCxnSpPr>
        <p:spPr>
          <a:xfrm flipV="1">
            <a:off x="5313819" y="5400531"/>
            <a:ext cx="837867" cy="429026"/>
          </a:xfrm>
          <a:prstGeom prst="line">
            <a:avLst/>
          </a:prstGeom>
          <a:solidFill>
            <a:srgbClr val="FF0066">
              <a:alpha val="27059"/>
            </a:srgbClr>
          </a:solidFill>
          <a:ln w="28575">
            <a:solidFill>
              <a:srgbClr val="FA0E84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50B34AE-31EC-45FD-883A-D9FE8DBE2931}"/>
              </a:ext>
            </a:extLst>
          </p:cNvPr>
          <p:cNvCxnSpPr>
            <a:stCxn id="80" idx="1"/>
            <a:endCxn id="81" idx="5"/>
          </p:cNvCxnSpPr>
          <p:nvPr/>
        </p:nvCxnSpPr>
        <p:spPr>
          <a:xfrm flipH="1" flipV="1">
            <a:off x="7202118" y="5400531"/>
            <a:ext cx="882827" cy="429026"/>
          </a:xfrm>
          <a:prstGeom prst="line">
            <a:avLst/>
          </a:prstGeom>
          <a:solidFill>
            <a:srgbClr val="00B0F0">
              <a:alpha val="32941"/>
            </a:srgbClr>
          </a:solidFill>
          <a:ln w="28575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F0B01209-EE9E-4A97-BE4F-B2E9B842E3A7}"/>
              </a:ext>
            </a:extLst>
          </p:cNvPr>
          <p:cNvCxnSpPr>
            <a:stCxn id="79" idx="4"/>
            <a:endCxn id="78" idx="0"/>
          </p:cNvCxnSpPr>
          <p:nvPr/>
        </p:nvCxnSpPr>
        <p:spPr>
          <a:xfrm flipH="1">
            <a:off x="6683033" y="3678290"/>
            <a:ext cx="16349" cy="712369"/>
          </a:xfrm>
          <a:prstGeom prst="line">
            <a:avLst/>
          </a:prstGeom>
          <a:solidFill>
            <a:srgbClr val="FFFF00">
              <a:alpha val="82000"/>
            </a:srgbClr>
          </a:solidFill>
          <a:ln w="28575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EFDD75F-D35C-4163-AE6F-5B49B14CEC29}"/>
              </a:ext>
            </a:extLst>
          </p:cNvPr>
          <p:cNvCxnSpPr>
            <a:stCxn id="76" idx="6"/>
            <a:endCxn id="80" idx="2"/>
          </p:cNvCxnSpPr>
          <p:nvPr/>
        </p:nvCxnSpPr>
        <p:spPr>
          <a:xfrm>
            <a:off x="5373077" y="5971228"/>
            <a:ext cx="2652611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E151EF10-6CEE-4810-97B0-098376A44301}"/>
              </a:ext>
            </a:extLst>
          </p:cNvPr>
          <p:cNvCxnSpPr>
            <a:stCxn id="76" idx="0"/>
            <a:endCxn id="79" idx="3"/>
          </p:cNvCxnSpPr>
          <p:nvPr/>
        </p:nvCxnSpPr>
        <p:spPr>
          <a:xfrm flipV="1">
            <a:off x="5170759" y="3619607"/>
            <a:ext cx="1385563" cy="2151267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C251BA96-65A9-44C5-BD5F-52D2BCA5D579}"/>
              </a:ext>
            </a:extLst>
          </p:cNvPr>
          <p:cNvCxnSpPr>
            <a:stCxn id="80" idx="0"/>
            <a:endCxn id="79" idx="5"/>
          </p:cNvCxnSpPr>
          <p:nvPr/>
        </p:nvCxnSpPr>
        <p:spPr>
          <a:xfrm flipH="1" flipV="1">
            <a:off x="6842442" y="3619607"/>
            <a:ext cx="1385563" cy="2151267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550FFD82-E5F5-4D4C-B831-C14A8F18B0DD}"/>
              </a:ext>
            </a:extLst>
          </p:cNvPr>
          <p:cNvCxnSpPr>
            <a:endCxn id="78" idx="2"/>
          </p:cNvCxnSpPr>
          <p:nvPr/>
        </p:nvCxnSpPr>
        <p:spPr>
          <a:xfrm flipV="1">
            <a:off x="5258633" y="4591013"/>
            <a:ext cx="1222081" cy="1196053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FA095480-0037-46F3-896D-197A623999FA}"/>
              </a:ext>
            </a:extLst>
          </p:cNvPr>
          <p:cNvCxnSpPr>
            <a:endCxn id="78" idx="6"/>
          </p:cNvCxnSpPr>
          <p:nvPr/>
        </p:nvCxnSpPr>
        <p:spPr>
          <a:xfrm flipH="1" flipV="1">
            <a:off x="6885350" y="4591013"/>
            <a:ext cx="1271130" cy="1194028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CA5114D-9E76-4050-BD7D-15311E4FF67B}"/>
              </a:ext>
            </a:extLst>
          </p:cNvPr>
          <p:cNvCxnSpPr>
            <a:endCxn id="81" idx="4"/>
          </p:cNvCxnSpPr>
          <p:nvPr/>
        </p:nvCxnSpPr>
        <p:spPr>
          <a:xfrm flipV="1">
            <a:off x="5348552" y="5459213"/>
            <a:ext cx="1710506" cy="445231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CE040B49-9154-40FC-9317-9D9EDDF6B395}"/>
              </a:ext>
            </a:extLst>
          </p:cNvPr>
          <p:cNvCxnSpPr>
            <a:endCxn id="77" idx="4"/>
          </p:cNvCxnSpPr>
          <p:nvPr/>
        </p:nvCxnSpPr>
        <p:spPr>
          <a:xfrm flipH="1" flipV="1">
            <a:off x="6294746" y="5459213"/>
            <a:ext cx="1747291" cy="437136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5AD6E03E-A56A-47F3-8514-4C6C70C63009}"/>
              </a:ext>
            </a:extLst>
          </p:cNvPr>
          <p:cNvCxnSpPr>
            <a:endCxn id="77" idx="1"/>
          </p:cNvCxnSpPr>
          <p:nvPr/>
        </p:nvCxnSpPr>
        <p:spPr>
          <a:xfrm flipH="1">
            <a:off x="6151686" y="3670194"/>
            <a:ext cx="472075" cy="1446993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8D6ABDF2-D3D4-4C24-A259-FE6B088D9126}"/>
              </a:ext>
            </a:extLst>
          </p:cNvPr>
          <p:cNvCxnSpPr>
            <a:endCxn id="81" idx="7"/>
          </p:cNvCxnSpPr>
          <p:nvPr/>
        </p:nvCxnSpPr>
        <p:spPr>
          <a:xfrm>
            <a:off x="6774997" y="3670194"/>
            <a:ext cx="427122" cy="144699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31">
            <a:extLst>
              <a:ext uri="{FF2B5EF4-FFF2-40B4-BE49-F238E27FC236}">
                <a16:creationId xmlns:a16="http://schemas.microsoft.com/office/drawing/2014/main" id="{9B6F7446-0834-4822-8538-82411C3E8EEC}"/>
              </a:ext>
            </a:extLst>
          </p:cNvPr>
          <p:cNvSpPr txBox="1"/>
          <p:nvPr/>
        </p:nvSpPr>
        <p:spPr>
          <a:xfrm rot="18170850">
            <a:off x="4993778" y="4422815"/>
            <a:ext cx="1361014" cy="324175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ezoelectricity</a:t>
            </a:r>
          </a:p>
        </p:txBody>
      </p:sp>
      <p:sp>
        <p:nvSpPr>
          <p:cNvPr id="98" name="TextBox 32">
            <a:extLst>
              <a:ext uri="{FF2B5EF4-FFF2-40B4-BE49-F238E27FC236}">
                <a16:creationId xmlns:a16="http://schemas.microsoft.com/office/drawing/2014/main" id="{C5D99C05-655A-4041-858E-1771DFF46D71}"/>
              </a:ext>
            </a:extLst>
          </p:cNvPr>
          <p:cNvSpPr txBox="1"/>
          <p:nvPr/>
        </p:nvSpPr>
        <p:spPr>
          <a:xfrm>
            <a:off x="5999387" y="6037910"/>
            <a:ext cx="1521528" cy="340901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netostriction</a:t>
            </a:r>
          </a:p>
        </p:txBody>
      </p:sp>
      <p:sp>
        <p:nvSpPr>
          <p:cNvPr id="99" name="TextBox 33">
            <a:extLst>
              <a:ext uri="{FF2B5EF4-FFF2-40B4-BE49-F238E27FC236}">
                <a16:creationId xmlns:a16="http://schemas.microsoft.com/office/drawing/2014/main" id="{6A2C3102-2F36-4277-A130-4B253E0C67E4}"/>
              </a:ext>
            </a:extLst>
          </p:cNvPr>
          <p:cNvSpPr txBox="1"/>
          <p:nvPr/>
        </p:nvSpPr>
        <p:spPr>
          <a:xfrm rot="3409831">
            <a:off x="6512275" y="4421334"/>
            <a:ext cx="2424053" cy="3231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netoelectricity (intrinsic)</a:t>
            </a:r>
          </a:p>
        </p:txBody>
      </p:sp>
      <p:pic>
        <p:nvPicPr>
          <p:cNvPr id="100" name="Picture 99" descr="Diagram, venn diagram&#10;&#10;Description automatically generated">
            <a:extLst>
              <a:ext uri="{FF2B5EF4-FFF2-40B4-BE49-F238E27FC236}">
                <a16:creationId xmlns:a16="http://schemas.microsoft.com/office/drawing/2014/main" id="{060A705F-1C45-4C2E-9810-F96D67CF04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7718" y="732687"/>
            <a:ext cx="2638368" cy="2388889"/>
          </a:xfrm>
          <a:prstGeom prst="rect">
            <a:avLst/>
          </a:prstGeom>
        </p:spPr>
      </p:pic>
      <p:grpSp>
        <p:nvGrpSpPr>
          <p:cNvPr id="128" name="Group 127">
            <a:extLst>
              <a:ext uri="{FF2B5EF4-FFF2-40B4-BE49-F238E27FC236}">
                <a16:creationId xmlns:a16="http://schemas.microsoft.com/office/drawing/2014/main" id="{DF7996BD-086B-4A29-8516-EC0552BA08F6}"/>
              </a:ext>
            </a:extLst>
          </p:cNvPr>
          <p:cNvGrpSpPr/>
          <p:nvPr/>
        </p:nvGrpSpPr>
        <p:grpSpPr>
          <a:xfrm>
            <a:off x="1204184" y="2792332"/>
            <a:ext cx="2416154" cy="1119442"/>
            <a:chOff x="5791200" y="1143000"/>
            <a:chExt cx="2934228" cy="1219201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5CD5143C-3285-4145-BB37-52C1E22ACAA2}"/>
                </a:ext>
              </a:extLst>
            </p:cNvPr>
            <p:cNvSpPr/>
            <p:nvPr/>
          </p:nvSpPr>
          <p:spPr>
            <a:xfrm>
              <a:off x="5791202" y="1658829"/>
              <a:ext cx="1957944" cy="703372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30" name="TextBox 93">
              <a:extLst>
                <a:ext uri="{FF2B5EF4-FFF2-40B4-BE49-F238E27FC236}">
                  <a16:creationId xmlns:a16="http://schemas.microsoft.com/office/drawing/2014/main" id="{9F8B4D40-9EE7-4273-94FD-2F5E4C153A1A}"/>
                </a:ext>
              </a:extLst>
            </p:cNvPr>
            <p:cNvSpPr txBox="1"/>
            <p:nvPr/>
          </p:nvSpPr>
          <p:spPr>
            <a:xfrm>
              <a:off x="7750907" y="1868412"/>
              <a:ext cx="974521" cy="368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ain</a:t>
              </a:r>
              <a:endParaRPr kumimoji="0" lang="en-US" sz="16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3992481A-9E17-447C-82FD-0E86866C2F6E}"/>
                </a:ext>
              </a:extLst>
            </p:cNvPr>
            <p:cNvCxnSpPr>
              <a:cxnSpLocks/>
            </p:cNvCxnSpPr>
            <p:nvPr/>
          </p:nvCxnSpPr>
          <p:spPr>
            <a:xfrm>
              <a:off x="8237019" y="1193813"/>
              <a:ext cx="0" cy="725412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stealth" w="lg" len="lg"/>
              <a:tailEnd type="none" w="lg" len="lg"/>
            </a:ln>
            <a:effectLst/>
          </p:spPr>
        </p:cxn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CF2F0BAA-00E1-4D43-AFE0-0795106F489C}"/>
                </a:ext>
              </a:extLst>
            </p:cNvPr>
            <p:cNvSpPr/>
            <p:nvPr/>
          </p:nvSpPr>
          <p:spPr>
            <a:xfrm>
              <a:off x="5791200" y="1143000"/>
              <a:ext cx="1957944" cy="534290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gnetostrictive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4981D0F0-3B77-4E29-A221-23674DC00A9F}"/>
              </a:ext>
            </a:extLst>
          </p:cNvPr>
          <p:cNvSpPr txBox="1"/>
          <p:nvPr/>
        </p:nvSpPr>
        <p:spPr>
          <a:xfrm>
            <a:off x="1220762" y="1208575"/>
            <a:ext cx="2158726" cy="107721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 Composi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/>
              <p:nvPr/>
            </p:nvSpPr>
            <p:spPr bwMode="auto">
              <a:xfrm>
                <a:off x="888564" y="4502325"/>
                <a:ext cx="2506884" cy="98573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8564" y="4502325"/>
                <a:ext cx="2506884" cy="9857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5536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33" grpId="0" animBg="1"/>
      <p:bldP spid="1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383AB6-39BD-4295-953F-058105B7B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ostric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BE24EE-9CE7-4B2A-AF4D-0F44674BB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262EF9-7608-44FB-8F7F-64305A063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E4EAD4-0C89-4280-B344-D666C9DC5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5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/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Magnetostrictive Materials:</a:t>
                </a:r>
                <a:r>
                  <a:rPr lang="en-US" sz="2400" dirty="0"/>
                  <a:t> Certain ferromagnetic specimen changes its shape (stra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400" dirty="0"/>
                  <a:t>: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) during the process of magnetization</a:t>
                </a:r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blipFill>
                <a:blip r:embed="rId2"/>
                <a:stretch>
                  <a:fillRect l="-1000" t="-5839" r="-933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40503311-BC6C-4001-8F4F-108FCE59C31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"/>
          <a:stretch/>
        </p:blipFill>
        <p:spPr>
          <a:xfrm>
            <a:off x="0" y="2622615"/>
            <a:ext cx="4280763" cy="27792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/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dirty="0"/>
                  <a:t> Magnetostriction Co-efficien</a:t>
                </a:r>
                <a:r>
                  <a:rPr lang="en-IN" sz="2400" dirty="0"/>
                  <a:t>t 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blipFill>
                <a:blip r:embed="rId4"/>
                <a:stretch>
                  <a:fillRect l="-2711" t="-24590" r="-3765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D3BB847-78E4-4E2D-AB2D-C7DEDE12615C}"/>
              </a:ext>
            </a:extLst>
          </p:cNvPr>
          <p:cNvSpPr txBox="1"/>
          <p:nvPr/>
        </p:nvSpPr>
        <p:spPr>
          <a:xfrm>
            <a:off x="2957790" y="1817540"/>
            <a:ext cx="292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Anisotrop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1EEC17-D2EE-496A-B1E0-B1E24BEA9DA5}"/>
              </a:ext>
            </a:extLst>
          </p:cNvPr>
          <p:cNvSpPr txBox="1"/>
          <p:nvPr/>
        </p:nvSpPr>
        <p:spPr>
          <a:xfrm>
            <a:off x="6446859" y="1860594"/>
            <a:ext cx="234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tress Anisotropy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426EE433-2193-4A0B-81AF-969751894D97}"/>
              </a:ext>
            </a:extLst>
          </p:cNvPr>
          <p:cNvSpPr/>
          <p:nvPr/>
        </p:nvSpPr>
        <p:spPr>
          <a:xfrm rot="16200000">
            <a:off x="7426808" y="1321451"/>
            <a:ext cx="398841" cy="228403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/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  <a:prstDash val="solid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s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  <a:prstDash val="solid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/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𝑡𝑟𝑒𝑠𝑠</m:t>
                      </m:r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𝑜𝑙𝑢𝑚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blipFill>
                <a:blip r:embed="rId6"/>
                <a:stretch>
                  <a:fillRect l="-1485" r="-2772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/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𝑑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/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Cobal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3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r>
                  <a:rPr lang="en-IN" sz="2400" b="1" dirty="0" err="1"/>
                  <a:t>FeGa</a:t>
                </a:r>
                <a:r>
                  <a:rPr lang="en-IN" sz="24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5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blipFill>
                <a:blip r:embed="rId8"/>
                <a:stretch>
                  <a:fillRect l="-2517" t="-219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Left-Right 17">
            <a:extLst>
              <a:ext uri="{FF2B5EF4-FFF2-40B4-BE49-F238E27FC236}">
                <a16:creationId xmlns:a16="http://schemas.microsoft.com/office/drawing/2014/main" id="{D1EC9FC5-3326-4A73-B7CE-52CD1EBCDC1D}"/>
              </a:ext>
            </a:extLst>
          </p:cNvPr>
          <p:cNvSpPr/>
          <p:nvPr/>
        </p:nvSpPr>
        <p:spPr>
          <a:xfrm>
            <a:off x="5844449" y="1941026"/>
            <a:ext cx="585667" cy="300799"/>
          </a:xfrm>
          <a:prstGeom prst="left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66383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/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𝑖𝑒𝑧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blipFill>
                <a:blip r:embed="rId3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E77A4657-CF94-4E26-A8C5-0B330BB6426F}"/>
              </a:ext>
            </a:extLst>
          </p:cNvPr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4" name="Title 16">
            <a:extLst>
              <a:ext uri="{FF2B5EF4-FFF2-40B4-BE49-F238E27FC236}">
                <a16:creationId xmlns:a16="http://schemas.microsoft.com/office/drawing/2014/main" id="{C2F4E3FB-108F-4F95-B0A4-EAB8CDD63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45148192-41D2-4EA2-8F50-D5E9363AE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3EEF00-38AA-4C19-BE5E-392C9F0548BF}"/>
              </a:ext>
            </a:extLst>
          </p:cNvPr>
          <p:cNvSpPr txBox="1"/>
          <p:nvPr/>
        </p:nvSpPr>
        <p:spPr>
          <a:xfrm>
            <a:off x="5727879" y="371542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0956BC0-F877-4ADA-8523-A35BC1291FA2}"/>
              </a:ext>
            </a:extLst>
          </p:cNvPr>
          <p:cNvSpPr txBox="1"/>
          <p:nvPr/>
        </p:nvSpPr>
        <p:spPr>
          <a:xfrm>
            <a:off x="5836139" y="2588265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E4E48CD-B9DD-45F6-A60A-C41FF1C6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33508"/>
              </p:ext>
            </p:extLst>
          </p:nvPr>
        </p:nvGraphicFramePr>
        <p:xfrm>
          <a:off x="5162369" y="4341240"/>
          <a:ext cx="3384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4" imgW="1714320" imgH="406080" progId="Equation.DSMT4">
                  <p:embed/>
                </p:oleObj>
              </mc:Choice>
              <mc:Fallback>
                <p:oleObj name="Equation" r:id="rId4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369" y="4341240"/>
                        <a:ext cx="3384550" cy="801687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/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M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gnetostrictive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layer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high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blipFill>
                <a:blip r:embed="rId6"/>
                <a:stretch>
                  <a:fillRect t="-35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96EBBE73-2A65-46E4-BC21-0251CE40EC55}"/>
              </a:ext>
            </a:extLst>
          </p:cNvPr>
          <p:cNvSpPr txBox="1"/>
          <p:nvPr/>
        </p:nvSpPr>
        <p:spPr>
          <a:xfrm>
            <a:off x="435179" y="3331921"/>
            <a:ext cx="3334387" cy="8565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de-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efficie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Date Placeholder 2">
            <a:extLst>
              <a:ext uri="{FF2B5EF4-FFF2-40B4-BE49-F238E27FC236}">
                <a16:creationId xmlns:a16="http://schemas.microsoft.com/office/drawing/2014/main" id="{2180618D-7576-46CB-822A-84CC57CEE7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69A460DE-EFDF-4354-9B5C-F3DB1E3B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/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tress Anisotropy (for </a:t>
                </a:r>
                <a:r>
                  <a:rPr lang="en-US" sz="2400" b="1" dirty="0" err="1"/>
                  <a:t>FeGa</a:t>
                </a:r>
                <a:r>
                  <a:rPr lang="en-US" sz="2400" b="1" dirty="0"/>
                  <a:t>):</a:t>
                </a:r>
              </a:p>
              <a:p>
                <a:pPr algn="ctr"/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os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4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b="0" dirty="0"/>
                  <a:t> (max.)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blipFill>
                <a:blip r:embed="rId7"/>
                <a:stretch>
                  <a:fillRect l="-1816" t="-3604" b="-94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/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3000 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𝑝𝑚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100" b="0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250×</m:t>
                      </m:r>
                      <m:sSup>
                        <m:sSup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𝑃𝑎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5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𝑚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b="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blipFill>
                <a:blip r:embed="rId8"/>
                <a:stretch>
                  <a:fillRect b="-9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13DFB2D1-FCF2-4B8C-960F-174CC75DB8F1}"/>
              </a:ext>
            </a:extLst>
          </p:cNvPr>
          <p:cNvGrpSpPr/>
          <p:nvPr/>
        </p:nvGrpSpPr>
        <p:grpSpPr>
          <a:xfrm>
            <a:off x="713133" y="928691"/>
            <a:ext cx="2778476" cy="2268374"/>
            <a:chOff x="842794" y="1238291"/>
            <a:chExt cx="2778476" cy="2268374"/>
          </a:xfrm>
        </p:grpSpPr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CE55F927-8FC1-433C-8D86-A93FEE53C8E4}"/>
                </a:ext>
              </a:extLst>
            </p:cNvPr>
            <p:cNvCxnSpPr/>
            <p:nvPr/>
          </p:nvCxnSpPr>
          <p:spPr>
            <a:xfrm flipH="1">
              <a:off x="1844475" y="3145852"/>
              <a:ext cx="794" cy="230986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4D7D8182-0B2C-42C8-AEC0-784F79E9DBC8}"/>
                </a:ext>
              </a:extLst>
            </p:cNvPr>
            <p:cNvCxnSpPr/>
            <p:nvPr/>
          </p:nvCxnSpPr>
          <p:spPr>
            <a:xfrm rot="10800000">
              <a:off x="1664911" y="3352342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4E334C75-A107-44A4-96EF-6F24217949C4}"/>
                </a:ext>
              </a:extLst>
            </p:cNvPr>
            <p:cNvCxnSpPr/>
            <p:nvPr/>
          </p:nvCxnSpPr>
          <p:spPr>
            <a:xfrm rot="10800000">
              <a:off x="1741111" y="3428545"/>
              <a:ext cx="2286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BBAE87FC-EE92-4782-BA5A-361350035F88}"/>
                </a:ext>
              </a:extLst>
            </p:cNvPr>
            <p:cNvCxnSpPr/>
            <p:nvPr/>
          </p:nvCxnSpPr>
          <p:spPr>
            <a:xfrm rot="10800000">
              <a:off x="1817311" y="3504745"/>
              <a:ext cx="762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26860A1F-5B12-4E92-8C7B-F3E6310E396A}"/>
                </a:ext>
              </a:extLst>
            </p:cNvPr>
            <p:cNvCxnSpPr/>
            <p:nvPr/>
          </p:nvCxnSpPr>
          <p:spPr>
            <a:xfrm rot="5400000">
              <a:off x="1667767" y="1791121"/>
              <a:ext cx="381794" cy="96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1">
              <a:extLst>
                <a:ext uri="{FF2B5EF4-FFF2-40B4-BE49-F238E27FC236}">
                  <a16:creationId xmlns:a16="http://schemas.microsoft.com/office/drawing/2014/main" id="{8AE36633-504C-4B0A-96EF-48FC15AD7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896" y="1238291"/>
              <a:ext cx="645842" cy="409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V</a:t>
              </a:r>
              <a:r>
                <a:rPr kumimoji="0" lang="en-US" sz="16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in</a:t>
              </a:r>
            </a:p>
          </p:txBody>
        </p: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D9BF556F-FDFA-4498-8EAE-4ABE7D1F2EF6}"/>
                </a:ext>
              </a:extLst>
            </p:cNvPr>
            <p:cNvCxnSpPr/>
            <p:nvPr/>
          </p:nvCxnSpPr>
          <p:spPr>
            <a:xfrm rot="10800000">
              <a:off x="2875352" y="2515016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FA59A550-50C3-4247-912F-974D883710E9}"/>
                </a:ext>
              </a:extLst>
            </p:cNvPr>
            <p:cNvCxnSpPr/>
            <p:nvPr/>
          </p:nvCxnSpPr>
          <p:spPr>
            <a:xfrm rot="10800000">
              <a:off x="2891432" y="3213288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24B32567-EB10-4D6F-B371-3185A8261569}"/>
                </a:ext>
              </a:extLst>
            </p:cNvPr>
            <p:cNvSpPr txBox="1"/>
            <p:nvPr/>
          </p:nvSpPr>
          <p:spPr>
            <a:xfrm>
              <a:off x="2875351" y="2550087"/>
              <a:ext cx="745919" cy="484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</a:t>
              </a:r>
            </a:p>
          </p:txBody>
        </p: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0616DB6E-66FC-43EA-9C5C-4C21DB1D75E5}"/>
                </a:ext>
              </a:extLst>
            </p:cNvPr>
            <p:cNvCxnSpPr/>
            <p:nvPr/>
          </p:nvCxnSpPr>
          <p:spPr>
            <a:xfrm flipH="1">
              <a:off x="3056644" y="2263371"/>
              <a:ext cx="794" cy="275739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12022ECA-2960-46DB-98BA-1F7CB3920490}"/>
                </a:ext>
              </a:extLst>
            </p:cNvPr>
            <p:cNvCxnSpPr/>
            <p:nvPr/>
          </p:nvCxnSpPr>
          <p:spPr>
            <a:xfrm flipH="1">
              <a:off x="3063377" y="3178487"/>
              <a:ext cx="794" cy="275739"/>
            </a:xfrm>
            <a:prstGeom prst="straightConnector1">
              <a:avLst/>
            </a:prstGeom>
            <a:ln w="25400">
              <a:prstDash val="solid"/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475A26FD-9490-48EA-A0DE-D933DF4DAF93}"/>
                </a:ext>
              </a:extLst>
            </p:cNvPr>
            <p:cNvSpPr/>
            <p:nvPr/>
          </p:nvSpPr>
          <p:spPr>
            <a:xfrm>
              <a:off x="842794" y="2424473"/>
              <a:ext cx="1957944" cy="851079"/>
            </a:xfrm>
            <a:prstGeom prst="rect">
              <a:avLst/>
            </a:prstGeom>
            <a:solidFill>
              <a:srgbClr val="E46C0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2E20E665-3523-4CAB-BCB3-1A0709F6A458}"/>
                </a:ext>
              </a:extLst>
            </p:cNvPr>
            <p:cNvSpPr/>
            <p:nvPr/>
          </p:nvSpPr>
          <p:spPr>
            <a:xfrm>
              <a:off x="842794" y="1926398"/>
              <a:ext cx="1957944" cy="6464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1188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7A519-314C-4112-86A6-6EA8DB4BA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posed Devi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B85933-F2E1-495E-9D50-E15743BF5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9F67A4-5123-4E8D-BB46-DC922B956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8FEDC0-BA3E-4232-AAA4-038DFC8AA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7</a:t>
            </a:fld>
            <a:endParaRPr lang="en-IN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4322294-8C83-4DEF-A54A-23F94703C2C6}"/>
              </a:ext>
            </a:extLst>
          </p:cNvPr>
          <p:cNvGrpSpPr/>
          <p:nvPr/>
        </p:nvGrpSpPr>
        <p:grpSpPr>
          <a:xfrm>
            <a:off x="5208902" y="4930118"/>
            <a:ext cx="3246123" cy="1253061"/>
            <a:chOff x="5225977" y="5334000"/>
            <a:chExt cx="3246123" cy="1253061"/>
          </a:xfrm>
        </p:grpSpPr>
        <p:sp>
          <p:nvSpPr>
            <p:cNvPr id="29" name="Can 139">
              <a:extLst>
                <a:ext uri="{FF2B5EF4-FFF2-40B4-BE49-F238E27FC236}">
                  <a16:creationId xmlns:a16="http://schemas.microsoft.com/office/drawing/2014/main" id="{4B158EF7-D58D-4D69-9FB2-3A013D95AC4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Right Arrow 140">
              <a:extLst>
                <a:ext uri="{FF2B5EF4-FFF2-40B4-BE49-F238E27FC236}">
                  <a16:creationId xmlns:a16="http://schemas.microsoft.com/office/drawing/2014/main" id="{A9326686-3012-472E-BE18-C391CB36AE58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7435B60-873A-4667-B498-DA45B53A5009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896B85C-8C68-45E4-8302-444D04C2043A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48A1BC9-E4AA-4FAE-BD32-13227D0B1C60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25163D6-558C-4F4E-BFF5-41265366B1F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A57C484-EF97-451C-9DFE-5B2EB2A3729A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F5C1881-BA1B-4655-A22B-92BE3CDED75F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0E4B4B5-5B70-4BE2-B494-BAC43BE8118E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332883B-DC0C-4333-8D2E-558C3A362AA9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7F7FE4C-6C74-4172-AE46-B910F24F5F3C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MR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F184FE-C557-4BA1-B1DC-3ED613336AFD}"/>
              </a:ext>
            </a:extLst>
          </p:cNvPr>
          <p:cNvGrpSpPr/>
          <p:nvPr/>
        </p:nvGrpSpPr>
        <p:grpSpPr>
          <a:xfrm>
            <a:off x="4695272" y="3009979"/>
            <a:ext cx="3973391" cy="1600812"/>
            <a:chOff x="3270634" y="2459693"/>
            <a:chExt cx="5720966" cy="2329062"/>
          </a:xfrm>
        </p:grpSpPr>
        <p:sp>
          <p:nvSpPr>
            <p:cNvPr id="42" name="Cube 41">
              <a:extLst>
                <a:ext uri="{FF2B5EF4-FFF2-40B4-BE49-F238E27FC236}">
                  <a16:creationId xmlns:a16="http://schemas.microsoft.com/office/drawing/2014/main" id="{CC5C3139-3BF0-4CF1-91AA-F3DA5EB2C1E1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rgbClr val="E46C0A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43" name="Can 89">
              <a:extLst>
                <a:ext uri="{FF2B5EF4-FFF2-40B4-BE49-F238E27FC236}">
                  <a16:creationId xmlns:a16="http://schemas.microsoft.com/office/drawing/2014/main" id="{E5B4D5BF-F899-406D-BAE6-6E67B436880E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Can 90">
              <a:extLst>
                <a:ext uri="{FF2B5EF4-FFF2-40B4-BE49-F238E27FC236}">
                  <a16:creationId xmlns:a16="http://schemas.microsoft.com/office/drawing/2014/main" id="{0FAB89CA-37AD-4B3F-892F-40C27AC18EE8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Can 91">
              <a:extLst>
                <a:ext uri="{FF2B5EF4-FFF2-40B4-BE49-F238E27FC236}">
                  <a16:creationId xmlns:a16="http://schemas.microsoft.com/office/drawing/2014/main" id="{75F5C67C-E1F5-4B6C-AE25-023F158587F6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Can 92">
              <a:extLst>
                <a:ext uri="{FF2B5EF4-FFF2-40B4-BE49-F238E27FC236}">
                  <a16:creationId xmlns:a16="http://schemas.microsoft.com/office/drawing/2014/main" id="{19653E72-4CF7-453B-B20B-76E7A90A1F12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Can 93">
              <a:extLst>
                <a:ext uri="{FF2B5EF4-FFF2-40B4-BE49-F238E27FC236}">
                  <a16:creationId xmlns:a16="http://schemas.microsoft.com/office/drawing/2014/main" id="{78DB0950-0713-49AB-B52B-4987FFF749F3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Can 94">
              <a:extLst>
                <a:ext uri="{FF2B5EF4-FFF2-40B4-BE49-F238E27FC236}">
                  <a16:creationId xmlns:a16="http://schemas.microsoft.com/office/drawing/2014/main" id="{34C2F112-1B67-4FF1-81C6-A8F9CC140B60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Can 95">
              <a:extLst>
                <a:ext uri="{FF2B5EF4-FFF2-40B4-BE49-F238E27FC236}">
                  <a16:creationId xmlns:a16="http://schemas.microsoft.com/office/drawing/2014/main" id="{A6DFCC44-3E7F-4875-927E-2DE252611CC2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Can 96">
              <a:extLst>
                <a:ext uri="{FF2B5EF4-FFF2-40B4-BE49-F238E27FC236}">
                  <a16:creationId xmlns:a16="http://schemas.microsoft.com/office/drawing/2014/main" id="{D3F10267-F33F-475C-BE14-A0F4F1844649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Can 97">
              <a:extLst>
                <a:ext uri="{FF2B5EF4-FFF2-40B4-BE49-F238E27FC236}">
                  <a16:creationId xmlns:a16="http://schemas.microsoft.com/office/drawing/2014/main" id="{EAF8D239-4870-4050-9AEB-C14DE5826D7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Can 98">
              <a:extLst>
                <a:ext uri="{FF2B5EF4-FFF2-40B4-BE49-F238E27FC236}">
                  <a16:creationId xmlns:a16="http://schemas.microsoft.com/office/drawing/2014/main" id="{BB600B74-DEAC-4B47-837A-FF518F4C0235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Can 99">
              <a:extLst>
                <a:ext uri="{FF2B5EF4-FFF2-40B4-BE49-F238E27FC236}">
                  <a16:creationId xmlns:a16="http://schemas.microsoft.com/office/drawing/2014/main" id="{53D1737C-70C5-4F39-B9E3-0D6CA18F6188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Can 100">
              <a:extLst>
                <a:ext uri="{FF2B5EF4-FFF2-40B4-BE49-F238E27FC236}">
                  <a16:creationId xmlns:a16="http://schemas.microsoft.com/office/drawing/2014/main" id="{705C83CC-F709-4F21-A3B3-0CD913751103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Can 101">
              <a:extLst>
                <a:ext uri="{FF2B5EF4-FFF2-40B4-BE49-F238E27FC236}">
                  <a16:creationId xmlns:a16="http://schemas.microsoft.com/office/drawing/2014/main" id="{A029E191-D825-40C6-B269-F3B14372F6B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Can 102">
              <a:extLst>
                <a:ext uri="{FF2B5EF4-FFF2-40B4-BE49-F238E27FC236}">
                  <a16:creationId xmlns:a16="http://schemas.microsoft.com/office/drawing/2014/main" id="{69EA7634-5A94-475D-9CBD-F1F69939A57D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Can 103">
              <a:extLst>
                <a:ext uri="{FF2B5EF4-FFF2-40B4-BE49-F238E27FC236}">
                  <a16:creationId xmlns:a16="http://schemas.microsoft.com/office/drawing/2014/main" id="{E2C538AC-F071-4B80-9874-4EFF6BD430F7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97ED41DD-67C2-4ADD-80A5-5F697D96CC64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4F315F5-DBC7-4AB3-8634-3871D3DCDCA4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8CEB63FC-DDFA-4462-910B-D56EBC8F67DC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AB6B765-1DD3-4823-A5F3-5AF11B4FEB7D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3D2B8E9-F4AD-4767-945D-20885168BB81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692A2FB-16CC-49A8-9093-DEA513CDDB8B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34754FA3-22ED-4F93-B2C7-877A15B0C640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A3D887DF-75D6-43DA-A694-FD1BD7446280}"/>
              </a:ext>
            </a:extLst>
          </p:cNvPr>
          <p:cNvSpPr/>
          <p:nvPr/>
        </p:nvSpPr>
        <p:spPr>
          <a:xfrm>
            <a:off x="550474" y="907473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Electric Potential to Piezoelectric </a:t>
            </a: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76D8707A-2E14-45B3-B5FE-2016D3D9F416}"/>
              </a:ext>
            </a:extLst>
          </p:cNvPr>
          <p:cNvSpPr/>
          <p:nvPr/>
        </p:nvSpPr>
        <p:spPr>
          <a:xfrm>
            <a:off x="550475" y="1761026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Piezoelectric</a:t>
            </a:r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D9F81431-167A-4A5A-8F0F-5B43EF8BE72F}"/>
              </a:ext>
            </a:extLst>
          </p:cNvPr>
          <p:cNvSpPr/>
          <p:nvPr/>
        </p:nvSpPr>
        <p:spPr>
          <a:xfrm>
            <a:off x="550474" y="2608765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Magnetostrictive</a:t>
            </a:r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F6EA7E01-1897-43B5-A082-AC079C8FD102}"/>
              </a:ext>
            </a:extLst>
          </p:cNvPr>
          <p:cNvSpPr/>
          <p:nvPr/>
        </p:nvSpPr>
        <p:spPr>
          <a:xfrm>
            <a:off x="550474" y="3485549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c anisotropy in Magnetostrictive</a:t>
            </a:r>
          </a:p>
        </p:txBody>
      </p:sp>
      <p:sp>
        <p:nvSpPr>
          <p:cNvPr id="83" name="Rectangle: Rounded Corners 82">
            <a:extLst>
              <a:ext uri="{FF2B5EF4-FFF2-40B4-BE49-F238E27FC236}">
                <a16:creationId xmlns:a16="http://schemas.microsoft.com/office/drawing/2014/main" id="{D66100B6-5999-4D35-B2D0-3AC1FD59EDEA}"/>
              </a:ext>
            </a:extLst>
          </p:cNvPr>
          <p:cNvSpPr/>
          <p:nvPr/>
        </p:nvSpPr>
        <p:spPr>
          <a:xfrm>
            <a:off x="550475" y="436159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zation direction changes in TMR</a:t>
            </a: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CD1A196A-BAFD-46C5-B939-61483E8BE346}"/>
              </a:ext>
            </a:extLst>
          </p:cNvPr>
          <p:cNvSpPr/>
          <p:nvPr/>
        </p:nvSpPr>
        <p:spPr>
          <a:xfrm>
            <a:off x="550475" y="531125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Generation of variable voltage</a:t>
            </a:r>
          </a:p>
        </p:txBody>
      </p:sp>
      <p:cxnSp>
        <p:nvCxnSpPr>
          <p:cNvPr id="88" name="Connector: Elbow 87">
            <a:extLst>
              <a:ext uri="{FF2B5EF4-FFF2-40B4-BE49-F238E27FC236}">
                <a16:creationId xmlns:a16="http://schemas.microsoft.com/office/drawing/2014/main" id="{76D29C82-F85F-4448-8B28-C6D58E3CF5C5}"/>
              </a:ext>
            </a:extLst>
          </p:cNvPr>
          <p:cNvCxnSpPr>
            <a:stCxn id="65" idx="3"/>
            <a:endCxn id="66" idx="3"/>
          </p:cNvCxnSpPr>
          <p:nvPr/>
        </p:nvCxnSpPr>
        <p:spPr>
          <a:xfrm>
            <a:off x="3864390" y="1271257"/>
            <a:ext cx="1" cy="853553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or: Elbow 89">
            <a:extLst>
              <a:ext uri="{FF2B5EF4-FFF2-40B4-BE49-F238E27FC236}">
                <a16:creationId xmlns:a16="http://schemas.microsoft.com/office/drawing/2014/main" id="{DBF7C6ED-A205-44C7-9395-194FF1A1239C}"/>
              </a:ext>
            </a:extLst>
          </p:cNvPr>
          <p:cNvCxnSpPr>
            <a:stCxn id="66" idx="1"/>
            <a:endCxn id="81" idx="1"/>
          </p:cNvCxnSpPr>
          <p:nvPr/>
        </p:nvCxnSpPr>
        <p:spPr>
          <a:xfrm rot="10800000" flipV="1">
            <a:off x="550475" y="2124809"/>
            <a:ext cx="1" cy="847739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or: Elbow 91">
            <a:extLst>
              <a:ext uri="{FF2B5EF4-FFF2-40B4-BE49-F238E27FC236}">
                <a16:creationId xmlns:a16="http://schemas.microsoft.com/office/drawing/2014/main" id="{E329F719-7272-4C98-9DCB-6D8145B5D64B}"/>
              </a:ext>
            </a:extLst>
          </p:cNvPr>
          <p:cNvCxnSpPr>
            <a:stCxn id="81" idx="3"/>
            <a:endCxn id="82" idx="3"/>
          </p:cNvCxnSpPr>
          <p:nvPr/>
        </p:nvCxnSpPr>
        <p:spPr>
          <a:xfrm>
            <a:off x="3864391" y="2972549"/>
            <a:ext cx="12700" cy="876784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ctor: Elbow 93">
            <a:extLst>
              <a:ext uri="{FF2B5EF4-FFF2-40B4-BE49-F238E27FC236}">
                <a16:creationId xmlns:a16="http://schemas.microsoft.com/office/drawing/2014/main" id="{A4FA6774-8B10-4C76-AB28-97537E1338DF}"/>
              </a:ext>
            </a:extLst>
          </p:cNvPr>
          <p:cNvCxnSpPr>
            <a:stCxn id="82" idx="1"/>
            <a:endCxn id="83" idx="1"/>
          </p:cNvCxnSpPr>
          <p:nvPr/>
        </p:nvCxnSpPr>
        <p:spPr>
          <a:xfrm rot="10800000" flipH="1" flipV="1">
            <a:off x="550473" y="3849333"/>
            <a:ext cx="1" cy="876046"/>
          </a:xfrm>
          <a:prstGeom prst="bentConnector3">
            <a:avLst>
              <a:gd name="adj1" fmla="val -228600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or: Elbow 95">
            <a:extLst>
              <a:ext uri="{FF2B5EF4-FFF2-40B4-BE49-F238E27FC236}">
                <a16:creationId xmlns:a16="http://schemas.microsoft.com/office/drawing/2014/main" id="{A0A068AB-04E1-4FE5-AEDF-A4725933A795}"/>
              </a:ext>
            </a:extLst>
          </p:cNvPr>
          <p:cNvCxnSpPr>
            <a:stCxn id="83" idx="3"/>
            <a:endCxn id="84" idx="3"/>
          </p:cNvCxnSpPr>
          <p:nvPr/>
        </p:nvCxnSpPr>
        <p:spPr>
          <a:xfrm>
            <a:off x="3864393" y="4725379"/>
            <a:ext cx="12700" cy="949660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E42385C-6CBA-4893-A2F3-ECF789DA2A06}"/>
              </a:ext>
            </a:extLst>
          </p:cNvPr>
          <p:cNvGrpSpPr/>
          <p:nvPr/>
        </p:nvGrpSpPr>
        <p:grpSpPr>
          <a:xfrm>
            <a:off x="4734580" y="1042775"/>
            <a:ext cx="4397815" cy="1287680"/>
            <a:chOff x="3695506" y="3533643"/>
            <a:chExt cx="4397815" cy="1326136"/>
          </a:xfrm>
        </p:grpSpPr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49ED2FF7-9534-4A80-BEA7-1BF7B3C14711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9CF6658D-5CB0-4A08-8894-943F2B927A9F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5A86E64B-D02F-4868-B805-1CE16C168CAC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F03E7D62-6D20-4A63-B6BA-274100228A85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B2C1B493-985F-4DE2-ACBC-C1DAB311BEBF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B7534835-6756-4946-8FBE-C7005569B249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X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A3077BF2-1945-4FD2-BA8D-4C5F8B5021A8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Y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FEF21E0E-7E24-4402-AA65-92B0186E62FB}"/>
                </a:ext>
              </a:extLst>
            </p:cNvPr>
            <p:cNvCxnSpPr>
              <a:cxnSpLocks/>
              <a:stCxn id="104" idx="6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A5FA935A-4A9E-474C-8D23-E8F89F2403BD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2B0B396A-E6BA-4602-A9B8-E4FD3BF9EDED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3B3F3280-8E01-49E7-BDDF-EDDA58E81B70}"/>
                </a:ext>
              </a:extLst>
            </p:cNvPr>
            <p:cNvCxnSpPr>
              <a:cxnSpLocks/>
              <a:endCxn id="101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458442FB-88CD-4C96-8410-EAEEBD1E7896}"/>
                </a:ext>
              </a:extLst>
            </p:cNvPr>
            <p:cNvCxnSpPr>
              <a:cxnSpLocks/>
              <a:stCxn id="99" idx="6"/>
              <a:endCxn id="103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2AE568EB-9792-4548-B311-086F179A0F4E}"/>
                </a:ext>
              </a:extLst>
            </p:cNvPr>
            <p:cNvCxnSpPr>
              <a:stCxn id="99" idx="5"/>
              <a:endCxn id="102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3CB8D374-F9D3-4BB4-A152-DF19F39FBB34}"/>
                </a:ext>
              </a:extLst>
            </p:cNvPr>
            <p:cNvCxnSpPr>
              <a:cxnSpLocks/>
              <a:stCxn id="100" idx="6"/>
              <a:endCxn id="103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B99E0567-47A1-4467-A9B1-4B8A6B1E0214}"/>
                </a:ext>
              </a:extLst>
            </p:cNvPr>
            <p:cNvCxnSpPr>
              <a:stCxn id="100" idx="5"/>
              <a:endCxn id="102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6104F362-E640-4BD3-83B8-F3C2913CF114}"/>
                </a:ext>
              </a:extLst>
            </p:cNvPr>
            <p:cNvCxnSpPr>
              <a:cxnSpLocks/>
              <a:stCxn id="101" idx="7"/>
              <a:endCxn id="103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70948CDF-CBEF-4729-B81E-4519B57D499F}"/>
                </a:ext>
              </a:extLst>
            </p:cNvPr>
            <p:cNvCxnSpPr>
              <a:cxnSpLocks/>
              <a:stCxn id="101" idx="6"/>
              <a:endCxn id="102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5FBACF8B-1F2B-4465-AC4E-75EA264B5FFE}"/>
                </a:ext>
              </a:extLst>
            </p:cNvPr>
            <p:cNvCxnSpPr>
              <a:cxnSpLocks/>
              <a:stCxn id="103" idx="6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>
              <a:extLst>
                <a:ext uri="{FF2B5EF4-FFF2-40B4-BE49-F238E27FC236}">
                  <a16:creationId xmlns:a16="http://schemas.microsoft.com/office/drawing/2014/main" id="{580BCB95-4874-4B84-8EA9-9CC757172394}"/>
                </a:ext>
              </a:extLst>
            </p:cNvPr>
            <p:cNvCxnSpPr>
              <a:cxnSpLocks/>
              <a:stCxn id="102" idx="6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E70BB4DF-1D57-4F8D-B254-A5713143CCF2}"/>
                </a:ext>
              </a:extLst>
            </p:cNvPr>
            <p:cNvCxnSpPr>
              <a:cxnSpLocks/>
              <a:endCxn id="105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EE2674C7-A3FB-4F57-B640-A914EE841F88}"/>
              </a:ext>
            </a:extLst>
          </p:cNvPr>
          <p:cNvCxnSpPr>
            <a:cxnSpLocks/>
          </p:cNvCxnSpPr>
          <p:nvPr/>
        </p:nvCxnSpPr>
        <p:spPr>
          <a:xfrm flipV="1">
            <a:off x="6041883" y="3119938"/>
            <a:ext cx="0" cy="49092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/>
              <p:nvPr/>
            </p:nvSpPr>
            <p:spPr>
              <a:xfrm>
                <a:off x="5832691" y="2679388"/>
                <a:ext cx="420481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691" y="2679388"/>
                <a:ext cx="420481" cy="453137"/>
              </a:xfrm>
              <a:prstGeom prst="rect">
                <a:avLst/>
              </a:prstGeom>
              <a:blipFill>
                <a:blip r:embed="rId2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49666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8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anisotropy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erpendicular anisotropy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roposed device</a:t>
            </a:r>
          </a:p>
          <a:p>
            <a:endParaRPr lang="en-US" sz="2400" dirty="0"/>
          </a:p>
          <a:p>
            <a:r>
              <a:rPr lang="en-US" sz="2400" dirty="0"/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View measurement automation</a:t>
            </a:r>
          </a:p>
          <a:p>
            <a:endParaRPr lang="en-US" sz="2400" dirty="0"/>
          </a:p>
          <a:p>
            <a:r>
              <a:rPr lang="en-US" sz="2400" dirty="0"/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31484403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9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2B0DAE-15CD-47E8-8CF8-9D6C7BD3FB73}"/>
                  </a:ext>
                </a:extLst>
              </p:cNvPr>
              <p:cNvSpPr txBox="1"/>
              <p:nvPr/>
            </p:nvSpPr>
            <p:spPr>
              <a:xfrm>
                <a:off x="223935" y="811763"/>
                <a:ext cx="84908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Lattice and shape deformities in material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 </m:t>
                    </m:r>
                  </m:oMath>
                </a14:m>
                <a:r>
                  <a:rPr lang="en-IN" sz="2400" dirty="0"/>
                  <a:t> degrade its qual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Removing this anomal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high quality, high performanc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2B0DAE-15CD-47E8-8CF8-9D6C7BD3F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35" y="811763"/>
                <a:ext cx="8490857" cy="830997"/>
              </a:xfrm>
              <a:prstGeom prst="rect">
                <a:avLst/>
              </a:prstGeom>
              <a:blipFill>
                <a:blip r:embed="rId2"/>
                <a:stretch>
                  <a:fillRect l="-1005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3ACF59B-2658-4936-BA3C-28DE6E3A13F5}"/>
              </a:ext>
            </a:extLst>
          </p:cNvPr>
          <p:cNvSpPr txBox="1"/>
          <p:nvPr/>
        </p:nvSpPr>
        <p:spPr>
          <a:xfrm>
            <a:off x="223935" y="1800809"/>
            <a:ext cx="2528596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Thermal Anneal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E80D29-1373-44D2-AB05-DAF4A3827C71}"/>
              </a:ext>
            </a:extLst>
          </p:cNvPr>
          <p:cNvSpPr txBox="1"/>
          <p:nvPr/>
        </p:nvSpPr>
        <p:spPr>
          <a:xfrm>
            <a:off x="223935" y="2268761"/>
            <a:ext cx="5066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Raising, maintaining, slowly reducing its temperature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6467417-F13A-4177-8652-9962537D0D51}"/>
              </a:ext>
            </a:extLst>
          </p:cNvPr>
          <p:cNvGrpSpPr/>
          <p:nvPr/>
        </p:nvGrpSpPr>
        <p:grpSpPr>
          <a:xfrm>
            <a:off x="3928187" y="1650100"/>
            <a:ext cx="5178490" cy="2009732"/>
            <a:chOff x="3928187" y="1650100"/>
            <a:chExt cx="5178490" cy="2009732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14B87F1-8302-4157-BF0F-CD6CD93118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8734" y="2348059"/>
              <a:ext cx="578499" cy="742370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32AABBB-7658-4C29-8CC0-BF226AFCEB30}"/>
                </a:ext>
              </a:extLst>
            </p:cNvPr>
            <p:cNvCxnSpPr>
              <a:cxnSpLocks/>
            </p:cNvCxnSpPr>
            <p:nvPr/>
          </p:nvCxnSpPr>
          <p:spPr>
            <a:xfrm>
              <a:off x="4917233" y="2348059"/>
              <a:ext cx="262190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6F46B88-5FBF-4B50-9D85-C96A83523C42}"/>
                </a:ext>
              </a:extLst>
            </p:cNvPr>
            <p:cNvCxnSpPr>
              <a:cxnSpLocks/>
            </p:cNvCxnSpPr>
            <p:nvPr/>
          </p:nvCxnSpPr>
          <p:spPr>
            <a:xfrm>
              <a:off x="7539135" y="2348059"/>
              <a:ext cx="1194318" cy="7423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E48266B-DAAE-4E75-8EB0-02C1E3CDDF05}"/>
                </a:ext>
              </a:extLst>
            </p:cNvPr>
            <p:cNvCxnSpPr>
              <a:cxnSpLocks/>
            </p:cNvCxnSpPr>
            <p:nvPr/>
          </p:nvCxnSpPr>
          <p:spPr>
            <a:xfrm>
              <a:off x="3928187" y="3090428"/>
              <a:ext cx="517849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DFD67DFA-1FF2-438E-A3B0-DAC13DAF5F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8734" y="1730629"/>
              <a:ext cx="0" cy="151666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1C14A44-E8EE-4A90-8C4D-7E0F5C6B95D2}"/>
                </a:ext>
              </a:extLst>
            </p:cNvPr>
            <p:cNvSpPr txBox="1"/>
            <p:nvPr/>
          </p:nvSpPr>
          <p:spPr>
            <a:xfrm>
              <a:off x="8164286" y="3198167"/>
              <a:ext cx="835089" cy="46166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r>
                <a:rPr lang="en-IN" sz="2400" dirty="0"/>
                <a:t>Time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AB5C94B-DF7F-4C20-A403-DD6C7D60F7CC}"/>
                </a:ext>
              </a:extLst>
            </p:cNvPr>
            <p:cNvSpPr txBox="1"/>
            <p:nvPr/>
          </p:nvSpPr>
          <p:spPr>
            <a:xfrm>
              <a:off x="4469363" y="1650100"/>
              <a:ext cx="1783313" cy="36359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r>
                <a:rPr lang="en-IN" sz="2400" dirty="0"/>
                <a:t>Temperature</a:t>
              </a: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5EBAF5A2-3199-4381-973A-26F12BEE68A9}"/>
                </a:ext>
              </a:extLst>
            </p:cNvPr>
            <p:cNvCxnSpPr>
              <a:cxnSpLocks/>
            </p:cNvCxnSpPr>
            <p:nvPr/>
          </p:nvCxnSpPr>
          <p:spPr>
            <a:xfrm>
              <a:off x="4917233" y="2230019"/>
              <a:ext cx="0" cy="1024134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5BB32C31-EAC6-43F7-A419-725E0D31E182}"/>
                </a:ext>
              </a:extLst>
            </p:cNvPr>
            <p:cNvCxnSpPr>
              <a:cxnSpLocks/>
            </p:cNvCxnSpPr>
            <p:nvPr/>
          </p:nvCxnSpPr>
          <p:spPr>
            <a:xfrm>
              <a:off x="7539135" y="2230019"/>
              <a:ext cx="0" cy="1024134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501BFE8-30D7-4DB2-B695-013DD40AED00}"/>
              </a:ext>
            </a:extLst>
          </p:cNvPr>
          <p:cNvSpPr txBox="1"/>
          <p:nvPr/>
        </p:nvSpPr>
        <p:spPr>
          <a:xfrm>
            <a:off x="223935" y="3858442"/>
            <a:ext cx="8775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s, diffuse more easily to their proper lo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intaining high temperature, achieves equilibrium, and removes structural imperfectio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F8BE0AB-1AC7-4509-8456-235D4D6BF538}"/>
              </a:ext>
            </a:extLst>
          </p:cNvPr>
          <p:cNvSpPr txBox="1"/>
          <p:nvPr/>
        </p:nvSpPr>
        <p:spPr>
          <a:xfrm>
            <a:off x="205275" y="3428772"/>
            <a:ext cx="372291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thermal annealing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027DB3A-E10C-4A10-BDD0-B819E5A8914C}"/>
              </a:ext>
            </a:extLst>
          </p:cNvPr>
          <p:cNvSpPr txBox="1"/>
          <p:nvPr/>
        </p:nvSpPr>
        <p:spPr>
          <a:xfrm>
            <a:off x="205275" y="5297370"/>
            <a:ext cx="383488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Magnetic Thermal Annealing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29B1AAB-ADDE-4FED-A1DB-BDA749E17B29}"/>
              </a:ext>
            </a:extLst>
          </p:cNvPr>
          <p:cNvSpPr txBox="1"/>
          <p:nvPr/>
        </p:nvSpPr>
        <p:spPr>
          <a:xfrm>
            <a:off x="223935" y="5775033"/>
            <a:ext cx="8775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ternal magnetic field applied during thermal annealing</a:t>
            </a:r>
          </a:p>
        </p:txBody>
      </p:sp>
    </p:spTree>
    <p:extLst>
      <p:ext uri="{BB962C8B-B14F-4D97-AF65-F5344CB8AC3E}">
        <p14:creationId xmlns:p14="http://schemas.microsoft.com/office/powerpoint/2010/main" val="241851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46" grpId="0"/>
      <p:bldP spid="47" grpId="0" animBg="1"/>
      <p:bldP spid="48" grpId="0" animBg="1"/>
      <p:bldP spid="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anisotropy</a:t>
            </a:r>
          </a:p>
          <a:p>
            <a:endParaRPr lang="en-US" sz="2400" dirty="0"/>
          </a:p>
          <a:p>
            <a:r>
              <a:rPr lang="en-US" sz="2400" dirty="0"/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erpendicular anisotropy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roposed device</a:t>
            </a:r>
          </a:p>
          <a:p>
            <a:endParaRPr lang="en-US" sz="2400" dirty="0"/>
          </a:p>
          <a:p>
            <a:r>
              <a:rPr lang="en-US" sz="2400" dirty="0"/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View measurement automation</a:t>
            </a:r>
          </a:p>
          <a:p>
            <a:endParaRPr lang="en-US" sz="2400" dirty="0"/>
          </a:p>
          <a:p>
            <a:r>
              <a:rPr lang="en-US" sz="2400" dirty="0"/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13876463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71C5D23D-F4CA-4FD8-9CF2-C23902CAE694}"/>
              </a:ext>
            </a:extLst>
          </p:cNvPr>
          <p:cNvSpPr/>
          <p:nvPr/>
        </p:nvSpPr>
        <p:spPr>
          <a:xfrm>
            <a:off x="205275" y="3850156"/>
            <a:ext cx="8243595" cy="4559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0</a:t>
            </a:fld>
            <a:endParaRPr lang="en-IN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2BE007-8979-41E6-8064-2F5D4D8952EA}"/>
              </a:ext>
            </a:extLst>
          </p:cNvPr>
          <p:cNvSpPr txBox="1"/>
          <p:nvPr/>
        </p:nvSpPr>
        <p:spPr>
          <a:xfrm>
            <a:off x="205275" y="797533"/>
            <a:ext cx="4889239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magnetic thermal anneal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B0ABA-00C8-4548-9167-DA800F64CAB2}"/>
              </a:ext>
            </a:extLst>
          </p:cNvPr>
          <p:cNvSpPr txBox="1"/>
          <p:nvPr/>
        </p:nvSpPr>
        <p:spPr>
          <a:xfrm>
            <a:off x="205275" y="1184550"/>
            <a:ext cx="877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2400" dirty="0"/>
              <a:t>Reorients the easy axis of ferromagnetic materials or axis of spontaneous magnetization vect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/>
              <p:nvPr/>
            </p:nvSpPr>
            <p:spPr>
              <a:xfrm>
                <a:off x="205275" y="2885969"/>
                <a:ext cx="877544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If lattice has more deformit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may not be any major global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</a:t>
                </a:r>
                <a:r>
                  <a:rPr lang="en-IN" sz="2400" dirty="0">
                    <a:solidFill>
                      <a:srgbClr val="FF0000"/>
                    </a:solidFill>
                  </a:rPr>
                  <a:t>Magnetization will be weakened    </a:t>
                </a: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5" y="2885969"/>
                <a:ext cx="8775440" cy="830997"/>
              </a:xfrm>
              <a:prstGeom prst="rect">
                <a:avLst/>
              </a:prstGeom>
              <a:blipFill>
                <a:blip r:embed="rId2"/>
                <a:stretch>
                  <a:fillRect l="-973" t="-5839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/>
              <p:nvPr/>
            </p:nvSpPr>
            <p:spPr>
              <a:xfrm>
                <a:off x="326571" y="2031940"/>
                <a:ext cx="8425542" cy="83099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If a lattice shows specific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easy axis will normally reflect the symmetry</a:t>
                </a: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2031940"/>
                <a:ext cx="8425542" cy="830997"/>
              </a:xfrm>
              <a:prstGeom prst="rect">
                <a:avLst/>
              </a:prstGeom>
              <a:blipFill>
                <a:blip r:embed="rId3"/>
                <a:stretch>
                  <a:fillRect l="-1158" t="-5839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/>
              <p:nvPr/>
            </p:nvSpPr>
            <p:spPr>
              <a:xfrm>
                <a:off x="205274" y="3850156"/>
                <a:ext cx="854683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Deformed Ferromagnetic material, annealed at high temperature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Spins of individual atom will align along the external applied field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When the temperature is reduce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the material attains a new magnetization direction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4" y="3850156"/>
                <a:ext cx="8546839" cy="1938992"/>
              </a:xfrm>
              <a:prstGeom prst="rect">
                <a:avLst/>
              </a:prstGeom>
              <a:blipFill>
                <a:blip r:embed="rId4"/>
                <a:stretch>
                  <a:fillRect l="-1141" t="-2516" b="-62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7E46877-77EB-48EA-A416-E979B38C19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122" y="5449378"/>
            <a:ext cx="2535748" cy="89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05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2" grpId="0" animBg="1"/>
      <p:bldP spid="23" grpId="0"/>
      <p:bldP spid="39" grpId="0"/>
      <p:bldP spid="31" grpId="0" animBg="1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4C472-FCAA-4734-9DC0-C162CF00F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54DE6B-4382-48FC-BA75-D15B795B8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E2AED7-00D2-48BB-B973-69C35B8C97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FBEE2-E81E-48D2-B04C-3771087AA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1</a:t>
            </a:fld>
            <a:endParaRPr lang="en-IN" dirty="0"/>
          </a:p>
        </p:txBody>
      </p:sp>
      <p:pic>
        <p:nvPicPr>
          <p:cNvPr id="7" name="Picture 6" descr="A picture containing indoor, appliance&#10;&#10;Description automatically generated">
            <a:extLst>
              <a:ext uri="{FF2B5EF4-FFF2-40B4-BE49-F238E27FC236}">
                <a16:creationId xmlns:a16="http://schemas.microsoft.com/office/drawing/2014/main" id="{0391CD16-7B8B-4D18-A39F-029C4FEB23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"/>
          <a:stretch/>
        </p:blipFill>
        <p:spPr>
          <a:xfrm>
            <a:off x="1860683" y="802950"/>
            <a:ext cx="5115809" cy="32275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D4A3E28-6239-465D-85B1-BA555B193F58}"/>
              </a:ext>
            </a:extLst>
          </p:cNvPr>
          <p:cNvSpPr txBox="1"/>
          <p:nvPr/>
        </p:nvSpPr>
        <p:spPr>
          <a:xfrm>
            <a:off x="7144847" y="961598"/>
            <a:ext cx="199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magnet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41D4F2-DA52-40CF-824E-A84E8DE578D9}"/>
              </a:ext>
            </a:extLst>
          </p:cNvPr>
          <p:cNvSpPr txBox="1"/>
          <p:nvPr/>
        </p:nvSpPr>
        <p:spPr>
          <a:xfrm>
            <a:off x="7711579" y="2233018"/>
            <a:ext cx="807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CPS</a:t>
            </a: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098E04-D30A-4101-AF44-CBBA8AD3FA27}"/>
              </a:ext>
            </a:extLst>
          </p:cNvPr>
          <p:cNvSpPr txBox="1"/>
          <p:nvPr/>
        </p:nvSpPr>
        <p:spPr>
          <a:xfrm>
            <a:off x="330041" y="1759430"/>
            <a:ext cx="1052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ED4683-6A73-412E-816A-931CED4ED786}"/>
              </a:ext>
            </a:extLst>
          </p:cNvPr>
          <p:cNvSpPr txBox="1"/>
          <p:nvPr/>
        </p:nvSpPr>
        <p:spPr>
          <a:xfrm>
            <a:off x="57121" y="1114496"/>
            <a:ext cx="1751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rani Gauge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E48EF74-A6BC-44E0-BB27-B07B8C58E38E}"/>
              </a:ext>
            </a:extLst>
          </p:cNvPr>
          <p:cNvSpPr txBox="1"/>
          <p:nvPr/>
        </p:nvSpPr>
        <p:spPr>
          <a:xfrm>
            <a:off x="267603" y="2844370"/>
            <a:ext cx="11783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006A17-182E-4785-8C95-739DDC32498C}"/>
              </a:ext>
            </a:extLst>
          </p:cNvPr>
          <p:cNvSpPr txBox="1"/>
          <p:nvPr/>
        </p:nvSpPr>
        <p:spPr>
          <a:xfrm>
            <a:off x="7544570" y="3158465"/>
            <a:ext cx="97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iller</a:t>
            </a:r>
            <a:endParaRPr lang="en-IN" sz="24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19303F5-8E65-4AC2-8BCB-141DF5D10638}"/>
              </a:ext>
            </a:extLst>
          </p:cNvPr>
          <p:cNvCxnSpPr>
            <a:cxnSpLocks/>
            <a:stCxn id="10" idx="3"/>
          </p:cNvCxnSpPr>
          <p:nvPr/>
        </p:nvCxnSpPr>
        <p:spPr>
          <a:xfrm flipV="1">
            <a:off x="1382068" y="1759430"/>
            <a:ext cx="1646882" cy="2308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79436C4-DC9C-4AD5-A908-0BFD53503D4A}"/>
              </a:ext>
            </a:extLst>
          </p:cNvPr>
          <p:cNvCxnSpPr>
            <a:cxnSpLocks/>
            <a:stCxn id="11" idx="3"/>
          </p:cNvCxnSpPr>
          <p:nvPr/>
        </p:nvCxnSpPr>
        <p:spPr>
          <a:xfrm flipV="1">
            <a:off x="1808822" y="1343450"/>
            <a:ext cx="1120990" cy="18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92B2ED1-712E-486F-B5D3-75FDFD0907E0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1445945" y="3259869"/>
            <a:ext cx="132524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6C4D279-0A5F-4B63-B50B-84BB06A80976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6115050" y="1192431"/>
            <a:ext cx="1029797" cy="874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72E75EF-66B8-4F37-94C5-EFAB36A890E3}"/>
              </a:ext>
            </a:extLst>
          </p:cNvPr>
          <p:cNvCxnSpPr>
            <a:cxnSpLocks/>
            <a:stCxn id="9" idx="1"/>
          </p:cNvCxnSpPr>
          <p:nvPr/>
        </p:nvCxnSpPr>
        <p:spPr>
          <a:xfrm flipH="1" flipV="1">
            <a:off x="4366727" y="1910618"/>
            <a:ext cx="3344852" cy="5532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BA13F04-2D1A-483F-8D7F-88992B54C162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282751" y="3389298"/>
            <a:ext cx="3261819" cy="397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1E34D44B-98A9-425D-B734-E1229E1B1B5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10858634" y="3741497"/>
            <a:ext cx="2922381" cy="1728258"/>
          </a:xfrm>
          <a:prstGeom prst="rect">
            <a:avLst/>
          </a:prstGeom>
        </p:spPr>
      </p:pic>
      <p:pic>
        <p:nvPicPr>
          <p:cNvPr id="37" name="Picture 36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46428F3D-A56E-42A2-B4E2-2DC3E16570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81964" y="3699162"/>
            <a:ext cx="2350225" cy="3133633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4E0024A6-7BDA-4054-8577-7DC070DBB237}"/>
              </a:ext>
            </a:extLst>
          </p:cNvPr>
          <p:cNvSpPr txBox="1"/>
          <p:nvPr/>
        </p:nvSpPr>
        <p:spPr>
          <a:xfrm>
            <a:off x="11903357" y="5436063"/>
            <a:ext cx="1052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</a:t>
            </a:r>
            <a:endParaRPr lang="en-IN" sz="24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7485F70-DAA1-43B1-BE4E-37FF2115C8D7}"/>
              </a:ext>
            </a:extLst>
          </p:cNvPr>
          <p:cNvSpPr txBox="1"/>
          <p:nvPr/>
        </p:nvSpPr>
        <p:spPr>
          <a:xfrm>
            <a:off x="7086600" y="1458811"/>
            <a:ext cx="199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TA setup</a:t>
            </a:r>
            <a:endParaRPr lang="en-IN" sz="2400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B8CDC5D-4470-4E4B-B154-A3A65A0D54F4}"/>
              </a:ext>
            </a:extLst>
          </p:cNvPr>
          <p:cNvCxnSpPr>
            <a:cxnSpLocks/>
            <a:stCxn id="44" idx="1"/>
          </p:cNvCxnSpPr>
          <p:nvPr/>
        </p:nvCxnSpPr>
        <p:spPr>
          <a:xfrm flipH="1" flipV="1">
            <a:off x="5913660" y="1503502"/>
            <a:ext cx="1172940" cy="1861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E15DB6C7-FB00-4910-B72B-0D5067CD8ABE}"/>
              </a:ext>
            </a:extLst>
          </p:cNvPr>
          <p:cNvSpPr txBox="1"/>
          <p:nvPr/>
        </p:nvSpPr>
        <p:spPr>
          <a:xfrm>
            <a:off x="3426013" y="4106575"/>
            <a:ext cx="12886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chamber</a:t>
            </a:r>
            <a:endParaRPr lang="en-IN" sz="24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72FC2BD-C457-47DC-8162-CD32DA8BE447}"/>
              </a:ext>
            </a:extLst>
          </p:cNvPr>
          <p:cNvSpPr txBox="1"/>
          <p:nvPr/>
        </p:nvSpPr>
        <p:spPr>
          <a:xfrm>
            <a:off x="9274419" y="4929373"/>
            <a:ext cx="1537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 PID</a:t>
            </a:r>
            <a:endParaRPr lang="en-IN" sz="2400" dirty="0"/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A33F26B3-C96B-4B4C-A4E8-95EF1BCC3352}"/>
              </a:ext>
            </a:extLst>
          </p:cNvPr>
          <p:cNvCxnSpPr>
            <a:cxnSpLocks/>
            <a:stCxn id="49" idx="1"/>
          </p:cNvCxnSpPr>
          <p:nvPr/>
        </p:nvCxnSpPr>
        <p:spPr>
          <a:xfrm flipH="1">
            <a:off x="1808822" y="4522074"/>
            <a:ext cx="1617191" cy="3611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D239F9F-4235-430A-945E-CB767FD55824}"/>
              </a:ext>
            </a:extLst>
          </p:cNvPr>
          <p:cNvCxnSpPr>
            <a:cxnSpLocks/>
            <a:stCxn id="50" idx="3"/>
          </p:cNvCxnSpPr>
          <p:nvPr/>
        </p:nvCxnSpPr>
        <p:spPr>
          <a:xfrm flipV="1">
            <a:off x="10811778" y="4422682"/>
            <a:ext cx="804834" cy="7375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DD53515-F88C-430F-8870-9296FF8E550A}"/>
              </a:ext>
            </a:extLst>
          </p:cNvPr>
          <p:cNvCxnSpPr>
            <a:cxnSpLocks/>
            <a:stCxn id="58" idx="1"/>
          </p:cNvCxnSpPr>
          <p:nvPr/>
        </p:nvCxnSpPr>
        <p:spPr>
          <a:xfrm flipH="1" flipV="1">
            <a:off x="811763" y="5959436"/>
            <a:ext cx="2542283" cy="2733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3951DE2F-3B2B-4F84-8F3C-138F70D20632}"/>
              </a:ext>
            </a:extLst>
          </p:cNvPr>
          <p:cNvSpPr txBox="1"/>
          <p:nvPr/>
        </p:nvSpPr>
        <p:spPr>
          <a:xfrm>
            <a:off x="3354046" y="6001939"/>
            <a:ext cx="1956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ipe</a:t>
            </a:r>
            <a:endParaRPr lang="en-IN" sz="24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D3D1580-B91B-48FF-86CC-B5152A6B8688}"/>
              </a:ext>
            </a:extLst>
          </p:cNvPr>
          <p:cNvSpPr txBox="1"/>
          <p:nvPr/>
        </p:nvSpPr>
        <p:spPr>
          <a:xfrm>
            <a:off x="2944" y="2281443"/>
            <a:ext cx="1806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ipe</a:t>
            </a:r>
            <a:endParaRPr lang="en-IN" sz="2400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DEEAF4B9-05E0-457D-BD0B-925BEEF45536}"/>
              </a:ext>
            </a:extLst>
          </p:cNvPr>
          <p:cNvCxnSpPr>
            <a:cxnSpLocks/>
            <a:stCxn id="64" idx="3"/>
          </p:cNvCxnSpPr>
          <p:nvPr/>
        </p:nvCxnSpPr>
        <p:spPr>
          <a:xfrm>
            <a:off x="1809312" y="2512276"/>
            <a:ext cx="1376618" cy="481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4757BB8-5732-4040-BDCE-AD4FF8A360C9}"/>
              </a:ext>
            </a:extLst>
          </p:cNvPr>
          <p:cNvSpPr txBox="1"/>
          <p:nvPr/>
        </p:nvSpPr>
        <p:spPr>
          <a:xfrm>
            <a:off x="3368585" y="5483431"/>
            <a:ext cx="1537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M poles</a:t>
            </a:r>
            <a:endParaRPr lang="en-IN" sz="2400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358952B-D4DC-46AF-990F-8711AC46879D}"/>
              </a:ext>
            </a:extLst>
          </p:cNvPr>
          <p:cNvCxnSpPr>
            <a:cxnSpLocks/>
            <a:stCxn id="34" idx="1"/>
          </p:cNvCxnSpPr>
          <p:nvPr/>
        </p:nvCxnSpPr>
        <p:spPr>
          <a:xfrm flipH="1" flipV="1">
            <a:off x="2014503" y="5082613"/>
            <a:ext cx="1354082" cy="63165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A picture containing indoor, kitchen appliance&#10;&#10;Description automatically generated">
            <a:extLst>
              <a:ext uri="{FF2B5EF4-FFF2-40B4-BE49-F238E27FC236}">
                <a16:creationId xmlns:a16="http://schemas.microsoft.com/office/drawing/2014/main" id="{CE25F607-F793-4300-B6CF-CF7150A55D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212" y="4074361"/>
            <a:ext cx="1864219" cy="2485626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81AC1A0E-4BFF-437A-926C-BEBE2F0480B8}"/>
              </a:ext>
            </a:extLst>
          </p:cNvPr>
          <p:cNvSpPr txBox="1"/>
          <p:nvPr/>
        </p:nvSpPr>
        <p:spPr>
          <a:xfrm>
            <a:off x="5493651" y="5817273"/>
            <a:ext cx="1180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ample holder</a:t>
            </a:r>
            <a:endParaRPr lang="en-IN" sz="2400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E69A2EA-8F10-49A4-A4AC-2217823EB43B}"/>
              </a:ext>
            </a:extLst>
          </p:cNvPr>
          <p:cNvCxnSpPr>
            <a:cxnSpLocks/>
            <a:stCxn id="39" idx="3"/>
          </p:cNvCxnSpPr>
          <p:nvPr/>
        </p:nvCxnSpPr>
        <p:spPr>
          <a:xfrm flipV="1">
            <a:off x="6673709" y="6029361"/>
            <a:ext cx="1101076" cy="2034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69E97B8E-635C-411A-A5DE-1F1ED76583A8}"/>
              </a:ext>
            </a:extLst>
          </p:cNvPr>
          <p:cNvSpPr txBox="1"/>
          <p:nvPr/>
        </p:nvSpPr>
        <p:spPr>
          <a:xfrm>
            <a:off x="4756851" y="4772871"/>
            <a:ext cx="2097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eeth for </a:t>
            </a:r>
          </a:p>
          <a:p>
            <a:pPr algn="ctr"/>
            <a:r>
              <a:rPr lang="en-US" sz="2400" dirty="0"/>
              <a:t>Holding sample</a:t>
            </a:r>
            <a:endParaRPr lang="en-IN" sz="2400" dirty="0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977CCB8-3B43-44FA-9513-AB96AF12BDD0}"/>
              </a:ext>
            </a:extLst>
          </p:cNvPr>
          <p:cNvCxnSpPr>
            <a:cxnSpLocks/>
            <a:stCxn id="41" idx="3"/>
          </p:cNvCxnSpPr>
          <p:nvPr/>
        </p:nvCxnSpPr>
        <p:spPr>
          <a:xfrm flipV="1">
            <a:off x="6854132" y="4808678"/>
            <a:ext cx="742869" cy="3796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34844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31D0B-B496-4A02-A97B-2F32371CD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Experimental results after magnetic thermal anneal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0D651A-9277-49B0-BA35-9C83FD35BD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F7A23B-8082-4B6C-8CBC-2A54D778F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678D2E-D019-4450-AD2E-136228EB0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2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AA7CBC-B578-41E4-AE29-BC00BEEE5F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3" r="5443"/>
          <a:stretch/>
        </p:blipFill>
        <p:spPr>
          <a:xfrm>
            <a:off x="240260" y="628529"/>
            <a:ext cx="6349482" cy="45694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4409DA-FEA0-427D-8EF1-B8C7A30C4766}"/>
                  </a:ext>
                </a:extLst>
              </p:cNvPr>
              <p:cNvSpPr txBox="1"/>
              <p:nvPr/>
            </p:nvSpPr>
            <p:spPr>
              <a:xfrm>
                <a:off x="0" y="5151346"/>
                <a:ext cx="3312368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Before M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21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e</m:t>
                    </m:r>
                  </m:oMath>
                </a14:m>
                <a:endParaRPr lang="en-I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.7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𝑒𝑚𝑢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4409DA-FEA0-427D-8EF1-B8C7A30C4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51346"/>
                <a:ext cx="3312368" cy="1204497"/>
              </a:xfrm>
              <a:prstGeom prst="rect">
                <a:avLst/>
              </a:prstGeom>
              <a:blipFill>
                <a:blip r:embed="rId3"/>
                <a:stretch>
                  <a:fillRect l="-2762" t="-4040" b="-85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57729B-EC19-462E-B265-9AB9C88D1645}"/>
                  </a:ext>
                </a:extLst>
              </p:cNvPr>
              <p:cNvSpPr txBox="1"/>
              <p:nvPr/>
            </p:nvSpPr>
            <p:spPr>
              <a:xfrm>
                <a:off x="5831632" y="5151346"/>
                <a:ext cx="3312368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After M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70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e</m:t>
                    </m:r>
                  </m:oMath>
                </a14:m>
                <a:endParaRPr lang="en-I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5.2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𝑒𝑚𝑢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57729B-EC19-462E-B265-9AB9C88D1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632" y="5151346"/>
                <a:ext cx="3312368" cy="1204497"/>
              </a:xfrm>
              <a:prstGeom prst="rect">
                <a:avLst/>
              </a:prstGeom>
              <a:blipFill>
                <a:blip r:embed="rId4"/>
                <a:stretch>
                  <a:fillRect l="-2947" t="-4040" b="-85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F2F28ED-AFB9-43C9-B3C5-65E0BF5234C9}"/>
              </a:ext>
            </a:extLst>
          </p:cNvPr>
          <p:cNvSpPr txBox="1"/>
          <p:nvPr/>
        </p:nvSpPr>
        <p:spPr>
          <a:xfrm>
            <a:off x="3391670" y="5422205"/>
            <a:ext cx="2169368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18.5 times more M-H area </a:t>
            </a:r>
            <a:endParaRPr lang="en-IN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796CCF-9A45-4BE6-A3DA-20BC4A3A346A}"/>
                  </a:ext>
                </a:extLst>
              </p:cNvPr>
              <p:cNvSpPr txBox="1"/>
              <p:nvPr/>
            </p:nvSpPr>
            <p:spPr>
              <a:xfrm>
                <a:off x="6696283" y="1745612"/>
                <a:ext cx="2146770" cy="15696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0" dirty="0"/>
                  <a:t>MTA 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00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b="0" dirty="0"/>
              </a:p>
              <a:p>
                <a:pPr algn="ctr"/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0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IN" sz="2400" dirty="0"/>
                  <a:t>, </a:t>
                </a:r>
              </a:p>
              <a:p>
                <a:pPr algn="ctr"/>
                <a:r>
                  <a:rPr lang="en-IN" sz="2400" dirty="0"/>
                  <a:t> 1 Hour, </a:t>
                </a:r>
              </a:p>
              <a:p>
                <a:pPr algn="ctr"/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IN" sz="2400" dirty="0"/>
                  <a:t> Torr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796CCF-9A45-4BE6-A3DA-20BC4A3A3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283" y="1745612"/>
                <a:ext cx="2146770" cy="1569660"/>
              </a:xfrm>
              <a:prstGeom prst="rect">
                <a:avLst/>
              </a:prstGeom>
              <a:blipFill>
                <a:blip r:embed="rId5"/>
                <a:stretch>
                  <a:fillRect l="-4249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982F3AF-245D-453B-8EB5-63A481EA0CD3}"/>
                  </a:ext>
                </a:extLst>
              </p:cNvPr>
              <p:cNvSpPr txBox="1"/>
              <p:nvPr/>
            </p:nvSpPr>
            <p:spPr>
              <a:xfrm>
                <a:off x="6925406" y="3542729"/>
                <a:ext cx="1688523" cy="83099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0" dirty="0"/>
                  <a:t>After MTA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.43</m:t>
                    </m:r>
                  </m:oMath>
                </a14:m>
                <a:r>
                  <a:rPr lang="en-IN" sz="2400" dirty="0"/>
                  <a:t>T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982F3AF-245D-453B-8EB5-63A481EA0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406" y="3542729"/>
                <a:ext cx="1688523" cy="830997"/>
              </a:xfrm>
              <a:prstGeom prst="rect">
                <a:avLst/>
              </a:prstGeom>
              <a:blipFill>
                <a:blip r:embed="rId6"/>
                <a:stretch>
                  <a:fillRect l="-361" t="-5882" r="-4693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6155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5EB7DA98-805C-4D8B-BA86-685565BFA8EB}"/>
              </a:ext>
            </a:extLst>
          </p:cNvPr>
          <p:cNvSpPr/>
          <p:nvPr/>
        </p:nvSpPr>
        <p:spPr>
          <a:xfrm>
            <a:off x="4989617" y="3699254"/>
            <a:ext cx="4087313" cy="2824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EDF2B9-D4E4-46F0-AE98-F46545B81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Instrum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F7C8E0-1950-42D9-BCDD-40875CE6D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2FAA73-FABE-4868-A92D-1ABA63109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09524D-8936-4C1C-8F6B-18FFB0AB6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3</a:t>
            </a:fld>
            <a:endParaRPr lang="en-IN" dirty="0"/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822E6035-0B0A-44F6-889E-626A5D1191D6}"/>
              </a:ext>
            </a:extLst>
          </p:cNvPr>
          <p:cNvGrpSpPr/>
          <p:nvPr/>
        </p:nvGrpSpPr>
        <p:grpSpPr>
          <a:xfrm>
            <a:off x="46655" y="3698153"/>
            <a:ext cx="4830646" cy="2824025"/>
            <a:chOff x="1" y="3687391"/>
            <a:chExt cx="4830646" cy="282402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3F75B793-507D-4FC4-852B-C4D63732121B}"/>
                </a:ext>
              </a:extLst>
            </p:cNvPr>
            <p:cNvSpPr/>
            <p:nvPr/>
          </p:nvSpPr>
          <p:spPr>
            <a:xfrm>
              <a:off x="1" y="3687391"/>
              <a:ext cx="4830646" cy="28240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pic>
          <p:nvPicPr>
            <p:cNvPr id="33" name="Picture 32" descr="A picture containing indoor, oven, white&#10;&#10;Description automatically generated">
              <a:extLst>
                <a:ext uri="{FF2B5EF4-FFF2-40B4-BE49-F238E27FC236}">
                  <a16:creationId xmlns:a16="http://schemas.microsoft.com/office/drawing/2014/main" id="{322F4E00-D551-4775-B286-F4954F6212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53" t="9251" r="15102" b="5459"/>
            <a:stretch/>
          </p:blipFill>
          <p:spPr>
            <a:xfrm>
              <a:off x="113726" y="3760671"/>
              <a:ext cx="2365156" cy="209414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14DB42F-B64B-4AB1-BED8-CA60535CA933}"/>
                </a:ext>
              </a:extLst>
            </p:cNvPr>
            <p:cNvSpPr txBox="1"/>
            <p:nvPr/>
          </p:nvSpPr>
          <p:spPr>
            <a:xfrm>
              <a:off x="468605" y="5945206"/>
              <a:ext cx="1655398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ot Plate</a:t>
              </a:r>
              <a:endParaRPr lang="en-IN" sz="24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4BA7DBC-FF01-48E8-A47F-B8E984522149}"/>
                </a:ext>
              </a:extLst>
            </p:cNvPr>
            <p:cNvSpPr txBox="1"/>
            <p:nvPr/>
          </p:nvSpPr>
          <p:spPr>
            <a:xfrm>
              <a:off x="2592609" y="3760670"/>
              <a:ext cx="20260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eramic hotplate</a:t>
              </a:r>
              <a:endParaRPr lang="en-IN" sz="24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BAEFC5A-F878-4E81-824F-5BC6F9D6B439}"/>
                </a:ext>
              </a:extLst>
            </p:cNvPr>
            <p:cNvSpPr txBox="1"/>
            <p:nvPr/>
          </p:nvSpPr>
          <p:spPr>
            <a:xfrm>
              <a:off x="2592608" y="4640638"/>
              <a:ext cx="22380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Mode selection buttons</a:t>
              </a:r>
              <a:endParaRPr lang="en-IN" sz="24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DE0ADF7-C7BF-4BA0-84A7-DBCD6692108E}"/>
                </a:ext>
              </a:extLst>
            </p:cNvPr>
            <p:cNvSpPr txBox="1"/>
            <p:nvPr/>
          </p:nvSpPr>
          <p:spPr>
            <a:xfrm>
              <a:off x="2631625" y="5584043"/>
              <a:ext cx="15843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Start/Stop buttons</a:t>
              </a:r>
              <a:endParaRPr lang="en-IN" sz="2400" dirty="0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75CAF27-996E-4AD0-AEB2-30F44FFB22BB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 flipH="1" flipV="1">
              <a:off x="1765245" y="4071177"/>
              <a:ext cx="827364" cy="10499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214EED3-2EF7-4A9F-94D0-A10C40EC48A5}"/>
                </a:ext>
              </a:extLst>
            </p:cNvPr>
            <p:cNvCxnSpPr>
              <a:cxnSpLocks/>
              <a:stCxn id="36" idx="1"/>
            </p:cNvCxnSpPr>
            <p:nvPr/>
          </p:nvCxnSpPr>
          <p:spPr>
            <a:xfrm flipH="1">
              <a:off x="468605" y="5056137"/>
              <a:ext cx="212400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8BA9D72F-B1D0-4C63-9824-F9E2C568BA3E}"/>
                </a:ext>
              </a:extLst>
            </p:cNvPr>
            <p:cNvCxnSpPr>
              <a:cxnSpLocks/>
              <a:stCxn id="37" idx="1"/>
            </p:cNvCxnSpPr>
            <p:nvPr/>
          </p:nvCxnSpPr>
          <p:spPr>
            <a:xfrm flipH="1" flipV="1">
              <a:off x="1380931" y="5409075"/>
              <a:ext cx="1250694" cy="59046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6" name="Picture 55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C30AC5E7-E470-4520-9B66-43234155056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4" t="6530" r="15306" b="8571"/>
          <a:stretch/>
        </p:blipFill>
        <p:spPr>
          <a:xfrm>
            <a:off x="5003471" y="3782771"/>
            <a:ext cx="2246805" cy="2089428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BCAD5268-4054-4128-9AC8-98CF90997146}"/>
              </a:ext>
            </a:extLst>
          </p:cNvPr>
          <p:cNvSpPr txBox="1"/>
          <p:nvPr/>
        </p:nvSpPr>
        <p:spPr>
          <a:xfrm>
            <a:off x="5032064" y="5993501"/>
            <a:ext cx="247218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ltrasonic Cleaner</a:t>
            </a:r>
            <a:endParaRPr lang="en-IN" sz="240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1702777-F52F-4867-9A80-5D8DB84C28AD}"/>
              </a:ext>
            </a:extLst>
          </p:cNvPr>
          <p:cNvSpPr txBox="1"/>
          <p:nvPr/>
        </p:nvSpPr>
        <p:spPr>
          <a:xfrm>
            <a:off x="7581721" y="3801421"/>
            <a:ext cx="1366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 selection buttons</a:t>
            </a:r>
            <a:endParaRPr lang="en-IN" sz="24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1F3D204-6122-4A9E-A848-5A6C84AC8C4C}"/>
              </a:ext>
            </a:extLst>
          </p:cNvPr>
          <p:cNvSpPr txBox="1"/>
          <p:nvPr/>
        </p:nvSpPr>
        <p:spPr>
          <a:xfrm>
            <a:off x="7462269" y="5310840"/>
            <a:ext cx="1584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art/Stop buttons</a:t>
            </a:r>
            <a:endParaRPr lang="en-IN" sz="2400" dirty="0"/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A4619CC3-1065-446B-B900-BEE2B840831D}"/>
              </a:ext>
            </a:extLst>
          </p:cNvPr>
          <p:cNvCxnSpPr>
            <a:cxnSpLocks/>
            <a:stCxn id="58" idx="1"/>
          </p:cNvCxnSpPr>
          <p:nvPr/>
        </p:nvCxnSpPr>
        <p:spPr>
          <a:xfrm flipH="1">
            <a:off x="6540759" y="4401586"/>
            <a:ext cx="1040962" cy="8875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F2B49975-0900-437B-B422-3DDA54952404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5906278" y="5443346"/>
            <a:ext cx="1555991" cy="2829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E84CC18A-9685-4BAF-98AB-CC16C1B2BF68}"/>
              </a:ext>
            </a:extLst>
          </p:cNvPr>
          <p:cNvGrpSpPr/>
          <p:nvPr/>
        </p:nvGrpSpPr>
        <p:grpSpPr>
          <a:xfrm>
            <a:off x="48409" y="662963"/>
            <a:ext cx="3696588" cy="2958539"/>
            <a:chOff x="48409" y="662963"/>
            <a:chExt cx="3696588" cy="2958539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3FB67A93-7FEE-4F0F-B70A-179630CC7490}"/>
                </a:ext>
              </a:extLst>
            </p:cNvPr>
            <p:cNvGrpSpPr/>
            <p:nvPr/>
          </p:nvGrpSpPr>
          <p:grpSpPr>
            <a:xfrm>
              <a:off x="48409" y="662963"/>
              <a:ext cx="3696588" cy="2958539"/>
              <a:chOff x="98815" y="652407"/>
              <a:chExt cx="3696588" cy="2958539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B16DA97-8224-46F3-A562-1B3B0CAFD841}"/>
                  </a:ext>
                </a:extLst>
              </p:cNvPr>
              <p:cNvSpPr/>
              <p:nvPr/>
            </p:nvSpPr>
            <p:spPr>
              <a:xfrm>
                <a:off x="98815" y="652407"/>
                <a:ext cx="3669916" cy="29585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181D95-ECCF-4937-9A01-E48ED184BC01}"/>
                  </a:ext>
                </a:extLst>
              </p:cNvPr>
              <p:cNvSpPr txBox="1"/>
              <p:nvPr/>
            </p:nvSpPr>
            <p:spPr>
              <a:xfrm>
                <a:off x="254311" y="3075796"/>
                <a:ext cx="1655398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Spin Coater</a:t>
                </a:r>
                <a:endParaRPr lang="en-IN" sz="2400" dirty="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183F924-81F9-43D7-ACA8-C690E9FE6F1E}"/>
                  </a:ext>
                </a:extLst>
              </p:cNvPr>
              <p:cNvSpPr txBox="1"/>
              <p:nvPr/>
            </p:nvSpPr>
            <p:spPr>
              <a:xfrm>
                <a:off x="2123043" y="1553066"/>
                <a:ext cx="16456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Nylon Bowl</a:t>
                </a:r>
                <a:endParaRPr lang="en-IN" sz="2400" dirty="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8729FBC-642C-41B7-A427-BA122764B41F}"/>
                  </a:ext>
                </a:extLst>
              </p:cNvPr>
              <p:cNvSpPr txBox="1"/>
              <p:nvPr/>
            </p:nvSpPr>
            <p:spPr>
              <a:xfrm>
                <a:off x="2154461" y="2303800"/>
                <a:ext cx="1640942" cy="782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LCD display &amp; Keyboard</a:t>
                </a:r>
                <a:endParaRPr lang="en-IN" sz="2400" dirty="0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F837A5-C103-44C3-8D22-98D431CED9A5}"/>
                  </a:ext>
                </a:extLst>
              </p:cNvPr>
              <p:cNvSpPr txBox="1"/>
              <p:nvPr/>
            </p:nvSpPr>
            <p:spPr>
              <a:xfrm>
                <a:off x="2498283" y="771461"/>
                <a:ext cx="949040" cy="430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huck</a:t>
                </a:r>
                <a:endParaRPr lang="en-IN" sz="2400" dirty="0"/>
              </a:p>
            </p:txBody>
          </p:sp>
        </p:grpSp>
        <p:pic>
          <p:nvPicPr>
            <p:cNvPr id="80" name="Picture 79" descr="A picture containing indoor&#10;&#10;Description automatically generated">
              <a:extLst>
                <a:ext uri="{FF2B5EF4-FFF2-40B4-BE49-F238E27FC236}">
                  <a16:creationId xmlns:a16="http://schemas.microsoft.com/office/drawing/2014/main" id="{64065C7C-8A59-4D96-978B-E315196DE9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04" r="20710"/>
            <a:stretch/>
          </p:blipFill>
          <p:spPr>
            <a:xfrm>
              <a:off x="106689" y="776558"/>
              <a:ext cx="1756521" cy="2196199"/>
            </a:xfrm>
            <a:prstGeom prst="rect">
              <a:avLst/>
            </a:prstGeom>
          </p:spPr>
        </p:pic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54F4974D-7338-4F63-84DC-1850D09F9031}"/>
                </a:ext>
              </a:extLst>
            </p:cNvPr>
            <p:cNvCxnSpPr>
              <a:cxnSpLocks/>
              <a:stCxn id="11" idx="1"/>
            </p:cNvCxnSpPr>
            <p:nvPr/>
          </p:nvCxnSpPr>
          <p:spPr>
            <a:xfrm flipH="1">
              <a:off x="1218928" y="997473"/>
              <a:ext cx="1228949" cy="6589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BECB9953-9D03-4466-BA10-49E9A736FD38}"/>
                </a:ext>
              </a:extLst>
            </p:cNvPr>
            <p:cNvCxnSpPr>
              <a:cxnSpLocks/>
              <a:stCxn id="9" idx="1"/>
            </p:cNvCxnSpPr>
            <p:nvPr/>
          </p:nvCxnSpPr>
          <p:spPr>
            <a:xfrm flipH="1">
              <a:off x="1218928" y="1794455"/>
              <a:ext cx="853709" cy="849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C670B90E-C173-4C9E-A32D-B82CF9522912}"/>
                </a:ext>
              </a:extLst>
            </p:cNvPr>
            <p:cNvCxnSpPr>
              <a:cxnSpLocks/>
              <a:stCxn id="10" idx="1"/>
            </p:cNvCxnSpPr>
            <p:nvPr/>
          </p:nvCxnSpPr>
          <p:spPr>
            <a:xfrm flipH="1" flipV="1">
              <a:off x="905071" y="2486489"/>
              <a:ext cx="1198984" cy="21911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DB56CFF-6950-4291-8CCA-F830BE527107}"/>
              </a:ext>
            </a:extLst>
          </p:cNvPr>
          <p:cNvGrpSpPr/>
          <p:nvPr/>
        </p:nvGrpSpPr>
        <p:grpSpPr>
          <a:xfrm>
            <a:off x="3894450" y="662963"/>
            <a:ext cx="5182480" cy="2958539"/>
            <a:chOff x="3847795" y="662963"/>
            <a:chExt cx="5182480" cy="2958539"/>
          </a:xfrm>
        </p:grpSpPr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83D10310-C2DA-4C85-81F6-FF3A9A68E09B}"/>
                </a:ext>
              </a:extLst>
            </p:cNvPr>
            <p:cNvSpPr/>
            <p:nvPr/>
          </p:nvSpPr>
          <p:spPr>
            <a:xfrm>
              <a:off x="3847795" y="662963"/>
              <a:ext cx="5182480" cy="295853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pic>
          <p:nvPicPr>
            <p:cNvPr id="96" name="Picture 95" descr="A picture containing indoor&#10;&#10;Description automatically generated">
              <a:extLst>
                <a:ext uri="{FF2B5EF4-FFF2-40B4-BE49-F238E27FC236}">
                  <a16:creationId xmlns:a16="http://schemas.microsoft.com/office/drawing/2014/main" id="{022DD54F-2E9E-473C-B8D6-BAE2D7281D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45" t="11283" r="6072" b="2585"/>
            <a:stretch/>
          </p:blipFill>
          <p:spPr>
            <a:xfrm>
              <a:off x="3943094" y="839203"/>
              <a:ext cx="2669788" cy="2085869"/>
            </a:xfrm>
            <a:prstGeom prst="rect">
              <a:avLst/>
            </a:prstGeom>
          </p:spPr>
        </p:pic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67D87CA7-7155-414C-ADAE-7DDED16A5B86}"/>
                </a:ext>
              </a:extLst>
            </p:cNvPr>
            <p:cNvSpPr txBox="1"/>
            <p:nvPr/>
          </p:nvSpPr>
          <p:spPr>
            <a:xfrm>
              <a:off x="4450289" y="3047837"/>
              <a:ext cx="1655398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haker</a:t>
              </a:r>
              <a:endParaRPr lang="en-IN" sz="2400" dirty="0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2A871398-C21E-4863-B543-402F6D0FDB10}"/>
                </a:ext>
              </a:extLst>
            </p:cNvPr>
            <p:cNvSpPr txBox="1"/>
            <p:nvPr/>
          </p:nvSpPr>
          <p:spPr>
            <a:xfrm>
              <a:off x="7208711" y="825463"/>
              <a:ext cx="15260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djustable rollers</a:t>
              </a:r>
              <a:endParaRPr lang="en-IN" sz="2400" dirty="0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45F17F7-1D36-4DF0-8807-D0986386A924}"/>
                </a:ext>
              </a:extLst>
            </p:cNvPr>
            <p:cNvSpPr txBox="1"/>
            <p:nvPr/>
          </p:nvSpPr>
          <p:spPr>
            <a:xfrm>
              <a:off x="7256462" y="2038816"/>
              <a:ext cx="152603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PM and time controllers</a:t>
              </a:r>
              <a:endParaRPr lang="en-IN" sz="2400" dirty="0"/>
            </a:p>
          </p:txBody>
        </p: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36C65AEC-ADA2-4B3C-BCF5-3CD39D4D4CA6}"/>
                </a:ext>
              </a:extLst>
            </p:cNvPr>
            <p:cNvCxnSpPr>
              <a:cxnSpLocks/>
              <a:stCxn id="101" idx="1"/>
            </p:cNvCxnSpPr>
            <p:nvPr/>
          </p:nvCxnSpPr>
          <p:spPr>
            <a:xfrm flipH="1" flipV="1">
              <a:off x="5277988" y="1064263"/>
              <a:ext cx="1930723" cy="17669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82E27F7E-B3CA-4F8F-BB61-6F05FE4A5E40}"/>
                </a:ext>
              </a:extLst>
            </p:cNvPr>
            <p:cNvCxnSpPr>
              <a:cxnSpLocks/>
              <a:stCxn id="101" idx="1"/>
            </p:cNvCxnSpPr>
            <p:nvPr/>
          </p:nvCxnSpPr>
          <p:spPr>
            <a:xfrm flipH="1">
              <a:off x="4618652" y="1240962"/>
              <a:ext cx="2590059" cy="1625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67165763-0464-40DE-96C5-A8CE85DF8E13}"/>
                </a:ext>
              </a:extLst>
            </p:cNvPr>
            <p:cNvCxnSpPr>
              <a:cxnSpLocks/>
              <a:stCxn id="102" idx="1"/>
            </p:cNvCxnSpPr>
            <p:nvPr/>
          </p:nvCxnSpPr>
          <p:spPr>
            <a:xfrm flipH="1" flipV="1">
              <a:off x="5517945" y="2335401"/>
              <a:ext cx="1738517" cy="30358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990815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>
            <a:extLst>
              <a:ext uri="{FF2B5EF4-FFF2-40B4-BE49-F238E27FC236}">
                <a16:creationId xmlns:a16="http://schemas.microsoft.com/office/drawing/2014/main" id="{5C476C1C-6EAE-42A2-A848-701401CA7A37}"/>
              </a:ext>
            </a:extLst>
          </p:cNvPr>
          <p:cNvSpPr txBox="1"/>
          <p:nvPr/>
        </p:nvSpPr>
        <p:spPr>
          <a:xfrm>
            <a:off x="4420950" y="5280974"/>
            <a:ext cx="1874379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itrogen Gun and Nitrogen Cylinder</a:t>
            </a:r>
            <a:endParaRPr lang="en-IN" sz="2400" dirty="0"/>
          </a:p>
        </p:txBody>
      </p:sp>
      <p:pic>
        <p:nvPicPr>
          <p:cNvPr id="7" name="Picture 6" descr="A picture containing indoor&#10;&#10;Description automatically generated">
            <a:extLst>
              <a:ext uri="{FF2B5EF4-FFF2-40B4-BE49-F238E27FC236}">
                <a16:creationId xmlns:a16="http://schemas.microsoft.com/office/drawing/2014/main" id="{EC8A28BD-F374-4CF9-AD0A-58BD45E30F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58" r="6683"/>
          <a:stretch/>
        </p:blipFill>
        <p:spPr>
          <a:xfrm>
            <a:off x="6283008" y="718698"/>
            <a:ext cx="2851756" cy="57648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73B9EBC-77E8-48EB-8FF4-0C596D26A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Instrum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3B703C-50F0-4C5B-8957-1443CBA16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E7ACEE-CFBC-4A53-A9F4-9E4E81AEA0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B149EB-6223-44A5-96A4-0093724B2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4</a:t>
            </a:fld>
            <a:endParaRPr lang="en-IN" dirty="0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8C41BB9-1A85-4AFB-858F-893E93C990E9}"/>
              </a:ext>
            </a:extLst>
          </p:cNvPr>
          <p:cNvGrpSpPr/>
          <p:nvPr/>
        </p:nvGrpSpPr>
        <p:grpSpPr>
          <a:xfrm>
            <a:off x="0" y="660077"/>
            <a:ext cx="4598044" cy="2958539"/>
            <a:chOff x="48409" y="662963"/>
            <a:chExt cx="4598044" cy="295853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CACF4D7-7D89-4415-94C1-6217161D6B2B}"/>
                </a:ext>
              </a:extLst>
            </p:cNvPr>
            <p:cNvGrpSpPr/>
            <p:nvPr/>
          </p:nvGrpSpPr>
          <p:grpSpPr>
            <a:xfrm>
              <a:off x="48409" y="662963"/>
              <a:ext cx="4420950" cy="2958539"/>
              <a:chOff x="98815" y="652407"/>
              <a:chExt cx="4420950" cy="2958539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013B83D-8B1A-4BA3-B5E4-0A74952C94DE}"/>
                  </a:ext>
                </a:extLst>
              </p:cNvPr>
              <p:cNvSpPr/>
              <p:nvPr/>
            </p:nvSpPr>
            <p:spPr>
              <a:xfrm>
                <a:off x="98815" y="652407"/>
                <a:ext cx="3669916" cy="29585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132E0A-FF99-4BF5-8EEF-8070199A622A}"/>
                  </a:ext>
                </a:extLst>
              </p:cNvPr>
              <p:cNvSpPr txBox="1"/>
              <p:nvPr/>
            </p:nvSpPr>
            <p:spPr>
              <a:xfrm>
                <a:off x="254311" y="3075796"/>
                <a:ext cx="1900150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ot Air Oven</a:t>
                </a:r>
                <a:endParaRPr lang="en-IN" sz="2400" dirty="0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F9293F-7624-4C0F-BA07-44DCF6412790}"/>
                  </a:ext>
                </a:extLst>
              </p:cNvPr>
              <p:cNvSpPr txBox="1"/>
              <p:nvPr/>
            </p:nvSpPr>
            <p:spPr>
              <a:xfrm>
                <a:off x="2344345" y="720967"/>
                <a:ext cx="21754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ON/OFF button</a:t>
                </a:r>
                <a:endParaRPr lang="en-IN" sz="2400" dirty="0"/>
              </a:p>
            </p:txBody>
          </p:sp>
        </p:grpSp>
        <p:pic>
          <p:nvPicPr>
            <p:cNvPr id="19" name="Picture 18" descr="A picture containing text, indoor, blue&#10;&#10;Description automatically generated">
              <a:extLst>
                <a:ext uri="{FF2B5EF4-FFF2-40B4-BE49-F238E27FC236}">
                  <a16:creationId xmlns:a16="http://schemas.microsoft.com/office/drawing/2014/main" id="{E504D786-1760-4A79-8256-9EF8D51173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8" t="8707" r="3561" b="5459"/>
            <a:stretch/>
          </p:blipFill>
          <p:spPr>
            <a:xfrm>
              <a:off x="172414" y="762968"/>
              <a:ext cx="1796345" cy="2177265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6878B9E-C3BD-45E5-9D7B-DAC2CF529B3A}"/>
                </a:ext>
              </a:extLst>
            </p:cNvPr>
            <p:cNvSpPr txBox="1"/>
            <p:nvPr/>
          </p:nvSpPr>
          <p:spPr>
            <a:xfrm>
              <a:off x="2283935" y="2486187"/>
              <a:ext cx="21201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ID controller</a:t>
              </a:r>
              <a:endParaRPr lang="en-IN" sz="24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9889407-84BA-414E-BF5E-B2EBB926D5C4}"/>
                </a:ext>
              </a:extLst>
            </p:cNvPr>
            <p:cNvSpPr txBox="1"/>
            <p:nvPr/>
          </p:nvSpPr>
          <p:spPr>
            <a:xfrm>
              <a:off x="2283936" y="1663830"/>
              <a:ext cx="23625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ater indicators</a:t>
              </a:r>
              <a:endParaRPr lang="en-IN" sz="2400" dirty="0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410B97B-2E18-40D9-9452-1AD1E0329D40}"/>
                </a:ext>
              </a:extLst>
            </p:cNvPr>
            <p:cNvCxnSpPr>
              <a:cxnSpLocks/>
              <a:stCxn id="17" idx="1"/>
            </p:cNvCxnSpPr>
            <p:nvPr/>
          </p:nvCxnSpPr>
          <p:spPr>
            <a:xfrm flipH="1">
              <a:off x="1567543" y="962356"/>
              <a:ext cx="726396" cy="11066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500BC1C3-74FD-4488-9E86-67BB5970FE26}"/>
                </a:ext>
              </a:extLst>
            </p:cNvPr>
            <p:cNvCxnSpPr>
              <a:cxnSpLocks/>
              <a:stCxn id="21" idx="1"/>
            </p:cNvCxnSpPr>
            <p:nvPr/>
          </p:nvCxnSpPr>
          <p:spPr>
            <a:xfrm flipH="1" flipV="1">
              <a:off x="1028700" y="1110021"/>
              <a:ext cx="1255236" cy="78464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9068F950-ADB8-49D3-B806-0AE3B24064A8}"/>
                </a:ext>
              </a:extLst>
            </p:cNvPr>
            <p:cNvCxnSpPr>
              <a:cxnSpLocks/>
              <a:stCxn id="20" idx="1"/>
            </p:cNvCxnSpPr>
            <p:nvPr/>
          </p:nvCxnSpPr>
          <p:spPr>
            <a:xfrm flipH="1" flipV="1">
              <a:off x="619757" y="1184024"/>
              <a:ext cx="1664178" cy="153299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313EF39-4FCF-4CA4-8D5B-1C6386697A47}"/>
              </a:ext>
            </a:extLst>
          </p:cNvPr>
          <p:cNvGrpSpPr/>
          <p:nvPr/>
        </p:nvGrpSpPr>
        <p:grpSpPr>
          <a:xfrm>
            <a:off x="4281187" y="1306286"/>
            <a:ext cx="2855496" cy="2931685"/>
            <a:chOff x="-20115" y="1497219"/>
            <a:chExt cx="2855496" cy="293168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966C99F-2247-4C38-9142-7D008CC8A014}"/>
                </a:ext>
              </a:extLst>
            </p:cNvPr>
            <p:cNvSpPr txBox="1"/>
            <p:nvPr/>
          </p:nvSpPr>
          <p:spPr>
            <a:xfrm>
              <a:off x="-20115" y="3347884"/>
              <a:ext cx="18498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Gas cylinder</a:t>
              </a:r>
              <a:endParaRPr lang="en-IN" sz="24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8387399-79B0-4665-8C35-6806950C6584}"/>
                </a:ext>
              </a:extLst>
            </p:cNvPr>
            <p:cNvSpPr txBox="1"/>
            <p:nvPr/>
          </p:nvSpPr>
          <p:spPr>
            <a:xfrm>
              <a:off x="766477" y="2820757"/>
              <a:ext cx="10819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ir gun</a:t>
              </a:r>
              <a:endParaRPr lang="en-IN" sz="2400" dirty="0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416F5EED-F680-485E-8AF2-C131AC80A5A9}"/>
                </a:ext>
              </a:extLst>
            </p:cNvPr>
            <p:cNvCxnSpPr>
              <a:cxnSpLocks/>
              <a:stCxn id="39" idx="3"/>
            </p:cNvCxnSpPr>
            <p:nvPr/>
          </p:nvCxnSpPr>
          <p:spPr>
            <a:xfrm flipV="1">
              <a:off x="1848465" y="1497219"/>
              <a:ext cx="699372" cy="15543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E3BCAE4-643F-4904-94E0-2BF7B80A8ED2}"/>
                </a:ext>
              </a:extLst>
            </p:cNvPr>
            <p:cNvCxnSpPr>
              <a:cxnSpLocks/>
              <a:stCxn id="38" idx="3"/>
            </p:cNvCxnSpPr>
            <p:nvPr/>
          </p:nvCxnSpPr>
          <p:spPr>
            <a:xfrm>
              <a:off x="1829784" y="3578717"/>
              <a:ext cx="1005597" cy="8501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B608D68D-46A7-4464-BFD4-11E2983332D1}"/>
              </a:ext>
            </a:extLst>
          </p:cNvPr>
          <p:cNvGrpSpPr/>
          <p:nvPr/>
        </p:nvGrpSpPr>
        <p:grpSpPr>
          <a:xfrm>
            <a:off x="155495" y="3729797"/>
            <a:ext cx="4246793" cy="2981741"/>
            <a:chOff x="306545" y="3732683"/>
            <a:chExt cx="4246793" cy="2981741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4110C92-C940-475C-A5C6-E100F95D7F6B}"/>
                </a:ext>
              </a:extLst>
            </p:cNvPr>
            <p:cNvSpPr txBox="1"/>
            <p:nvPr/>
          </p:nvSpPr>
          <p:spPr>
            <a:xfrm>
              <a:off x="2337306" y="4884443"/>
              <a:ext cx="2216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ater indicator</a:t>
              </a:r>
              <a:endParaRPr lang="en-IN" sz="2400" dirty="0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AD09B398-A4B6-4765-B747-75DAC22E9B5B}"/>
                </a:ext>
              </a:extLst>
            </p:cNvPr>
            <p:cNvSpPr txBox="1"/>
            <p:nvPr/>
          </p:nvSpPr>
          <p:spPr>
            <a:xfrm>
              <a:off x="2337306" y="5650425"/>
              <a:ext cx="2216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PM controller</a:t>
              </a:r>
              <a:endParaRPr lang="en-IN" sz="24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F60682F-0AE8-41AB-B0CC-55D4F7B3BCA2}"/>
                </a:ext>
              </a:extLst>
            </p:cNvPr>
            <p:cNvSpPr txBox="1"/>
            <p:nvPr/>
          </p:nvSpPr>
          <p:spPr>
            <a:xfrm>
              <a:off x="2344190" y="3860557"/>
              <a:ext cx="22091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ylon chamber</a:t>
              </a:r>
              <a:endParaRPr lang="en-IN" sz="2400" dirty="0"/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29CA3676-DD91-4937-B951-3C39F781E975}"/>
                </a:ext>
              </a:extLst>
            </p:cNvPr>
            <p:cNvGrpSpPr/>
            <p:nvPr/>
          </p:nvGrpSpPr>
          <p:grpSpPr>
            <a:xfrm>
              <a:off x="306545" y="3732683"/>
              <a:ext cx="4004389" cy="2981741"/>
              <a:chOff x="306545" y="3732683"/>
              <a:chExt cx="4004389" cy="2981741"/>
            </a:xfrm>
          </p:grpSpPr>
          <p:pic>
            <p:nvPicPr>
              <p:cNvPr id="54" name="Picture 53" descr="A picture containing indoor, blue&#10;&#10;Description automatically generated">
                <a:extLst>
                  <a:ext uri="{FF2B5EF4-FFF2-40B4-BE49-F238E27FC236}">
                    <a16:creationId xmlns:a16="http://schemas.microsoft.com/office/drawing/2014/main" id="{6BA5B03F-1AB7-4761-9343-5506A1E4325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62" t="9667" r="17710" b="8028"/>
              <a:stretch/>
            </p:blipFill>
            <p:spPr>
              <a:xfrm>
                <a:off x="306545" y="3732683"/>
                <a:ext cx="1874379" cy="2485079"/>
              </a:xfrm>
              <a:prstGeom prst="rect">
                <a:avLst/>
              </a:prstGeom>
            </p:spPr>
          </p:pic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0A0B6CF5-CC2F-43FB-BE2F-270DBC3AF834}"/>
                  </a:ext>
                </a:extLst>
              </p:cNvPr>
              <p:cNvSpPr txBox="1"/>
              <p:nvPr/>
            </p:nvSpPr>
            <p:spPr>
              <a:xfrm>
                <a:off x="2337307" y="4349293"/>
                <a:ext cx="19736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ID controller</a:t>
                </a:r>
                <a:endParaRPr lang="en-IN" sz="2400" dirty="0"/>
              </a:p>
            </p:txBody>
          </p:sp>
          <p:cxnSp>
            <p:nvCxnSpPr>
              <p:cNvPr id="63" name="Straight Arrow Connector 62">
                <a:extLst>
                  <a:ext uri="{FF2B5EF4-FFF2-40B4-BE49-F238E27FC236}">
                    <a16:creationId xmlns:a16="http://schemas.microsoft.com/office/drawing/2014/main" id="{B008C7E6-F40B-4EFE-8C39-3A0E52530D0A}"/>
                  </a:ext>
                </a:extLst>
              </p:cNvPr>
              <p:cNvCxnSpPr>
                <a:cxnSpLocks/>
                <a:stCxn id="62" idx="1"/>
              </p:cNvCxnSpPr>
              <p:nvPr/>
            </p:nvCxnSpPr>
            <p:spPr>
              <a:xfrm flipH="1" flipV="1">
                <a:off x="1400784" y="3977790"/>
                <a:ext cx="943406" cy="1136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F634E196-4F0A-4C9F-B09B-971E18137425}"/>
                  </a:ext>
                </a:extLst>
              </p:cNvPr>
              <p:cNvCxnSpPr>
                <a:cxnSpLocks/>
                <a:stCxn id="55" idx="1"/>
              </p:cNvCxnSpPr>
              <p:nvPr/>
            </p:nvCxnSpPr>
            <p:spPr>
              <a:xfrm flipH="1">
                <a:off x="601095" y="4580126"/>
                <a:ext cx="1736212" cy="87716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38F6F30F-1600-4D84-BA51-CAB69F6597D3}"/>
                  </a:ext>
                </a:extLst>
              </p:cNvPr>
              <p:cNvCxnSpPr>
                <a:cxnSpLocks/>
                <a:stCxn id="56" idx="1"/>
              </p:cNvCxnSpPr>
              <p:nvPr/>
            </p:nvCxnSpPr>
            <p:spPr>
              <a:xfrm flipH="1">
                <a:off x="1051924" y="5115276"/>
                <a:ext cx="1285382" cy="572846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6E0EB01A-A163-4148-8409-ABEC41EAF776}"/>
                  </a:ext>
                </a:extLst>
              </p:cNvPr>
              <p:cNvCxnSpPr>
                <a:cxnSpLocks/>
                <a:stCxn id="61" idx="1"/>
              </p:cNvCxnSpPr>
              <p:nvPr/>
            </p:nvCxnSpPr>
            <p:spPr>
              <a:xfrm flipH="1" flipV="1">
                <a:off x="1803964" y="5780183"/>
                <a:ext cx="533342" cy="1010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5290AE99-944E-41DD-AC3B-1CE54BA5EE8B}"/>
                  </a:ext>
                </a:extLst>
              </p:cNvPr>
              <p:cNvSpPr txBox="1"/>
              <p:nvPr/>
            </p:nvSpPr>
            <p:spPr>
              <a:xfrm>
                <a:off x="1354685" y="6252759"/>
                <a:ext cx="1900150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Rota Mantle</a:t>
                </a:r>
                <a:endParaRPr lang="en-IN" sz="24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F86D29B-3455-4C49-83D4-BE15A9D6336A}"/>
                  </a:ext>
                </a:extLst>
              </p:cNvPr>
              <p:cNvSpPr txBox="1"/>
              <p:nvPr/>
            </p:nvSpPr>
            <p:spPr>
              <a:xfrm>
                <a:off x="4517733" y="4125831"/>
                <a:ext cx="1760116" cy="83099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ipes to transpo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F86D29B-3455-4C49-83D4-BE15A9D63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733" y="4125831"/>
                <a:ext cx="1760116" cy="830997"/>
              </a:xfrm>
              <a:prstGeom prst="rect">
                <a:avLst/>
              </a:prstGeom>
              <a:blipFill>
                <a:blip r:embed="rId6"/>
                <a:stretch>
                  <a:fillRect l="-5190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864C461-7344-4640-9E7B-05A69DFB84C7}"/>
              </a:ext>
            </a:extLst>
          </p:cNvPr>
          <p:cNvCxnSpPr>
            <a:cxnSpLocks/>
            <a:stCxn id="41" idx="3"/>
          </p:cNvCxnSpPr>
          <p:nvPr/>
        </p:nvCxnSpPr>
        <p:spPr>
          <a:xfrm>
            <a:off x="6277849" y="4541330"/>
            <a:ext cx="1522543" cy="76760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9306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F262AC8-A985-4F79-B5DF-C31D2EFC0AEE}"/>
              </a:ext>
            </a:extLst>
          </p:cNvPr>
          <p:cNvSpPr txBox="1"/>
          <p:nvPr/>
        </p:nvSpPr>
        <p:spPr>
          <a:xfrm>
            <a:off x="4898186" y="4008899"/>
            <a:ext cx="2169081" cy="23083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oxic vapors or fumes preven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ill contain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082665F-D242-47E6-90A3-E5A4A8584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1BCB7E-9EE3-4644-9744-BAF81E151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EAE440-89CA-4D02-8258-F5AF5EA63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5CEC01-1E4E-41A3-8044-C276B7079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5</a:t>
            </a:fld>
            <a:endParaRPr lang="en-IN" dirty="0"/>
          </a:p>
        </p:txBody>
      </p:sp>
      <p:pic>
        <p:nvPicPr>
          <p:cNvPr id="7" name="Picture 6" descr="A picture containing indoor, floor, kitchen, open&#10;&#10;Description automatically generated">
            <a:extLst>
              <a:ext uri="{FF2B5EF4-FFF2-40B4-BE49-F238E27FC236}">
                <a16:creationId xmlns:a16="http://schemas.microsoft.com/office/drawing/2014/main" id="{96A0A142-E1A1-4869-B1FD-9F373CFC12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0" t="10205" r="16620" b="4081"/>
          <a:stretch/>
        </p:blipFill>
        <p:spPr>
          <a:xfrm>
            <a:off x="6968453" y="3411265"/>
            <a:ext cx="1991997" cy="29951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39D456-A7E3-4990-B327-D90ED06A6A05}"/>
              </a:ext>
            </a:extLst>
          </p:cNvPr>
          <p:cNvSpPr txBox="1"/>
          <p:nvPr/>
        </p:nvSpPr>
        <p:spPr>
          <a:xfrm>
            <a:off x="4898185" y="3565287"/>
            <a:ext cx="2070267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ume Hood</a:t>
            </a:r>
            <a:endParaRPr lang="en-IN" sz="2400" dirty="0"/>
          </a:p>
        </p:txBody>
      </p:sp>
      <p:pic>
        <p:nvPicPr>
          <p:cNvPr id="10" name="Picture 9" descr="A picture containing indoor, cluttered, blender, kitchen appliance&#10;&#10;Description automatically generated">
            <a:extLst>
              <a:ext uri="{FF2B5EF4-FFF2-40B4-BE49-F238E27FC236}">
                <a16:creationId xmlns:a16="http://schemas.microsoft.com/office/drawing/2014/main" id="{F8A28D7D-EE60-43C0-839C-95BBDAB515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" t="7483" r="10408" b="25986"/>
          <a:stretch/>
        </p:blipFill>
        <p:spPr>
          <a:xfrm>
            <a:off x="183550" y="722550"/>
            <a:ext cx="4074412" cy="236042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81AC27-9B7A-41C7-8067-D7FD5B158EE4}"/>
              </a:ext>
            </a:extLst>
          </p:cNvPr>
          <p:cNvSpPr txBox="1"/>
          <p:nvPr/>
        </p:nvSpPr>
        <p:spPr>
          <a:xfrm>
            <a:off x="901593" y="3148510"/>
            <a:ext cx="2824795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acuum Desiccator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1C2437-0D4C-4F5C-8574-0E7E422E58C5}"/>
              </a:ext>
            </a:extLst>
          </p:cNvPr>
          <p:cNvSpPr txBox="1"/>
          <p:nvPr/>
        </p:nvSpPr>
        <p:spPr>
          <a:xfrm>
            <a:off x="4558002" y="1117201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F70F85-1ADD-46D4-8C9D-394897FFF5DF}"/>
              </a:ext>
            </a:extLst>
          </p:cNvPr>
          <p:cNvSpPr txBox="1"/>
          <p:nvPr/>
        </p:nvSpPr>
        <p:spPr>
          <a:xfrm>
            <a:off x="4558002" y="1626286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ccator</a:t>
            </a:r>
            <a:endParaRPr lang="en-IN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35E0BD-F09A-4D7E-A985-3C8B2B04ED21}"/>
              </a:ext>
            </a:extLst>
          </p:cNvPr>
          <p:cNvSpPr txBox="1"/>
          <p:nvPr/>
        </p:nvSpPr>
        <p:spPr>
          <a:xfrm>
            <a:off x="4845931" y="2251982"/>
            <a:ext cx="14815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ccator Knob</a:t>
            </a:r>
            <a:endParaRPr lang="en-IN" sz="24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CAB07D-5DE2-42D9-8191-F28C2A57DBF2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3517640" y="1348034"/>
            <a:ext cx="1040362" cy="51263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A4898E9-0007-4723-8AC7-5E399774EBDD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1828799" y="1857119"/>
            <a:ext cx="2729203" cy="39486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2199B4B-4CCD-4E1F-8771-82F3084E2421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2314009" y="1857119"/>
            <a:ext cx="2531922" cy="8103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A close-up of a car's bumper&#10;&#10;Description automatically generated with low confidence">
            <a:extLst>
              <a:ext uri="{FF2B5EF4-FFF2-40B4-BE49-F238E27FC236}">
                <a16:creationId xmlns:a16="http://schemas.microsoft.com/office/drawing/2014/main" id="{B64A8E21-194C-4099-907A-25DE5B4F946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27" r="32432" b="20272"/>
          <a:stretch/>
        </p:blipFill>
        <p:spPr>
          <a:xfrm>
            <a:off x="6863392" y="714990"/>
            <a:ext cx="2057400" cy="2594369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CFFB8A6-E029-42A5-83B4-BB304182C7B9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6327474" y="1657685"/>
            <a:ext cx="1881129" cy="100979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788FFFA2-198D-481F-9F43-934958677C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40" t="24217" r="15850" b="14694"/>
          <a:stretch/>
        </p:blipFill>
        <p:spPr>
          <a:xfrm>
            <a:off x="38176" y="3761441"/>
            <a:ext cx="2361608" cy="272810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ACC5998-C33C-4666-B31F-2782DEDE49DF}"/>
              </a:ext>
            </a:extLst>
          </p:cNvPr>
          <p:cNvSpPr txBox="1"/>
          <p:nvPr/>
        </p:nvSpPr>
        <p:spPr>
          <a:xfrm>
            <a:off x="2484521" y="6021926"/>
            <a:ext cx="221603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ffle Furnace</a:t>
            </a:r>
            <a:endParaRPr lang="en-IN" sz="2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04C166C-DE05-48B6-811D-6C05A92120F7}"/>
              </a:ext>
            </a:extLst>
          </p:cNvPr>
          <p:cNvSpPr txBox="1"/>
          <p:nvPr/>
        </p:nvSpPr>
        <p:spPr>
          <a:xfrm>
            <a:off x="2583335" y="4481223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D controller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B8DD0F6-80AB-4186-9B2C-88AD61FEF466}"/>
              </a:ext>
            </a:extLst>
          </p:cNvPr>
          <p:cNvSpPr txBox="1"/>
          <p:nvPr/>
        </p:nvSpPr>
        <p:spPr>
          <a:xfrm>
            <a:off x="2583335" y="4903705"/>
            <a:ext cx="2216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 indicator</a:t>
            </a:r>
            <a:endParaRPr lang="en-IN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9D7B95-F8C5-4D00-9DD9-80A2401AD55B}"/>
              </a:ext>
            </a:extLst>
          </p:cNvPr>
          <p:cNvSpPr txBox="1"/>
          <p:nvPr/>
        </p:nvSpPr>
        <p:spPr>
          <a:xfrm>
            <a:off x="2583334" y="4084710"/>
            <a:ext cx="2464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chamber</a:t>
            </a:r>
            <a:endParaRPr lang="en-IN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4A3DED-504F-40CD-846F-ADAC826712FA}"/>
              </a:ext>
            </a:extLst>
          </p:cNvPr>
          <p:cNvSpPr txBox="1"/>
          <p:nvPr/>
        </p:nvSpPr>
        <p:spPr>
          <a:xfrm>
            <a:off x="2583335" y="5334916"/>
            <a:ext cx="2464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nergy regulator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5F22083-0363-4DD3-903D-89624FF002BA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967632" y="4315543"/>
            <a:ext cx="1615702" cy="8085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64A252C-0F98-4B5E-9B34-9EF95CD13467}"/>
              </a:ext>
            </a:extLst>
          </p:cNvPr>
          <p:cNvCxnSpPr>
            <a:cxnSpLocks/>
            <a:stCxn id="23" idx="1"/>
          </p:cNvCxnSpPr>
          <p:nvPr/>
        </p:nvCxnSpPr>
        <p:spPr>
          <a:xfrm flipH="1">
            <a:off x="420192" y="4712056"/>
            <a:ext cx="2163143" cy="11385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B7E9042B-958F-4AD7-A6C9-CADBF563B830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967632" y="5134538"/>
            <a:ext cx="1615703" cy="86109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A868312-49C6-4660-8B4A-9F8102965259}"/>
              </a:ext>
            </a:extLst>
          </p:cNvPr>
          <p:cNvCxnSpPr>
            <a:cxnSpLocks/>
            <a:stCxn id="28" idx="1"/>
          </p:cNvCxnSpPr>
          <p:nvPr/>
        </p:nvCxnSpPr>
        <p:spPr>
          <a:xfrm flipH="1">
            <a:off x="1683425" y="5565749"/>
            <a:ext cx="899910" cy="3277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1265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C40543-C4AD-4EC7-BAF3-8656706F6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E04EC6-A97C-4871-A8D8-9FDA10085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EE2A49-AEA4-4606-95B9-A68FC55C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47F9B-8F56-4AC9-B27C-D977D0EF0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6</a:t>
            </a:fld>
            <a:endParaRPr lang="en-IN" dirty="0"/>
          </a:p>
        </p:txBody>
      </p:sp>
      <p:pic>
        <p:nvPicPr>
          <p:cNvPr id="7" name="Picture 6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7EABF03E-216F-4E0E-A63E-18B063A539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8" t="12948" r="6428" b="9660"/>
          <a:stretch/>
        </p:blipFill>
        <p:spPr>
          <a:xfrm>
            <a:off x="-2342" y="794716"/>
            <a:ext cx="3303038" cy="21620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49AB604-2F40-4E27-B6D6-65D43B34BFED}"/>
              </a:ext>
            </a:extLst>
          </p:cNvPr>
          <p:cNvSpPr txBox="1"/>
          <p:nvPr/>
        </p:nvSpPr>
        <p:spPr>
          <a:xfrm>
            <a:off x="-744" y="2959049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urce Meter</a:t>
            </a:r>
            <a:endParaRPr lang="en-IN" sz="2400" dirty="0"/>
          </a:p>
        </p:txBody>
      </p:sp>
      <p:pic>
        <p:nvPicPr>
          <p:cNvPr id="11" name="Picture 10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791EC83-8858-456C-BD47-195EFA5A2F5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" t="16462" r="1326" b="26395"/>
          <a:stretch/>
        </p:blipFill>
        <p:spPr>
          <a:xfrm>
            <a:off x="5319410" y="3973780"/>
            <a:ext cx="3824590" cy="170477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D34A0C4-26B6-4CA6-8A6E-9E8B3D4B0728}"/>
              </a:ext>
            </a:extLst>
          </p:cNvPr>
          <p:cNvSpPr txBox="1"/>
          <p:nvPr/>
        </p:nvSpPr>
        <p:spPr>
          <a:xfrm>
            <a:off x="7246654" y="5683008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wer Supply</a:t>
            </a:r>
            <a:endParaRPr lang="en-IN" sz="24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7FBF82E-A98D-4244-BBFD-444C83CF7AAE}"/>
              </a:ext>
            </a:extLst>
          </p:cNvPr>
          <p:cNvGrpSpPr/>
          <p:nvPr/>
        </p:nvGrpSpPr>
        <p:grpSpPr>
          <a:xfrm>
            <a:off x="4520388" y="819604"/>
            <a:ext cx="3298869" cy="2707835"/>
            <a:chOff x="4801195" y="630003"/>
            <a:chExt cx="4047286" cy="3573609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494A294-270D-4426-9DFF-416A0C1E38C9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C7D7160-F7A5-487F-BE1F-7C99C6E0B0CF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43CE9D5-7921-4B98-9822-934C8595FE42}"/>
                </a:ext>
              </a:extLst>
            </p:cNvPr>
            <p:cNvCxnSpPr>
              <a:cxnSpLocks/>
              <a:stCxn id="17" idx="1"/>
              <a:endCxn id="17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F56128E-C3A0-4BD8-A50F-FD361338E2B3}"/>
                    </a:ext>
                  </a:extLst>
                </p:cNvPr>
                <p:cNvSpPr txBox="1"/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F56128E-C3A0-4BD8-A50F-FD361338E2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754" r="-59649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E6D41C-3ECF-4BE6-9052-D50C66A8DEAB}"/>
                    </a:ext>
                  </a:extLst>
                </p:cNvPr>
                <p:cNvSpPr txBox="1"/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E6D41C-3ECF-4BE6-9052-D50C66A8DE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724" r="-75862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86F1D45B-5C18-4904-9F4D-0D03E7CEB07B}"/>
                    </a:ext>
                  </a:extLst>
                </p:cNvPr>
                <p:cNvSpPr txBox="1"/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86F1D45B-5C18-4904-9F4D-0D03E7CEB0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77193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949A20C-E199-480B-985F-DF5B8A8806CD}"/>
                    </a:ext>
                  </a:extLst>
                </p:cNvPr>
                <p:cNvSpPr txBox="1"/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949A20C-E199-480B-985F-DF5B8A8806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59649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4429C47-64DC-45F6-96B2-5525B4664CB5}"/>
                    </a:ext>
                  </a:extLst>
                </p:cNvPr>
                <p:cNvSpPr txBox="1"/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4429C47-64DC-45F6-96B2-5525B4664C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blipFill>
                  <a:blip r:embed="rId8"/>
                  <a:stretch>
                    <a:fillRect t="-4310" r="-1098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5E421E0-6452-47EA-9F23-38D278C87C1C}"/>
                    </a:ext>
                  </a:extLst>
                </p:cNvPr>
                <p:cNvSpPr txBox="1"/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latin typeface="Cambria Math" panose="02040503050406030204" pitchFamily="18" charset="0"/>
                    </a:rPr>
                    <a:t>I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5E421E0-6452-47EA-9F23-38D278C87C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blipFill>
                  <a:blip r:embed="rId9"/>
                  <a:stretch>
                    <a:fillRect t="-5172" r="-1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01DDD2-6EA4-4C59-B35E-2734C8ABD7AC}"/>
                    </a:ext>
                  </a:extLst>
                </p:cNvPr>
                <p:cNvSpPr txBox="1"/>
                <p:nvPr/>
              </p:nvSpPr>
              <p:spPr>
                <a:xfrm>
                  <a:off x="5588455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V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01DDD2-6EA4-4C59-B35E-2734C8ABD7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8455" y="1319496"/>
                  <a:ext cx="1360666" cy="934218"/>
                </a:xfrm>
                <a:prstGeom prst="rect">
                  <a:avLst/>
                </a:prstGeom>
                <a:blipFill>
                  <a:blip r:embed="rId10"/>
                  <a:stretch>
                    <a:fillRect t="-4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752E50B-047C-4E49-B341-38B5FFCE6CA3}"/>
                    </a:ext>
                  </a:extLst>
                </p:cNvPr>
                <p:cNvSpPr txBox="1"/>
                <p:nvPr/>
              </p:nvSpPr>
              <p:spPr>
                <a:xfrm>
                  <a:off x="7078874" y="2624501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752E50B-047C-4E49-B341-38B5FFCE6C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8874" y="2624501"/>
                  <a:ext cx="1360666" cy="934218"/>
                </a:xfrm>
                <a:prstGeom prst="rect">
                  <a:avLst/>
                </a:prstGeom>
                <a:blipFill>
                  <a:blip r:embed="rId11"/>
                  <a:stretch>
                    <a:fillRect t="-4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9A89E6D-BA4B-4A11-813D-B8DD77713F52}"/>
              </a:ext>
            </a:extLst>
          </p:cNvPr>
          <p:cNvGrpSpPr/>
          <p:nvPr/>
        </p:nvGrpSpPr>
        <p:grpSpPr>
          <a:xfrm>
            <a:off x="-76990" y="3651598"/>
            <a:ext cx="3298869" cy="2707835"/>
            <a:chOff x="4801195" y="630003"/>
            <a:chExt cx="4047286" cy="3573609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6F8F3DC0-20DF-4065-B766-5FC8DA42B110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9AD553F-AC4F-43B0-8C06-22DBD40425E3}"/>
                </a:ext>
              </a:extLst>
            </p:cNvPr>
            <p:cNvCxnSpPr>
              <a:cxnSpLocks/>
              <a:endCxn id="41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5B5C28B1-ED0D-4262-B1B9-F1B7E0A59423}"/>
                </a:ext>
              </a:extLst>
            </p:cNvPr>
            <p:cNvCxnSpPr>
              <a:cxnSpLocks/>
              <a:stCxn id="41" idx="1"/>
              <a:endCxn id="41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E03AB1D-6A8E-40BE-A803-A2986F83A959}"/>
                    </a:ext>
                  </a:extLst>
                </p:cNvPr>
                <p:cNvSpPr txBox="1"/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E03AB1D-6A8E-40BE-A803-A2986F83A9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1724" r="-58621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40D98B31-4A67-419A-8E89-B5BC8903027D}"/>
                    </a:ext>
                  </a:extLst>
                </p:cNvPr>
                <p:cNvSpPr txBox="1"/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40D98B31-4A67-419A-8E89-B5BC890302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blipFill>
                  <a:blip r:embed="rId13"/>
                  <a:stretch>
                    <a:fillRect l="-1724" r="-75862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5850A8B-204B-4F7E-9E9C-4A8850DA0002}"/>
                    </a:ext>
                  </a:extLst>
                </p:cNvPr>
                <p:cNvSpPr txBox="1"/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5850A8B-204B-4F7E-9E9C-4A8850DA00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blipFill>
                  <a:blip r:embed="rId14"/>
                  <a:stretch>
                    <a:fillRect r="-75862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334108D-2C5B-4D2A-917B-A9CE8EE176E1}"/>
                    </a:ext>
                  </a:extLst>
                </p:cNvPr>
                <p:cNvSpPr txBox="1"/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334108D-2C5B-4D2A-917B-A9CE8EE176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blipFill>
                  <a:blip r:embed="rId15"/>
                  <a:stretch>
                    <a:fillRect r="-58621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89DF6E9-DBA3-4C67-B3BE-B18AAAC762D8}"/>
                    </a:ext>
                  </a:extLst>
                </p:cNvPr>
                <p:cNvSpPr txBox="1"/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89DF6E9-DBA3-4C67-B3BE-B18AAAC762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blipFill>
                  <a:blip r:embed="rId16"/>
                  <a:stretch>
                    <a:fillRect t="-5172" r="-1098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F3EE449-B826-4C71-A946-D883AC5D81CC}"/>
                    </a:ext>
                  </a:extLst>
                </p:cNvPr>
                <p:cNvSpPr txBox="1"/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latin typeface="Cambria Math" panose="02040503050406030204" pitchFamily="18" charset="0"/>
                    </a:rPr>
                    <a:t>I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F3EE449-B826-4C71-A946-D883AC5D81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blipFill>
                  <a:blip r:embed="rId17"/>
                  <a:stretch>
                    <a:fillRect t="-4274" r="-1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C3491F9-8F90-4021-A446-E950CE8E906B}"/>
              </a:ext>
            </a:extLst>
          </p:cNvPr>
          <p:cNvSpPr txBox="1"/>
          <p:nvPr/>
        </p:nvSpPr>
        <p:spPr>
          <a:xfrm>
            <a:off x="7800650" y="442581"/>
            <a:ext cx="1322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elivers power to the load</a:t>
            </a:r>
          </a:p>
        </p:txBody>
      </p: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2DC95CF3-923C-4310-85E5-91D590A49922}"/>
              </a:ext>
            </a:extLst>
          </p:cNvPr>
          <p:cNvCxnSpPr>
            <a:stCxn id="13" idx="1"/>
            <a:endCxn id="24" idx="0"/>
          </p:cNvCxnSpPr>
          <p:nvPr/>
        </p:nvCxnSpPr>
        <p:spPr>
          <a:xfrm rot="10800000" flipV="1">
            <a:off x="6862486" y="1042746"/>
            <a:ext cx="938165" cy="299308"/>
          </a:xfrm>
          <a:prstGeom prst="bentConnector2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E509EA66-4EC4-4773-900A-0FBD9A63618C}"/>
              </a:ext>
            </a:extLst>
          </p:cNvPr>
          <p:cNvCxnSpPr>
            <a:cxnSpLocks/>
            <a:stCxn id="13" idx="2"/>
            <a:endCxn id="25" idx="2"/>
          </p:cNvCxnSpPr>
          <p:nvPr/>
        </p:nvCxnSpPr>
        <p:spPr>
          <a:xfrm rot="5400000">
            <a:off x="6379047" y="959314"/>
            <a:ext cx="1399269" cy="2766460"/>
          </a:xfrm>
          <a:prstGeom prst="bentConnector3">
            <a:avLst>
              <a:gd name="adj1" fmla="val 137008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172BED45-59EC-4721-A825-CB5885CD9662}"/>
              </a:ext>
            </a:extLst>
          </p:cNvPr>
          <p:cNvSpPr txBox="1"/>
          <p:nvPr/>
        </p:nvSpPr>
        <p:spPr>
          <a:xfrm>
            <a:off x="3572340" y="675919"/>
            <a:ext cx="1322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issipate</a:t>
            </a:r>
          </a:p>
          <a:p>
            <a:r>
              <a:rPr lang="en-IN" sz="2400" dirty="0"/>
              <a:t>power</a:t>
            </a:r>
          </a:p>
        </p:txBody>
      </p:sp>
      <p:cxnSp>
        <p:nvCxnSpPr>
          <p:cNvPr id="59" name="Connector: Elbow 58">
            <a:extLst>
              <a:ext uri="{FF2B5EF4-FFF2-40B4-BE49-F238E27FC236}">
                <a16:creationId xmlns:a16="http://schemas.microsoft.com/office/drawing/2014/main" id="{AC649D23-4521-445E-8A51-396DD0807A6C}"/>
              </a:ext>
            </a:extLst>
          </p:cNvPr>
          <p:cNvCxnSpPr>
            <a:cxnSpLocks/>
            <a:stCxn id="58" idx="3"/>
            <a:endCxn id="26" idx="0"/>
          </p:cNvCxnSpPr>
          <p:nvPr/>
        </p:nvCxnSpPr>
        <p:spPr>
          <a:xfrm>
            <a:off x="4894861" y="1091418"/>
            <a:ext cx="821735" cy="25063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or: Elbow 61">
            <a:extLst>
              <a:ext uri="{FF2B5EF4-FFF2-40B4-BE49-F238E27FC236}">
                <a16:creationId xmlns:a16="http://schemas.microsoft.com/office/drawing/2014/main" id="{FE2E494E-199F-49D4-AB71-AA2D51B709D3}"/>
              </a:ext>
            </a:extLst>
          </p:cNvPr>
          <p:cNvCxnSpPr>
            <a:cxnSpLocks/>
            <a:stCxn id="58" idx="2"/>
            <a:endCxn id="27" idx="2"/>
          </p:cNvCxnSpPr>
          <p:nvPr/>
        </p:nvCxnSpPr>
        <p:spPr>
          <a:xfrm rot="16200000" flipH="1">
            <a:off x="4816572" y="923944"/>
            <a:ext cx="1531867" cy="2697809"/>
          </a:xfrm>
          <a:prstGeom prst="bentConnector3">
            <a:avLst>
              <a:gd name="adj1" fmla="val 14842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EDD7F2EB-63BF-4C1B-AA83-477FB8AE91EA}"/>
              </a:ext>
            </a:extLst>
          </p:cNvPr>
          <p:cNvSpPr txBox="1"/>
          <p:nvPr/>
        </p:nvSpPr>
        <p:spPr>
          <a:xfrm>
            <a:off x="3549040" y="4349412"/>
            <a:ext cx="1322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elivers power to the load</a:t>
            </a:r>
          </a:p>
        </p:txBody>
      </p:sp>
      <p:cxnSp>
        <p:nvCxnSpPr>
          <p:cNvPr id="68" name="Connector: Elbow 67">
            <a:extLst>
              <a:ext uri="{FF2B5EF4-FFF2-40B4-BE49-F238E27FC236}">
                <a16:creationId xmlns:a16="http://schemas.microsoft.com/office/drawing/2014/main" id="{D3485EF7-0DF0-4AF7-AD11-3540013377A5}"/>
              </a:ext>
            </a:extLst>
          </p:cNvPr>
          <p:cNvCxnSpPr>
            <a:cxnSpLocks/>
            <a:stCxn id="67" idx="0"/>
            <a:endCxn id="48" idx="0"/>
          </p:cNvCxnSpPr>
          <p:nvPr/>
        </p:nvCxnSpPr>
        <p:spPr>
          <a:xfrm rot="16200000" flipV="1">
            <a:off x="3150022" y="3289133"/>
            <a:ext cx="175364" cy="1945194"/>
          </a:xfrm>
          <a:prstGeom prst="bentConnector3">
            <a:avLst>
              <a:gd name="adj1" fmla="val 230357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or: Elbow 70">
            <a:extLst>
              <a:ext uri="{FF2B5EF4-FFF2-40B4-BE49-F238E27FC236}">
                <a16:creationId xmlns:a16="http://schemas.microsoft.com/office/drawing/2014/main" id="{D47E1051-CD84-4A58-9A98-5F5E5B927F57}"/>
              </a:ext>
            </a:extLst>
          </p:cNvPr>
          <p:cNvCxnSpPr>
            <a:cxnSpLocks/>
            <a:stCxn id="67" idx="2"/>
            <a:endCxn id="49" idx="2"/>
          </p:cNvCxnSpPr>
          <p:nvPr/>
        </p:nvCxnSpPr>
        <p:spPr>
          <a:xfrm rot="5400000">
            <a:off x="2491971" y="4155843"/>
            <a:ext cx="324432" cy="3112228"/>
          </a:xfrm>
          <a:prstGeom prst="bentConnector3">
            <a:avLst>
              <a:gd name="adj1" fmla="val 282625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352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/>
      <p:bldP spid="58" grpId="0"/>
      <p:bldP spid="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 descr="Chart, line chart, histogram&#10;&#10;Description automatically generated">
            <a:extLst>
              <a:ext uri="{FF2B5EF4-FFF2-40B4-BE49-F238E27FC236}">
                <a16:creationId xmlns:a16="http://schemas.microsoft.com/office/drawing/2014/main" id="{FAFB9C2D-B8A7-4DC4-81F9-76F6823720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36" y="2456126"/>
            <a:ext cx="4572000" cy="24599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FC40543-C4AD-4EC7-BAF3-8656706F6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E04EC6-A97C-4871-A8D8-9FDA10085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EE2A49-AEA4-4606-95B9-A68FC55C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47F9B-8F56-4AC9-B27C-D977D0EF0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7</a:t>
            </a:fld>
            <a:endParaRPr lang="en-IN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A06C2BA0-DC42-4A68-B4EB-ED855BF50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73154" y="647365"/>
            <a:ext cx="2406949" cy="2417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459930D-A890-4438-9119-AE0A38F1D898}"/>
              </a:ext>
            </a:extLst>
          </p:cNvPr>
          <p:cNvSpPr txBox="1"/>
          <p:nvPr/>
        </p:nvSpPr>
        <p:spPr>
          <a:xfrm>
            <a:off x="6701201" y="3098118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obe Station</a:t>
            </a:r>
            <a:endParaRPr lang="en-IN" sz="2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C69734-FDB7-47EF-B85D-8AE3138CDD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50" b="13950"/>
          <a:stretch/>
        </p:blipFill>
        <p:spPr>
          <a:xfrm>
            <a:off x="5908613" y="3935886"/>
            <a:ext cx="3086101" cy="166815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6FB0FDE-B323-4A77-87E1-B77A73528C39}"/>
              </a:ext>
            </a:extLst>
          </p:cNvPr>
          <p:cNvSpPr txBox="1"/>
          <p:nvPr/>
        </p:nvSpPr>
        <p:spPr>
          <a:xfrm>
            <a:off x="6612389" y="5731386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>
                <a:effectLst/>
                <a:latin typeface="Calibri" panose="020F0502020204030204" pitchFamily="34" charset="0"/>
              </a:rPr>
              <a:t>Oscilloscope</a:t>
            </a:r>
            <a:endParaRPr lang="en-IN" sz="32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93C026C-DE69-4F86-9D85-60343A3F8A3A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729769" y="4933376"/>
            <a:ext cx="126740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FBE261D-D3A6-49B7-92E5-6221AA522BD2}"/>
              </a:ext>
            </a:extLst>
          </p:cNvPr>
          <p:cNvSpPr txBox="1"/>
          <p:nvPr/>
        </p:nvSpPr>
        <p:spPr>
          <a:xfrm>
            <a:off x="4554112" y="1033293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croscope</a:t>
            </a:r>
            <a:endParaRPr lang="en-I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E993B4A-E9DF-40CA-8710-1427BECAB5BB}"/>
              </a:ext>
            </a:extLst>
          </p:cNvPr>
          <p:cNvSpPr txBox="1"/>
          <p:nvPr/>
        </p:nvSpPr>
        <p:spPr>
          <a:xfrm>
            <a:off x="4631867" y="4702543"/>
            <a:ext cx="1097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Display</a:t>
            </a:r>
            <a:endParaRPr lang="en-IN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51285C-7130-442A-9B2D-2A902DE6994D}"/>
              </a:ext>
            </a:extLst>
          </p:cNvPr>
          <p:cNvSpPr txBox="1"/>
          <p:nvPr/>
        </p:nvSpPr>
        <p:spPr>
          <a:xfrm>
            <a:off x="4631867" y="5197599"/>
            <a:ext cx="11873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Input channel</a:t>
            </a:r>
            <a:endParaRPr lang="en-IN" sz="2400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430817E-B620-4D7A-83BD-5CDE6EDC7310}"/>
              </a:ext>
            </a:extLst>
          </p:cNvPr>
          <p:cNvCxnSpPr>
            <a:cxnSpLocks/>
            <a:stCxn id="22" idx="3"/>
          </p:cNvCxnSpPr>
          <p:nvPr/>
        </p:nvCxnSpPr>
        <p:spPr>
          <a:xfrm flipV="1">
            <a:off x="5819191" y="5440846"/>
            <a:ext cx="1934548" cy="1722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5C8AE8A-A346-44C6-9F00-F1032304237A}"/>
              </a:ext>
            </a:extLst>
          </p:cNvPr>
          <p:cNvSpPr txBox="1"/>
          <p:nvPr/>
        </p:nvSpPr>
        <p:spPr>
          <a:xfrm>
            <a:off x="4485880" y="4169524"/>
            <a:ext cx="1243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Settings</a:t>
            </a:r>
            <a:endParaRPr lang="en-IN" sz="2400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3C3057E-4071-4102-A944-2CCB9E2458ED}"/>
              </a:ext>
            </a:extLst>
          </p:cNvPr>
          <p:cNvCxnSpPr>
            <a:cxnSpLocks/>
            <a:stCxn id="26" idx="3"/>
          </p:cNvCxnSpPr>
          <p:nvPr/>
        </p:nvCxnSpPr>
        <p:spPr>
          <a:xfrm flipV="1">
            <a:off x="5729769" y="4218255"/>
            <a:ext cx="2693348" cy="1821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D4D6A7E-F65B-434C-B95B-A5BAAFBF2D7A}"/>
              </a:ext>
            </a:extLst>
          </p:cNvPr>
          <p:cNvSpPr txBox="1"/>
          <p:nvPr/>
        </p:nvSpPr>
        <p:spPr>
          <a:xfrm>
            <a:off x="793486" y="4949467"/>
            <a:ext cx="308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 IV characteristics </a:t>
            </a:r>
            <a:endParaRPr lang="en-IN" sz="24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DF3CA5E-BF5F-4DF4-8191-9BBA61B2ABEB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6245283" y="1264126"/>
            <a:ext cx="1331345" cy="9738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4068460-9374-4E12-B268-A154E2F39A32}"/>
              </a:ext>
            </a:extLst>
          </p:cNvPr>
          <p:cNvSpPr txBox="1"/>
          <p:nvPr/>
        </p:nvSpPr>
        <p:spPr>
          <a:xfrm>
            <a:off x="4572000" y="2763043"/>
            <a:ext cx="2267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cro-positioner</a:t>
            </a:r>
            <a:endParaRPr lang="en-IN" sz="24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B5A79C0-D51B-4D6A-91BE-70A656D26FC9}"/>
              </a:ext>
            </a:extLst>
          </p:cNvPr>
          <p:cNvCxnSpPr>
            <a:cxnSpLocks/>
            <a:stCxn id="24" idx="3"/>
          </p:cNvCxnSpPr>
          <p:nvPr/>
        </p:nvCxnSpPr>
        <p:spPr>
          <a:xfrm flipV="1">
            <a:off x="6839339" y="1884784"/>
            <a:ext cx="1331345" cy="11090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9EC00EF-97A3-40EA-B79E-51D4AF2866CD}"/>
              </a:ext>
            </a:extLst>
          </p:cNvPr>
          <p:cNvSpPr txBox="1"/>
          <p:nvPr/>
        </p:nvSpPr>
        <p:spPr>
          <a:xfrm>
            <a:off x="4554112" y="1488072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ght source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6C8705C-7477-43C2-BEF1-FBC93D745386}"/>
              </a:ext>
            </a:extLst>
          </p:cNvPr>
          <p:cNvCxnSpPr>
            <a:cxnSpLocks/>
            <a:stCxn id="28" idx="3"/>
          </p:cNvCxnSpPr>
          <p:nvPr/>
        </p:nvCxnSpPr>
        <p:spPr>
          <a:xfrm flipV="1">
            <a:off x="6245283" y="1708338"/>
            <a:ext cx="1331345" cy="105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B7809A2-C56D-47A0-9501-4B9152020689}"/>
              </a:ext>
            </a:extLst>
          </p:cNvPr>
          <p:cNvSpPr txBox="1"/>
          <p:nvPr/>
        </p:nvSpPr>
        <p:spPr>
          <a:xfrm>
            <a:off x="4572000" y="1913923"/>
            <a:ext cx="956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uck</a:t>
            </a:r>
            <a:endParaRPr lang="en-IN" sz="2400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92F00E6-99F1-48B0-8F85-81F7D2735DF5}"/>
              </a:ext>
            </a:extLst>
          </p:cNvPr>
          <p:cNvCxnSpPr>
            <a:cxnSpLocks/>
            <a:stCxn id="31" idx="3"/>
          </p:cNvCxnSpPr>
          <p:nvPr/>
        </p:nvCxnSpPr>
        <p:spPr>
          <a:xfrm flipV="1">
            <a:off x="5528982" y="1993584"/>
            <a:ext cx="1922681" cy="1511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7DC443FE-8406-455D-A331-534434548A7F}"/>
              </a:ext>
            </a:extLst>
          </p:cNvPr>
          <p:cNvSpPr txBox="1"/>
          <p:nvPr/>
        </p:nvSpPr>
        <p:spPr>
          <a:xfrm>
            <a:off x="4554112" y="683231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mera</a:t>
            </a:r>
            <a:endParaRPr lang="en-IN" sz="24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652099D-B122-4EDB-B0D2-6847012630CC}"/>
              </a:ext>
            </a:extLst>
          </p:cNvPr>
          <p:cNvCxnSpPr>
            <a:cxnSpLocks/>
            <a:stCxn id="35" idx="3"/>
          </p:cNvCxnSpPr>
          <p:nvPr/>
        </p:nvCxnSpPr>
        <p:spPr>
          <a:xfrm flipV="1">
            <a:off x="6245283" y="828784"/>
            <a:ext cx="1317181" cy="852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1826E27E-F0BC-4AC0-9456-BE6C21FEE769}"/>
              </a:ext>
            </a:extLst>
          </p:cNvPr>
          <p:cNvSpPr txBox="1"/>
          <p:nvPr/>
        </p:nvSpPr>
        <p:spPr>
          <a:xfrm>
            <a:off x="149286" y="1178504"/>
            <a:ext cx="40588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MU and Power Supply can be connected to the probe statio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873028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D3CCB-4E50-40BC-8D0B-A17C1D065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on in measurement: LabView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0D145B-A4CD-4756-8CE4-C08472D2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5822F3-DE7B-413A-9886-CA7139878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104050-971F-4E6A-8690-28F28A30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8</a:t>
            </a:fld>
            <a:endParaRPr lang="en-IN" dirty="0"/>
          </a:p>
        </p:txBody>
      </p:sp>
      <p:pic>
        <p:nvPicPr>
          <p:cNvPr id="8" name="Picture 7" descr="A picture containing text, sign, clipart&#10;&#10;Description automatically generated">
            <a:extLst>
              <a:ext uri="{FF2B5EF4-FFF2-40B4-BE49-F238E27FC236}">
                <a16:creationId xmlns:a16="http://schemas.microsoft.com/office/drawing/2014/main" id="{390B18F9-BFD5-41A6-8EC1-6C51D36828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50" y="1304629"/>
            <a:ext cx="2857899" cy="21243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7239918-28E5-429F-BD88-2B83FF8D626C}"/>
              </a:ext>
            </a:extLst>
          </p:cNvPr>
          <p:cNvSpPr txBox="1"/>
          <p:nvPr/>
        </p:nvSpPr>
        <p:spPr>
          <a:xfrm>
            <a:off x="270588" y="1105587"/>
            <a:ext cx="53744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raphical programming environ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or, automated research, validation, and production test syst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01E737-B44F-4E23-A3D3-96A28F56FE4A}"/>
              </a:ext>
            </a:extLst>
          </p:cNvPr>
          <p:cNvSpPr txBox="1"/>
          <p:nvPr/>
        </p:nvSpPr>
        <p:spPr>
          <a:xfrm>
            <a:off x="270588" y="3667697"/>
            <a:ext cx="76231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ntrol and synchronize different devices from different compan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entralized system for data acqui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Flexibility in programming the devices</a:t>
            </a:r>
          </a:p>
        </p:txBody>
      </p:sp>
    </p:spTree>
    <p:extLst>
      <p:ext uri="{BB962C8B-B14F-4D97-AF65-F5344CB8AC3E}">
        <p14:creationId xmlns:p14="http://schemas.microsoft.com/office/powerpoint/2010/main" val="35740412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078B0F5-3A85-4628-B277-4E48D6B79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9247"/>
            <a:ext cx="9149632" cy="45125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9</a:t>
            </a:fld>
            <a:endParaRPr lang="en-IN" dirty="0"/>
          </a:p>
        </p:txBody>
      </p:sp>
      <p:pic>
        <p:nvPicPr>
          <p:cNvPr id="8" name="Picture 7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CD4601A-FA44-463F-B56C-CA480F4E38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" t="16462" r="1326" b="26395"/>
          <a:stretch/>
        </p:blipFill>
        <p:spPr>
          <a:xfrm>
            <a:off x="5617990" y="5215804"/>
            <a:ext cx="3086100" cy="137560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A825A7-4BA2-4C11-8289-DD0D1378CCCA}"/>
              </a:ext>
            </a:extLst>
          </p:cNvPr>
          <p:cNvSpPr txBox="1"/>
          <p:nvPr/>
        </p:nvSpPr>
        <p:spPr>
          <a:xfrm>
            <a:off x="429208" y="5477069"/>
            <a:ext cx="4310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gramming power supply as a stepper and sweep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07981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anisotropy</a:t>
            </a:r>
          </a:p>
          <a:p>
            <a:endParaRPr lang="en-US" sz="2400" dirty="0"/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erpendicular anisotropy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roposed device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LabView measurement automation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7810314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FF99E16-3B4F-469E-80FA-EF0D7B03CC72}"/>
              </a:ext>
            </a:extLst>
          </p:cNvPr>
          <p:cNvSpPr/>
          <p:nvPr/>
        </p:nvSpPr>
        <p:spPr>
          <a:xfrm>
            <a:off x="2703305" y="3496391"/>
            <a:ext cx="4098711" cy="3044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16A27D-794E-4905-9875-07097BCB5F30}"/>
              </a:ext>
            </a:extLst>
          </p:cNvPr>
          <p:cNvSpPr/>
          <p:nvPr/>
        </p:nvSpPr>
        <p:spPr>
          <a:xfrm>
            <a:off x="4558005" y="644836"/>
            <a:ext cx="4572000" cy="2784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401BDF-F20A-4C6F-863F-330F247EBC3D}"/>
              </a:ext>
            </a:extLst>
          </p:cNvPr>
          <p:cNvSpPr/>
          <p:nvPr/>
        </p:nvSpPr>
        <p:spPr>
          <a:xfrm>
            <a:off x="0" y="644836"/>
            <a:ext cx="4572000" cy="27841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0</a:t>
            </a:fld>
            <a:endParaRPr lang="en-IN" dirty="0"/>
          </a:p>
        </p:txBody>
      </p:sp>
      <p:pic>
        <p:nvPicPr>
          <p:cNvPr id="8" name="Picture 7" descr="Chart&#10;&#10;Description automatically generated with medium confidence">
            <a:extLst>
              <a:ext uri="{FF2B5EF4-FFF2-40B4-BE49-F238E27FC236}">
                <a16:creationId xmlns:a16="http://schemas.microsoft.com/office/drawing/2014/main" id="{DF7FD883-C7F5-49B8-B136-7C71FD0AE66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65"/>
          <a:stretch/>
        </p:blipFill>
        <p:spPr>
          <a:xfrm>
            <a:off x="4627986" y="757388"/>
            <a:ext cx="4506686" cy="2564320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F9B52670-9080-46BE-A6C7-7197497F6AF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"/>
          <a:stretch/>
        </p:blipFill>
        <p:spPr>
          <a:xfrm>
            <a:off x="0" y="757388"/>
            <a:ext cx="4506686" cy="2566319"/>
          </a:xfrm>
          <a:prstGeom prst="rect">
            <a:avLst/>
          </a:prstGeom>
        </p:spPr>
      </p:pic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DDC85688-98A5-4C63-B60F-8266959265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2714" y="3534294"/>
            <a:ext cx="3961541" cy="29499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/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1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Resistor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blipFill>
                <a:blip r:embed="rId5"/>
                <a:stretch>
                  <a:fillRect l="-4895" t="-9211" r="-5245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965BECE-BDD4-4309-BBC9-ABFFA706489E}"/>
              </a:ext>
            </a:extLst>
          </p:cNvPr>
          <p:cNvSpPr txBox="1"/>
          <p:nvPr/>
        </p:nvSpPr>
        <p:spPr>
          <a:xfrm>
            <a:off x="7579860" y="3429000"/>
            <a:ext cx="156414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86385D-373C-4EF3-904E-544CC1411698}"/>
              </a:ext>
            </a:extLst>
          </p:cNvPr>
          <p:cNvSpPr txBox="1"/>
          <p:nvPr/>
        </p:nvSpPr>
        <p:spPr>
          <a:xfrm>
            <a:off x="6797790" y="6079725"/>
            <a:ext cx="156414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OS S170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2577097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0616514-2476-4CD4-AD70-4E58F5C99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5123"/>
            <a:ext cx="9144000" cy="2840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5CFF5B-C038-43C1-8451-C5496DD5C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D4BA4-351B-469F-95F8-C3461F92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27C114-3B00-4D79-A719-439183191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B80F16-F1DF-439D-9A90-819B0CFEC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1</a:t>
            </a:fld>
            <a:endParaRPr lang="en-IN" dirty="0"/>
          </a:p>
        </p:txBody>
      </p:sp>
      <p:pic>
        <p:nvPicPr>
          <p:cNvPr id="8" name="Picture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919DE20-9EA7-4A1F-8A17-D7C8C529395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8" t="12948" r="6428" b="9660"/>
          <a:stretch/>
        </p:blipFill>
        <p:spPr>
          <a:xfrm>
            <a:off x="5596033" y="4233644"/>
            <a:ext cx="3303038" cy="21620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F57861-7728-4DBE-BF5D-CADCED9B958B}"/>
              </a:ext>
            </a:extLst>
          </p:cNvPr>
          <p:cNvSpPr txBox="1"/>
          <p:nvPr/>
        </p:nvSpPr>
        <p:spPr>
          <a:xfrm>
            <a:off x="903903" y="4975339"/>
            <a:ext cx="4180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gramming SMU as sweep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8056120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FF99E16-3B4F-469E-80FA-EF0D7B03CC72}"/>
              </a:ext>
            </a:extLst>
          </p:cNvPr>
          <p:cNvSpPr/>
          <p:nvPr/>
        </p:nvSpPr>
        <p:spPr>
          <a:xfrm>
            <a:off x="2703305" y="3496391"/>
            <a:ext cx="4098711" cy="3044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16A27D-794E-4905-9875-07097BCB5F30}"/>
              </a:ext>
            </a:extLst>
          </p:cNvPr>
          <p:cNvSpPr/>
          <p:nvPr/>
        </p:nvSpPr>
        <p:spPr>
          <a:xfrm>
            <a:off x="4558005" y="644836"/>
            <a:ext cx="4572000" cy="2784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401BDF-F20A-4C6F-863F-330F247EBC3D}"/>
              </a:ext>
            </a:extLst>
          </p:cNvPr>
          <p:cNvSpPr/>
          <p:nvPr/>
        </p:nvSpPr>
        <p:spPr>
          <a:xfrm>
            <a:off x="0" y="644836"/>
            <a:ext cx="4572000" cy="27841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2</a:t>
            </a:fld>
            <a:endParaRPr lang="en-IN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7FD883-C7F5-49B8-B136-7C71FD0AE6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" r="1268"/>
          <a:stretch/>
        </p:blipFill>
        <p:spPr>
          <a:xfrm>
            <a:off x="4627986" y="757388"/>
            <a:ext cx="4506686" cy="25643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B52670-9080-46BE-A6C7-7197497F6A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2" b="1302"/>
          <a:stretch/>
        </p:blipFill>
        <p:spPr>
          <a:xfrm>
            <a:off x="0" y="757388"/>
            <a:ext cx="4506686" cy="25663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DC85688-98A5-4C63-B60F-8266959265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72714" y="3560214"/>
            <a:ext cx="3961541" cy="2874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/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1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Resistor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blipFill>
                <a:blip r:embed="rId5"/>
                <a:stretch>
                  <a:fillRect l="-4895" t="-9211" r="-5245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965BECE-BDD4-4309-BBC9-ABFFA706489E}"/>
              </a:ext>
            </a:extLst>
          </p:cNvPr>
          <p:cNvSpPr txBox="1"/>
          <p:nvPr/>
        </p:nvSpPr>
        <p:spPr>
          <a:xfrm>
            <a:off x="7579860" y="3429000"/>
            <a:ext cx="156414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86385D-373C-4EF3-904E-544CC1411698}"/>
              </a:ext>
            </a:extLst>
          </p:cNvPr>
          <p:cNvSpPr txBox="1"/>
          <p:nvPr/>
        </p:nvSpPr>
        <p:spPr>
          <a:xfrm>
            <a:off x="6797790" y="6079725"/>
            <a:ext cx="156414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OS S170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0254066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 have don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3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7480364"/>
              </p:ext>
            </p:extLst>
          </p:nvPr>
        </p:nvGraphicFramePr>
        <p:xfrm>
          <a:off x="201762" y="771850"/>
          <a:ext cx="8740475" cy="2879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6821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281001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502228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40425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model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Different experimental apparatu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2178321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5941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78780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4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4359840"/>
              </p:ext>
            </p:extLst>
          </p:nvPr>
        </p:nvGraphicFramePr>
        <p:xfrm>
          <a:off x="192432" y="799842"/>
          <a:ext cx="8759136" cy="22699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764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624973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290931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327468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Piezoelectrics simulation for multiple input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0082313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Sputter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841506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 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31689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58FDD7-8430-4D59-89EC-9EC3E441E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B07687-6CF0-40D5-BC44-BA7971C5D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D896F7-B20F-4D9E-B692-A34028AAA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5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A6DF56-10A9-4138-8CA8-7624E642285A}"/>
              </a:ext>
            </a:extLst>
          </p:cNvPr>
          <p:cNvSpPr txBox="1"/>
          <p:nvPr/>
        </p:nvSpPr>
        <p:spPr>
          <a:xfrm>
            <a:off x="4173698" y="1618863"/>
            <a:ext cx="796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/>
              <a:t>?</a:t>
            </a:r>
            <a:endParaRPr lang="en-IN" sz="9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B96353-D124-43A4-9980-DEE29DAB174E}"/>
              </a:ext>
            </a:extLst>
          </p:cNvPr>
          <p:cNvSpPr txBox="1"/>
          <p:nvPr/>
        </p:nvSpPr>
        <p:spPr>
          <a:xfrm>
            <a:off x="2673220" y="3919363"/>
            <a:ext cx="379755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Thank You</a:t>
            </a:r>
            <a:endParaRPr lang="en-IN" sz="6600" dirty="0"/>
          </a:p>
        </p:txBody>
      </p:sp>
    </p:spTree>
    <p:extLst>
      <p:ext uri="{BB962C8B-B14F-4D97-AF65-F5344CB8AC3E}">
        <p14:creationId xmlns:p14="http://schemas.microsoft.com/office/powerpoint/2010/main" val="9501341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6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749750"/>
              </p:ext>
            </p:extLst>
          </p:nvPr>
        </p:nvGraphicFramePr>
        <p:xfrm>
          <a:off x="58293" y="678544"/>
          <a:ext cx="9027414" cy="52264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547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4477468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114827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940331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  <a:gridCol w="1027579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056662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Different experimental apparatu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2178321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594116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Piezoelectrics simulation for multiple input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0082313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Sputter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841506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 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63114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7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1227BD1-6092-4096-89D1-C346BC905CD3}"/>
                  </a:ext>
                </a:extLst>
              </p:cNvPr>
              <p:cNvSpPr txBox="1"/>
              <p:nvPr/>
            </p:nvSpPr>
            <p:spPr>
              <a:xfrm>
                <a:off x="569167" y="888023"/>
                <a:ext cx="3452327" cy="12003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When the temperature is reduced, the lattice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becomes locked or frozen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1227BD1-6092-4096-89D1-C346BC905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67" y="888023"/>
                <a:ext cx="3452327" cy="1200329"/>
              </a:xfrm>
              <a:prstGeom prst="rect">
                <a:avLst/>
              </a:prstGeom>
              <a:blipFill>
                <a:blip r:embed="rId2"/>
                <a:stretch>
                  <a:fillRect l="-2646" t="-4061" r="-353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Right 5">
            <a:extLst>
              <a:ext uri="{FF2B5EF4-FFF2-40B4-BE49-F238E27FC236}">
                <a16:creationId xmlns:a16="http://schemas.microsoft.com/office/drawing/2014/main" id="{AAB4973A-1443-4297-84F1-8A112F1B6167}"/>
              </a:ext>
            </a:extLst>
          </p:cNvPr>
          <p:cNvSpPr/>
          <p:nvPr/>
        </p:nvSpPr>
        <p:spPr>
          <a:xfrm>
            <a:off x="4254759" y="1296954"/>
            <a:ext cx="774441" cy="365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1CC6E4-E693-42B5-9FEA-958CB9D41CE6}"/>
                  </a:ext>
                </a:extLst>
              </p:cNvPr>
              <p:cNvSpPr txBox="1"/>
              <p:nvPr/>
            </p:nvSpPr>
            <p:spPr>
              <a:xfrm>
                <a:off x="5262465" y="1073919"/>
                <a:ext cx="3256383" cy="83099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Material attain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new magnetization direction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1CC6E4-E693-42B5-9FEA-958CB9D41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65" y="1073919"/>
                <a:ext cx="3256383" cy="830997"/>
              </a:xfrm>
              <a:prstGeom prst="rect">
                <a:avLst/>
              </a:prstGeom>
              <a:blipFill>
                <a:blip r:embed="rId3"/>
                <a:stretch>
                  <a:fillRect l="-2809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6E93946-E541-41DC-985E-06C364C558D7}"/>
              </a:ext>
            </a:extLst>
          </p:cNvPr>
          <p:cNvSpPr txBox="1"/>
          <p:nvPr/>
        </p:nvSpPr>
        <p:spPr>
          <a:xfrm>
            <a:off x="569167" y="2425959"/>
            <a:ext cx="65174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orients the easy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moves lattice defect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moves shape deformitie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8846388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E6E89-ECB0-4A44-B0D9-FDD6D7D56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NN: Two Phase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F54688-7F46-4DBA-92EA-021E78015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081360-5983-42AA-88B7-62708636EC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C143BD-6E58-4BC8-8DF3-DED58914C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8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2B89DC-AD63-48CE-B405-839E7B63E699}"/>
              </a:ext>
            </a:extLst>
          </p:cNvPr>
          <p:cNvSpPr txBox="1"/>
          <p:nvPr/>
        </p:nvSpPr>
        <p:spPr>
          <a:xfrm>
            <a:off x="63185" y="833567"/>
            <a:ext cx="190485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Train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58C9E8-34C4-4167-94C2-65438740E834}"/>
              </a:ext>
            </a:extLst>
          </p:cNvPr>
          <p:cNvSpPr txBox="1"/>
          <p:nvPr/>
        </p:nvSpPr>
        <p:spPr>
          <a:xfrm>
            <a:off x="63185" y="4068104"/>
            <a:ext cx="190485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Evaluation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764D8FCA-576F-4544-8CF3-E36CCFCFE1A0}"/>
              </a:ext>
            </a:extLst>
          </p:cNvPr>
          <p:cNvSpPr/>
          <p:nvPr/>
        </p:nvSpPr>
        <p:spPr>
          <a:xfrm>
            <a:off x="832757" y="3119425"/>
            <a:ext cx="391886" cy="79310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0AB9B6A-0EF9-4B78-86B5-2B9EDC9179E9}"/>
              </a:ext>
            </a:extLst>
          </p:cNvPr>
          <p:cNvGrpSpPr/>
          <p:nvPr/>
        </p:nvGrpSpPr>
        <p:grpSpPr>
          <a:xfrm>
            <a:off x="4746185" y="816506"/>
            <a:ext cx="4397815" cy="2701127"/>
            <a:chOff x="3695506" y="2235736"/>
            <a:chExt cx="4397815" cy="2781794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78BDA9B-9A7C-442B-B198-2C36AF9D201F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F933CEA-2BFB-41CE-BC4D-840073A2488A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A783C66-29D6-4D9E-A240-BEF551147377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28BBAA5B-0FE1-40E9-920B-0F53186ADDE4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A77EEAC1-9C7C-40EB-B1F1-4A3C5C85C312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6F3A2D3B-8A17-4B54-B5B7-E164A86FEED1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58BB34D-D8E6-4596-A8E5-3DD9D3006339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X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8950E47-6BF5-4FF0-8A99-6808FA7154F7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2394EED-CCE2-44F4-8D13-08F17DB73947}"/>
                </a:ext>
              </a:extLst>
            </p:cNvPr>
            <p:cNvCxnSpPr>
              <a:cxnSpLocks/>
              <a:stCxn id="32" idx="6"/>
              <a:endCxn id="6" idx="1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6045FAE-65B9-42A9-B1CC-B30C290FE363}"/>
                </a:ext>
              </a:extLst>
            </p:cNvPr>
            <p:cNvCxnSpPr>
              <a:stCxn id="6" idx="1"/>
              <a:endCxn id="27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092451C9-6764-4A2E-8C8D-430E0E388702}"/>
                </a:ext>
              </a:extLst>
            </p:cNvPr>
            <p:cNvCxnSpPr>
              <a:stCxn id="6" idx="1"/>
              <a:endCxn id="28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E43E19D-FBD9-45BF-8E2C-EBC7FF2CB59B}"/>
                </a:ext>
              </a:extLst>
            </p:cNvPr>
            <p:cNvCxnSpPr>
              <a:stCxn id="6" idx="1"/>
              <a:endCxn id="29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CF15D83-BE9C-456D-85C0-5EC837DDCAB7}"/>
                </a:ext>
              </a:extLst>
            </p:cNvPr>
            <p:cNvCxnSpPr>
              <a:cxnSpLocks/>
              <a:stCxn id="27" idx="6"/>
              <a:endCxn id="31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BC545004-22EF-4E55-9758-0D24E06F7764}"/>
                </a:ext>
              </a:extLst>
            </p:cNvPr>
            <p:cNvCxnSpPr>
              <a:stCxn id="27" idx="5"/>
              <a:endCxn id="30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0964B54-94D4-4267-BA13-9ECB6A35CCB6}"/>
                </a:ext>
              </a:extLst>
            </p:cNvPr>
            <p:cNvCxnSpPr>
              <a:cxnSpLocks/>
              <a:stCxn id="28" idx="6"/>
              <a:endCxn id="31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389BF8F6-951D-49B5-962D-CF5548435A7B}"/>
                </a:ext>
              </a:extLst>
            </p:cNvPr>
            <p:cNvCxnSpPr>
              <a:stCxn id="28" idx="5"/>
              <a:endCxn id="30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3FEFC404-8A52-4993-A4D7-FEFE4E9264D1}"/>
                </a:ext>
              </a:extLst>
            </p:cNvPr>
            <p:cNvCxnSpPr>
              <a:cxnSpLocks/>
              <a:stCxn id="29" idx="7"/>
              <a:endCxn id="31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D6C26EB8-B901-42EC-BAA3-4BFFFCC69904}"/>
                </a:ext>
              </a:extLst>
            </p:cNvPr>
            <p:cNvCxnSpPr>
              <a:cxnSpLocks/>
              <a:stCxn id="29" idx="6"/>
              <a:endCxn id="30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6B807AD1-BD17-4787-946A-78D613D98F7A}"/>
                </a:ext>
              </a:extLst>
            </p:cNvPr>
            <p:cNvCxnSpPr>
              <a:stCxn id="31" idx="6"/>
              <a:endCxn id="6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70DF12A4-7847-49EC-B49A-5A5B26C21BC0}"/>
                </a:ext>
              </a:extLst>
            </p:cNvPr>
            <p:cNvCxnSpPr>
              <a:stCxn id="30" idx="6"/>
              <a:endCxn id="6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76F52E43-595F-4BB4-A5D1-1591509BAA8A}"/>
                </a:ext>
              </a:extLst>
            </p:cNvPr>
            <p:cNvCxnSpPr>
              <a:cxnSpLocks/>
              <a:stCxn id="6" idx="3"/>
              <a:endCxn id="33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6AC8B336-654C-4AE5-9BE7-04217A500C3E}"/>
                </a:ext>
              </a:extLst>
            </p:cNvPr>
            <p:cNvSpPr/>
            <p:nvPr/>
          </p:nvSpPr>
          <p:spPr>
            <a:xfrm>
              <a:off x="5045266" y="2235736"/>
              <a:ext cx="1552183" cy="49933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2400" dirty="0">
                  <a:solidFill>
                    <a:schemeClr val="tx1"/>
                  </a:solidFill>
                </a:rPr>
                <a:t>Error: T - O</a:t>
              </a:r>
            </a:p>
          </p:txBody>
        </p:sp>
        <p:cxnSp>
          <p:nvCxnSpPr>
            <p:cNvPr id="75" name="Connector: Elbow 74">
              <a:extLst>
                <a:ext uri="{FF2B5EF4-FFF2-40B4-BE49-F238E27FC236}">
                  <a16:creationId xmlns:a16="http://schemas.microsoft.com/office/drawing/2014/main" id="{97D06556-A88C-4840-8DEF-1BFCE5720194}"/>
                </a:ext>
              </a:extLst>
            </p:cNvPr>
            <p:cNvCxnSpPr>
              <a:cxnSpLocks/>
              <a:stCxn id="33" idx="0"/>
              <a:endCxn id="73" idx="3"/>
            </p:cNvCxnSpPr>
            <p:nvPr/>
          </p:nvCxnSpPr>
          <p:spPr>
            <a:xfrm rot="16200000" flipV="1">
              <a:off x="6449190" y="2633665"/>
              <a:ext cx="1472800" cy="1176280"/>
            </a:xfrm>
            <a:prstGeom prst="bentConnector2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ctor: Curved 76">
              <a:extLst>
                <a:ext uri="{FF2B5EF4-FFF2-40B4-BE49-F238E27FC236}">
                  <a16:creationId xmlns:a16="http://schemas.microsoft.com/office/drawing/2014/main" id="{72E59D21-2313-41D6-B739-36095A10BD90}"/>
                </a:ext>
              </a:extLst>
            </p:cNvPr>
            <p:cNvCxnSpPr>
              <a:stCxn id="73" idx="1"/>
              <a:endCxn id="27" idx="0"/>
            </p:cNvCxnSpPr>
            <p:nvPr/>
          </p:nvCxnSpPr>
          <p:spPr>
            <a:xfrm rot="10800000" flipH="1" flipV="1">
              <a:off x="5045265" y="2485405"/>
              <a:ext cx="339059" cy="1048238"/>
            </a:xfrm>
            <a:prstGeom prst="curvedConnector4">
              <a:avLst>
                <a:gd name="adj1" fmla="val -67422"/>
                <a:gd name="adj2" fmla="val 61909"/>
              </a:avLst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ctor: Curved 80">
              <a:extLst>
                <a:ext uri="{FF2B5EF4-FFF2-40B4-BE49-F238E27FC236}">
                  <a16:creationId xmlns:a16="http://schemas.microsoft.com/office/drawing/2014/main" id="{3882842B-BC1B-4B16-9A81-778F5EF6AEF4}"/>
                </a:ext>
              </a:extLst>
            </p:cNvPr>
            <p:cNvCxnSpPr>
              <a:stCxn id="73" idx="2"/>
            </p:cNvCxnSpPr>
            <p:nvPr/>
          </p:nvCxnSpPr>
          <p:spPr>
            <a:xfrm rot="16200000" flipH="1">
              <a:off x="5672169" y="2884263"/>
              <a:ext cx="1293404" cy="995026"/>
            </a:xfrm>
            <a:prstGeom prst="curvedConnector3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ctor: Curved 82">
              <a:extLst>
                <a:ext uri="{FF2B5EF4-FFF2-40B4-BE49-F238E27FC236}">
                  <a16:creationId xmlns:a16="http://schemas.microsoft.com/office/drawing/2014/main" id="{61E3347D-5041-44E6-A720-7BA205FF109C}"/>
                </a:ext>
              </a:extLst>
            </p:cNvPr>
            <p:cNvCxnSpPr>
              <a:stCxn id="73" idx="2"/>
            </p:cNvCxnSpPr>
            <p:nvPr/>
          </p:nvCxnSpPr>
          <p:spPr>
            <a:xfrm rot="5400000">
              <a:off x="4864723" y="2870609"/>
              <a:ext cx="1092171" cy="821101"/>
            </a:xfrm>
            <a:prstGeom prst="curvedConnector3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CE10D332-29D2-4CBC-AFE8-2CB50F2361FE}"/>
              </a:ext>
            </a:extLst>
          </p:cNvPr>
          <p:cNvSpPr txBox="1"/>
          <p:nvPr/>
        </p:nvSpPr>
        <p:spPr>
          <a:xfrm>
            <a:off x="2103442" y="816506"/>
            <a:ext cx="3387788" cy="138499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800" dirty="0"/>
              <a:t>Training Data: (X , T)</a:t>
            </a:r>
          </a:p>
          <a:p>
            <a:r>
              <a:rPr lang="en-IN" sz="2800" dirty="0"/>
              <a:t>X: Input</a:t>
            </a:r>
          </a:p>
          <a:p>
            <a:r>
              <a:rPr lang="en-IN" sz="2800" dirty="0"/>
              <a:t>T: Output for X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A16AD9A-06A6-4706-BAFF-A6DE0C4C2E96}"/>
              </a:ext>
            </a:extLst>
          </p:cNvPr>
          <p:cNvSpPr txBox="1"/>
          <p:nvPr/>
        </p:nvSpPr>
        <p:spPr>
          <a:xfrm>
            <a:off x="0" y="2208759"/>
            <a:ext cx="4987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s and Biases are construc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N learns the underlying feature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9151006-DB4E-4BFA-9727-BC1CBDAD6EE7}"/>
              </a:ext>
            </a:extLst>
          </p:cNvPr>
          <p:cNvSpPr txBox="1"/>
          <p:nvPr/>
        </p:nvSpPr>
        <p:spPr>
          <a:xfrm>
            <a:off x="2163986" y="3962925"/>
            <a:ext cx="69800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fter the model is properly trai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Inputs with pre-unknown output is fed 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A1F3F07-FA34-4A24-9449-509D3F46782B}"/>
              </a:ext>
            </a:extLst>
          </p:cNvPr>
          <p:cNvGrpSpPr/>
          <p:nvPr/>
        </p:nvGrpSpPr>
        <p:grpSpPr>
          <a:xfrm>
            <a:off x="4665310" y="4857264"/>
            <a:ext cx="4397815" cy="1593173"/>
            <a:chOff x="3695506" y="3376778"/>
            <a:chExt cx="4397815" cy="1640752"/>
          </a:xfrm>
        </p:grpSpPr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8B94839-9D21-440B-9453-02026BC11E59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D26E74CF-7C16-42E8-BF89-755AD7414450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7B89D100-2CF7-4A42-B3BC-8A06263C557C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EB0697FE-56BE-4E96-9A2C-4DF03F8F48AA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93AC1B09-16D4-4E65-92E9-C55AFF53FA3B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6C539634-9833-4D76-8F34-FB8C5D5B3970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1EF9FF21-6D6B-46B8-AFA4-A006D80C2CB4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Y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459799D-08D1-4772-A32A-3451FB1133FB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BC02EF71-79A3-4C5B-B1F9-98F5C55881BF}"/>
                </a:ext>
              </a:extLst>
            </p:cNvPr>
            <p:cNvCxnSpPr>
              <a:cxnSpLocks/>
              <a:stCxn id="54" idx="6"/>
              <a:endCxn id="42" idx="1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4755F93-98D3-4013-94A4-EBFBD95D3F37}"/>
                </a:ext>
              </a:extLst>
            </p:cNvPr>
            <p:cNvCxnSpPr>
              <a:stCxn id="42" idx="1"/>
              <a:endCxn id="44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386E6BE9-2C27-47C2-97E4-139DAF1CA0AC}"/>
                </a:ext>
              </a:extLst>
            </p:cNvPr>
            <p:cNvCxnSpPr>
              <a:stCxn id="42" idx="1"/>
              <a:endCxn id="46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DE35BB1D-F519-4D63-84D9-12703DD83C0A}"/>
                </a:ext>
              </a:extLst>
            </p:cNvPr>
            <p:cNvCxnSpPr>
              <a:stCxn id="42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A292CF8B-3D1F-46E8-AFD0-2AC28952FE45}"/>
                </a:ext>
              </a:extLst>
            </p:cNvPr>
            <p:cNvCxnSpPr>
              <a:cxnSpLocks/>
              <a:stCxn id="44" idx="6"/>
              <a:endCxn id="52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D19A92A4-27D2-4770-8918-0E09D7EE1046}"/>
                </a:ext>
              </a:extLst>
            </p:cNvPr>
            <p:cNvCxnSpPr>
              <a:stCxn id="44" idx="5"/>
              <a:endCxn id="50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8CC08F05-ED89-461E-8C3C-580E5959D624}"/>
                </a:ext>
              </a:extLst>
            </p:cNvPr>
            <p:cNvCxnSpPr>
              <a:cxnSpLocks/>
              <a:stCxn id="46" idx="6"/>
              <a:endCxn id="52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F6824E21-4BE4-4C82-B909-7280E5D2E851}"/>
                </a:ext>
              </a:extLst>
            </p:cNvPr>
            <p:cNvCxnSpPr>
              <a:stCxn id="46" idx="5"/>
              <a:endCxn id="50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73B7301-7C4E-483F-B63F-53AFB34BD867}"/>
                </a:ext>
              </a:extLst>
            </p:cNvPr>
            <p:cNvCxnSpPr>
              <a:cxnSpLocks/>
              <a:stCxn id="48" idx="7"/>
              <a:endCxn id="52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39F49685-4993-4399-95CB-6CD9F8DC2CE1}"/>
                </a:ext>
              </a:extLst>
            </p:cNvPr>
            <p:cNvCxnSpPr>
              <a:cxnSpLocks/>
              <a:stCxn id="48" idx="6"/>
              <a:endCxn id="50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DCB261AB-1A98-428F-9ED8-CCC83E5A3332}"/>
                </a:ext>
              </a:extLst>
            </p:cNvPr>
            <p:cNvCxnSpPr>
              <a:stCxn id="52" idx="6"/>
              <a:endCxn id="42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24C802C-86F9-49F1-9677-FEA0B1D0CB29}"/>
                </a:ext>
              </a:extLst>
            </p:cNvPr>
            <p:cNvCxnSpPr>
              <a:stCxn id="50" idx="6"/>
              <a:endCxn id="42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367A5F4-EB03-401E-9C96-17923EB0CA73}"/>
                </a:ext>
              </a:extLst>
            </p:cNvPr>
            <p:cNvCxnSpPr>
              <a:cxnSpLocks/>
              <a:stCxn id="42" idx="3"/>
              <a:endCxn id="55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C384410F-478C-4B29-92E0-6E4699050FE7}"/>
              </a:ext>
            </a:extLst>
          </p:cNvPr>
          <p:cNvSpPr txBox="1"/>
          <p:nvPr/>
        </p:nvSpPr>
        <p:spPr>
          <a:xfrm>
            <a:off x="363894" y="5205007"/>
            <a:ext cx="38708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800" dirty="0"/>
              <a:t>Evaluation Data: (Y , ?)</a:t>
            </a:r>
          </a:p>
          <a:p>
            <a:r>
              <a:rPr lang="en-IN" sz="2800" dirty="0"/>
              <a:t>Y: Input</a:t>
            </a:r>
          </a:p>
        </p:txBody>
      </p:sp>
    </p:spTree>
    <p:extLst>
      <p:ext uri="{BB962C8B-B14F-4D97-AF65-F5344CB8AC3E}">
        <p14:creationId xmlns:p14="http://schemas.microsoft.com/office/powerpoint/2010/main" val="24110112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5C9FDC-E4DF-4C0D-BDCC-00C978186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 Composit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4BDFB0-55D7-46EB-AEC6-EBEE27357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510A7E-3512-4C71-AE27-2C6AD0CA1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93F2A-8F30-4748-B235-F5B520D0C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9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D63E679F-4218-4429-BC99-051EABCCC247}"/>
                  </a:ext>
                </a:extLst>
              </p:cNvPr>
              <p:cNvSpPr/>
              <p:nvPr/>
            </p:nvSpPr>
            <p:spPr>
              <a:xfrm>
                <a:off x="2841059" y="5770875"/>
                <a:ext cx="404636" cy="400708"/>
              </a:xfrm>
              <a:prstGeom prst="ellipse">
                <a:avLst/>
              </a:prstGeom>
              <a:solidFill>
                <a:srgbClr val="FF0066">
                  <a:alpha val="27059"/>
                </a:srgbClr>
              </a:solidFill>
              <a:ln>
                <a:solidFill>
                  <a:srgbClr val="FA0E8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D63E679F-4218-4429-BC99-051EABCCC2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059" y="5770875"/>
                <a:ext cx="404636" cy="400708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A0E8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54D046A-E43D-40CC-BB19-9F4E56D3C71F}"/>
                  </a:ext>
                </a:extLst>
              </p:cNvPr>
              <p:cNvSpPr/>
              <p:nvPr/>
            </p:nvSpPr>
            <p:spPr>
              <a:xfrm>
                <a:off x="3965047" y="5058505"/>
                <a:ext cx="404636" cy="400708"/>
              </a:xfrm>
              <a:prstGeom prst="ellipse">
                <a:avLst/>
              </a:prstGeom>
              <a:solidFill>
                <a:srgbClr val="FF0066">
                  <a:alpha val="27059"/>
                </a:srgbClr>
              </a:solidFill>
              <a:ln>
                <a:solidFill>
                  <a:srgbClr val="FA0E8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54D046A-E43D-40CC-BB19-9F4E56D3C7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047" y="5058505"/>
                <a:ext cx="404636" cy="400708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A0E8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Oval 77">
            <a:extLst>
              <a:ext uri="{FF2B5EF4-FFF2-40B4-BE49-F238E27FC236}">
                <a16:creationId xmlns:a16="http://schemas.microsoft.com/office/drawing/2014/main" id="{BFAE7EB5-4128-400E-B1D0-516C61C4B581}"/>
              </a:ext>
            </a:extLst>
          </p:cNvPr>
          <p:cNvSpPr/>
          <p:nvPr/>
        </p:nvSpPr>
        <p:spPr>
          <a:xfrm>
            <a:off x="4353333" y="4390659"/>
            <a:ext cx="404636" cy="400708"/>
          </a:xfrm>
          <a:prstGeom prst="ellipse">
            <a:avLst/>
          </a:prstGeom>
          <a:solidFill>
            <a:srgbClr val="FFFF00">
              <a:alpha val="82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P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01BA078C-7C59-41DE-A7AB-5A80D535562F}"/>
              </a:ext>
            </a:extLst>
          </p:cNvPr>
          <p:cNvSpPr/>
          <p:nvPr/>
        </p:nvSpPr>
        <p:spPr>
          <a:xfrm>
            <a:off x="4369682" y="3277582"/>
            <a:ext cx="404636" cy="400708"/>
          </a:xfrm>
          <a:prstGeom prst="ellipse">
            <a:avLst/>
          </a:prstGeom>
          <a:solidFill>
            <a:srgbClr val="FFFF00">
              <a:alpha val="82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E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F68DF11-33EA-4461-B45B-53B9FB6F9ABB}"/>
              </a:ext>
            </a:extLst>
          </p:cNvPr>
          <p:cNvSpPr/>
          <p:nvPr/>
        </p:nvSpPr>
        <p:spPr>
          <a:xfrm>
            <a:off x="5898305" y="5770875"/>
            <a:ext cx="404636" cy="400708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H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858EA3FF-F4EB-4266-8E51-E591467B148E}"/>
              </a:ext>
            </a:extLst>
          </p:cNvPr>
          <p:cNvSpPr/>
          <p:nvPr/>
        </p:nvSpPr>
        <p:spPr>
          <a:xfrm>
            <a:off x="4729358" y="5058505"/>
            <a:ext cx="404636" cy="400708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597DC74A-6272-4E4D-A262-DBD5E0B0B690}"/>
              </a:ext>
            </a:extLst>
          </p:cNvPr>
          <p:cNvCxnSpPr>
            <a:stCxn id="77" idx="6"/>
            <a:endCxn id="81" idx="2"/>
          </p:cNvCxnSpPr>
          <p:nvPr/>
        </p:nvCxnSpPr>
        <p:spPr>
          <a:xfrm>
            <a:off x="4369682" y="5258859"/>
            <a:ext cx="359676" cy="0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63A33E14-B516-4BA4-84FF-3CA0DF835A64}"/>
              </a:ext>
            </a:extLst>
          </p:cNvPr>
          <p:cNvCxnSpPr>
            <a:stCxn id="77" idx="0"/>
            <a:endCxn id="78" idx="3"/>
          </p:cNvCxnSpPr>
          <p:nvPr/>
        </p:nvCxnSpPr>
        <p:spPr>
          <a:xfrm flipV="1">
            <a:off x="4167364" y="4732685"/>
            <a:ext cx="245226" cy="325821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17A485D2-D7B6-4954-AC37-6D695835DF5E}"/>
              </a:ext>
            </a:extLst>
          </p:cNvPr>
          <p:cNvCxnSpPr>
            <a:stCxn id="81" idx="0"/>
            <a:endCxn id="78" idx="5"/>
          </p:cNvCxnSpPr>
          <p:nvPr/>
        </p:nvCxnSpPr>
        <p:spPr>
          <a:xfrm flipH="1" flipV="1">
            <a:off x="4698711" y="4732685"/>
            <a:ext cx="232965" cy="325821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762946F6-1041-4A64-A6F1-2909F7F26A4F}"/>
              </a:ext>
            </a:extLst>
          </p:cNvPr>
          <p:cNvCxnSpPr>
            <a:stCxn id="76" idx="7"/>
            <a:endCxn id="77" idx="3"/>
          </p:cNvCxnSpPr>
          <p:nvPr/>
        </p:nvCxnSpPr>
        <p:spPr>
          <a:xfrm flipV="1">
            <a:off x="3186437" y="5400531"/>
            <a:ext cx="837867" cy="429026"/>
          </a:xfrm>
          <a:prstGeom prst="line">
            <a:avLst/>
          </a:prstGeom>
          <a:solidFill>
            <a:srgbClr val="FF0066">
              <a:alpha val="27059"/>
            </a:srgbClr>
          </a:solidFill>
          <a:ln w="28575">
            <a:solidFill>
              <a:srgbClr val="FA0E84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50B34AE-31EC-45FD-883A-D9FE8DBE2931}"/>
              </a:ext>
            </a:extLst>
          </p:cNvPr>
          <p:cNvCxnSpPr>
            <a:stCxn id="80" idx="1"/>
            <a:endCxn id="81" idx="5"/>
          </p:cNvCxnSpPr>
          <p:nvPr/>
        </p:nvCxnSpPr>
        <p:spPr>
          <a:xfrm flipH="1" flipV="1">
            <a:off x="5074736" y="5400531"/>
            <a:ext cx="882827" cy="429026"/>
          </a:xfrm>
          <a:prstGeom prst="line">
            <a:avLst/>
          </a:prstGeom>
          <a:solidFill>
            <a:srgbClr val="00B0F0">
              <a:alpha val="32941"/>
            </a:srgbClr>
          </a:solidFill>
          <a:ln w="28575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F0B01209-EE9E-4A97-BE4F-B2E9B842E3A7}"/>
              </a:ext>
            </a:extLst>
          </p:cNvPr>
          <p:cNvCxnSpPr>
            <a:stCxn id="79" idx="4"/>
            <a:endCxn id="78" idx="0"/>
          </p:cNvCxnSpPr>
          <p:nvPr/>
        </p:nvCxnSpPr>
        <p:spPr>
          <a:xfrm flipH="1">
            <a:off x="4555651" y="3678290"/>
            <a:ext cx="16349" cy="712369"/>
          </a:xfrm>
          <a:prstGeom prst="line">
            <a:avLst/>
          </a:prstGeom>
          <a:solidFill>
            <a:srgbClr val="FFFF00">
              <a:alpha val="82000"/>
            </a:srgbClr>
          </a:solidFill>
          <a:ln w="28575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EFDD75F-D35C-4163-AE6F-5B49B14CEC29}"/>
              </a:ext>
            </a:extLst>
          </p:cNvPr>
          <p:cNvCxnSpPr>
            <a:stCxn id="76" idx="6"/>
            <a:endCxn id="80" idx="2"/>
          </p:cNvCxnSpPr>
          <p:nvPr/>
        </p:nvCxnSpPr>
        <p:spPr>
          <a:xfrm>
            <a:off x="3245695" y="5971228"/>
            <a:ext cx="2652611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E151EF10-6CEE-4810-97B0-098376A44301}"/>
              </a:ext>
            </a:extLst>
          </p:cNvPr>
          <p:cNvCxnSpPr>
            <a:stCxn id="76" idx="0"/>
            <a:endCxn id="79" idx="3"/>
          </p:cNvCxnSpPr>
          <p:nvPr/>
        </p:nvCxnSpPr>
        <p:spPr>
          <a:xfrm flipV="1">
            <a:off x="3043377" y="3619607"/>
            <a:ext cx="1385563" cy="2151267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C251BA96-65A9-44C5-BD5F-52D2BCA5D579}"/>
              </a:ext>
            </a:extLst>
          </p:cNvPr>
          <p:cNvCxnSpPr>
            <a:stCxn id="80" idx="0"/>
            <a:endCxn id="79" idx="5"/>
          </p:cNvCxnSpPr>
          <p:nvPr/>
        </p:nvCxnSpPr>
        <p:spPr>
          <a:xfrm flipH="1" flipV="1">
            <a:off x="4715060" y="3619607"/>
            <a:ext cx="1385563" cy="2151267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550FFD82-E5F5-4D4C-B831-C14A8F18B0DD}"/>
              </a:ext>
            </a:extLst>
          </p:cNvPr>
          <p:cNvCxnSpPr>
            <a:endCxn id="78" idx="2"/>
          </p:cNvCxnSpPr>
          <p:nvPr/>
        </p:nvCxnSpPr>
        <p:spPr>
          <a:xfrm flipV="1">
            <a:off x="3131251" y="4591013"/>
            <a:ext cx="1222081" cy="1196053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FA095480-0037-46F3-896D-197A623999FA}"/>
              </a:ext>
            </a:extLst>
          </p:cNvPr>
          <p:cNvCxnSpPr>
            <a:endCxn id="78" idx="6"/>
          </p:cNvCxnSpPr>
          <p:nvPr/>
        </p:nvCxnSpPr>
        <p:spPr>
          <a:xfrm flipH="1" flipV="1">
            <a:off x="4757968" y="4591013"/>
            <a:ext cx="1271130" cy="1194028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CA5114D-9E76-4050-BD7D-15311E4FF67B}"/>
              </a:ext>
            </a:extLst>
          </p:cNvPr>
          <p:cNvCxnSpPr>
            <a:endCxn id="81" idx="4"/>
          </p:cNvCxnSpPr>
          <p:nvPr/>
        </p:nvCxnSpPr>
        <p:spPr>
          <a:xfrm flipV="1">
            <a:off x="3221170" y="5459213"/>
            <a:ext cx="1710506" cy="445231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CE040B49-9154-40FC-9317-9D9EDDF6B395}"/>
              </a:ext>
            </a:extLst>
          </p:cNvPr>
          <p:cNvCxnSpPr>
            <a:endCxn id="77" idx="4"/>
          </p:cNvCxnSpPr>
          <p:nvPr/>
        </p:nvCxnSpPr>
        <p:spPr>
          <a:xfrm flipH="1" flipV="1">
            <a:off x="4167364" y="5459213"/>
            <a:ext cx="1747291" cy="437136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5AD6E03E-A56A-47F3-8514-4C6C70C63009}"/>
              </a:ext>
            </a:extLst>
          </p:cNvPr>
          <p:cNvCxnSpPr>
            <a:endCxn id="77" idx="1"/>
          </p:cNvCxnSpPr>
          <p:nvPr/>
        </p:nvCxnSpPr>
        <p:spPr>
          <a:xfrm flipH="1">
            <a:off x="4024304" y="3670194"/>
            <a:ext cx="472075" cy="1446993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8D6ABDF2-D3D4-4C24-A259-FE6B088D9126}"/>
              </a:ext>
            </a:extLst>
          </p:cNvPr>
          <p:cNvCxnSpPr>
            <a:endCxn id="81" idx="7"/>
          </p:cNvCxnSpPr>
          <p:nvPr/>
        </p:nvCxnSpPr>
        <p:spPr>
          <a:xfrm>
            <a:off x="4647615" y="3670194"/>
            <a:ext cx="427122" cy="144699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31">
            <a:extLst>
              <a:ext uri="{FF2B5EF4-FFF2-40B4-BE49-F238E27FC236}">
                <a16:creationId xmlns:a16="http://schemas.microsoft.com/office/drawing/2014/main" id="{9B6F7446-0834-4822-8538-82411C3E8EEC}"/>
              </a:ext>
            </a:extLst>
          </p:cNvPr>
          <p:cNvSpPr txBox="1"/>
          <p:nvPr/>
        </p:nvSpPr>
        <p:spPr>
          <a:xfrm rot="18170850">
            <a:off x="2866396" y="4422815"/>
            <a:ext cx="1361014" cy="324175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ezoelectricity</a:t>
            </a:r>
          </a:p>
        </p:txBody>
      </p:sp>
      <p:sp>
        <p:nvSpPr>
          <p:cNvPr id="98" name="TextBox 32">
            <a:extLst>
              <a:ext uri="{FF2B5EF4-FFF2-40B4-BE49-F238E27FC236}">
                <a16:creationId xmlns:a16="http://schemas.microsoft.com/office/drawing/2014/main" id="{C5D99C05-655A-4041-858E-1771DFF46D71}"/>
              </a:ext>
            </a:extLst>
          </p:cNvPr>
          <p:cNvSpPr txBox="1"/>
          <p:nvPr/>
        </p:nvSpPr>
        <p:spPr>
          <a:xfrm>
            <a:off x="3872005" y="6037910"/>
            <a:ext cx="1521528" cy="340901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netostriction</a:t>
            </a:r>
          </a:p>
        </p:txBody>
      </p:sp>
      <p:sp>
        <p:nvSpPr>
          <p:cNvPr id="99" name="TextBox 33">
            <a:extLst>
              <a:ext uri="{FF2B5EF4-FFF2-40B4-BE49-F238E27FC236}">
                <a16:creationId xmlns:a16="http://schemas.microsoft.com/office/drawing/2014/main" id="{6A2C3102-2F36-4277-A130-4B253E0C67E4}"/>
              </a:ext>
            </a:extLst>
          </p:cNvPr>
          <p:cNvSpPr txBox="1"/>
          <p:nvPr/>
        </p:nvSpPr>
        <p:spPr>
          <a:xfrm rot="3409831">
            <a:off x="4384893" y="4421334"/>
            <a:ext cx="2424053" cy="3231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netoelectricity (intrinsic)</a:t>
            </a:r>
          </a:p>
        </p:txBody>
      </p:sp>
      <p:pic>
        <p:nvPicPr>
          <p:cNvPr id="100" name="Picture 99" descr="Diagram, venn diagram&#10;&#10;Description automatically generated">
            <a:extLst>
              <a:ext uri="{FF2B5EF4-FFF2-40B4-BE49-F238E27FC236}">
                <a16:creationId xmlns:a16="http://schemas.microsoft.com/office/drawing/2014/main" id="{060A705F-1C45-4C2E-9810-F96D67CF04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336" y="732687"/>
            <a:ext cx="2638368" cy="2388889"/>
          </a:xfrm>
          <a:prstGeom prst="rect">
            <a:avLst/>
          </a:prstGeom>
        </p:spPr>
      </p:pic>
      <p:sp>
        <p:nvSpPr>
          <p:cNvPr id="101" name="TextBox 100">
            <a:extLst>
              <a:ext uri="{FF2B5EF4-FFF2-40B4-BE49-F238E27FC236}">
                <a16:creationId xmlns:a16="http://schemas.microsoft.com/office/drawing/2014/main" id="{CF4F92A0-3BD8-48C1-913C-0355B473C287}"/>
              </a:ext>
            </a:extLst>
          </p:cNvPr>
          <p:cNvSpPr txBox="1"/>
          <p:nvPr/>
        </p:nvSpPr>
        <p:spPr>
          <a:xfrm>
            <a:off x="6228058" y="1232952"/>
            <a:ext cx="2556587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s</a:t>
            </a: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1F762AC7-48A0-4C25-ADF4-F4A867689D8A}"/>
              </a:ext>
            </a:extLst>
          </p:cNvPr>
          <p:cNvSpPr/>
          <p:nvPr/>
        </p:nvSpPr>
        <p:spPr>
          <a:xfrm>
            <a:off x="5407841" y="2258978"/>
            <a:ext cx="3786542" cy="1569660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om-temperature operation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ak magnetoelectric coupling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DF7996BD-086B-4A29-8516-EC0552BA08F6}"/>
              </a:ext>
            </a:extLst>
          </p:cNvPr>
          <p:cNvGrpSpPr/>
          <p:nvPr/>
        </p:nvGrpSpPr>
        <p:grpSpPr>
          <a:xfrm>
            <a:off x="541707" y="2792332"/>
            <a:ext cx="2416154" cy="1119442"/>
            <a:chOff x="5791200" y="1143000"/>
            <a:chExt cx="2934228" cy="1219201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5CD5143C-3285-4145-BB37-52C1E22ACAA2}"/>
                </a:ext>
              </a:extLst>
            </p:cNvPr>
            <p:cNvSpPr/>
            <p:nvPr/>
          </p:nvSpPr>
          <p:spPr>
            <a:xfrm>
              <a:off x="5791202" y="1658829"/>
              <a:ext cx="1957944" cy="703372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30" name="TextBox 93">
              <a:extLst>
                <a:ext uri="{FF2B5EF4-FFF2-40B4-BE49-F238E27FC236}">
                  <a16:creationId xmlns:a16="http://schemas.microsoft.com/office/drawing/2014/main" id="{9F8B4D40-9EE7-4273-94FD-2F5E4C153A1A}"/>
                </a:ext>
              </a:extLst>
            </p:cNvPr>
            <p:cNvSpPr txBox="1"/>
            <p:nvPr/>
          </p:nvSpPr>
          <p:spPr>
            <a:xfrm>
              <a:off x="7750907" y="1868412"/>
              <a:ext cx="974521" cy="368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ain</a:t>
              </a:r>
              <a:endParaRPr kumimoji="0" lang="en-US" sz="16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3992481A-9E17-447C-82FD-0E86866C2F6E}"/>
                </a:ext>
              </a:extLst>
            </p:cNvPr>
            <p:cNvCxnSpPr>
              <a:cxnSpLocks/>
            </p:cNvCxnSpPr>
            <p:nvPr/>
          </p:nvCxnSpPr>
          <p:spPr>
            <a:xfrm>
              <a:off x="8237019" y="1193813"/>
              <a:ext cx="0" cy="725412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stealth" w="lg" len="lg"/>
              <a:tailEnd type="none" w="lg" len="lg"/>
            </a:ln>
            <a:effectLst/>
          </p:spPr>
        </p:cxn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CF2F0BAA-00E1-4D43-AFE0-0795106F489C}"/>
                </a:ext>
              </a:extLst>
            </p:cNvPr>
            <p:cNvSpPr/>
            <p:nvPr/>
          </p:nvSpPr>
          <p:spPr>
            <a:xfrm>
              <a:off x="5791200" y="1143000"/>
              <a:ext cx="1957944" cy="534290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gnetostrictive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4981D0F0-3B77-4E29-A221-23674DC00A9F}"/>
              </a:ext>
            </a:extLst>
          </p:cNvPr>
          <p:cNvSpPr txBox="1"/>
          <p:nvPr/>
        </p:nvSpPr>
        <p:spPr>
          <a:xfrm>
            <a:off x="558285" y="1208575"/>
            <a:ext cx="2158726" cy="107721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 Compo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/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solidFill>
                <a:srgbClr val="FCD5B5"/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/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0564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01" grpId="0" animBg="1"/>
      <p:bldP spid="127" grpId="0"/>
      <p:bldP spid="133" grpId="0" animBg="1"/>
      <p:bldP spid="134" grpId="0" animBg="1"/>
      <p:bldP spid="1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463CF407-7FCD-4ADE-BFC7-912578B8B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5489"/>
            <a:ext cx="9144000" cy="878742"/>
          </a:xfrm>
        </p:spPr>
        <p:txBody>
          <a:bodyPr/>
          <a:lstStyle/>
          <a:p>
            <a:r>
              <a:rPr lang="en-US" dirty="0"/>
              <a:t>Energy-Efficient Neuromorphic Computing</a:t>
            </a:r>
            <a:endParaRPr lang="en-IN" dirty="0"/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6A519175-08F5-41EC-A8D9-3A85DF60B1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6BC86845-0984-4138-89F1-DB2731C0E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72F9816-9874-4813-95B9-E34B8B368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4</a:t>
            </a:fld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80AAAA-0755-4B87-AB19-74FC4FE7D7ED}"/>
              </a:ext>
            </a:extLst>
          </p:cNvPr>
          <p:cNvSpPr txBox="1"/>
          <p:nvPr/>
        </p:nvSpPr>
        <p:spPr>
          <a:xfrm>
            <a:off x="98545" y="3740019"/>
            <a:ext cx="4712854" cy="19389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Spintronic devices have </a:t>
            </a:r>
            <a:r>
              <a:rPr lang="en-IN" sz="2400" b="1" dirty="0"/>
              <a:t>inherent advantages</a:t>
            </a:r>
            <a:r>
              <a:rPr lang="en-IN" sz="2400" dirty="0"/>
              <a:t> over transis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, Sum and Threshold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on-volatile in natur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21F3B8-3B68-4817-9420-D7CA78427DA0}"/>
              </a:ext>
            </a:extLst>
          </p:cNvPr>
          <p:cNvSpPr txBox="1"/>
          <p:nvPr/>
        </p:nvSpPr>
        <p:spPr>
          <a:xfrm>
            <a:off x="15051" y="2278250"/>
            <a:ext cx="4452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pintronic devices can be more energy-efficient than traditional transistor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3D9C814-5B99-4F2D-A5A5-867F4204B624}"/>
              </a:ext>
            </a:extLst>
          </p:cNvPr>
          <p:cNvSpPr txBox="1"/>
          <p:nvPr/>
        </p:nvSpPr>
        <p:spPr>
          <a:xfrm>
            <a:off x="83976" y="865458"/>
            <a:ext cx="44160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Neuromorphic Computing  is usually performed on traditional  transistor based device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366E53F-A843-47A6-8DD9-35B212C18493}"/>
              </a:ext>
            </a:extLst>
          </p:cNvPr>
          <p:cNvSpPr txBox="1"/>
          <p:nvPr/>
        </p:nvSpPr>
        <p:spPr>
          <a:xfrm>
            <a:off x="726791" y="5735986"/>
            <a:ext cx="335125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Non-Boolean Computing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7EC9A2B-92E6-468A-ABCE-8523692BA990}"/>
              </a:ext>
            </a:extLst>
          </p:cNvPr>
          <p:cNvGrpSpPr/>
          <p:nvPr/>
        </p:nvGrpSpPr>
        <p:grpSpPr>
          <a:xfrm>
            <a:off x="5544751" y="4647141"/>
            <a:ext cx="3558631" cy="1253061"/>
            <a:chOff x="5225977" y="5334000"/>
            <a:chExt cx="3558631" cy="1253061"/>
          </a:xfrm>
        </p:grpSpPr>
        <p:sp>
          <p:nvSpPr>
            <p:cNvPr id="39" name="Can 139">
              <a:extLst>
                <a:ext uri="{FF2B5EF4-FFF2-40B4-BE49-F238E27FC236}">
                  <a16:creationId xmlns:a16="http://schemas.microsoft.com/office/drawing/2014/main" id="{35459A3C-8EF6-422D-AC44-8A7F51441ED1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0" name="Right Arrow 140">
              <a:extLst>
                <a:ext uri="{FF2B5EF4-FFF2-40B4-BE49-F238E27FC236}">
                  <a16:creationId xmlns:a16="http://schemas.microsoft.com/office/drawing/2014/main" id="{5ADE7779-B049-4C85-AFAD-C7FB3A9E64B6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680B3C3-43A6-458F-9B27-2C448DCCFD23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4991E7B-0A21-4E8E-BC8C-C7057469D47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05FEA402-4831-4B2B-9DDD-406EE2C434E5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02BABAC-B08D-44B7-A221-C9F3403059E9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AF102DA3-DCCB-4734-971C-17B57A20F60B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EFD3F8D-35F5-46B6-8C31-12FB75F9B853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B2E50101-E6FE-4F09-B5D1-A4F472DE515A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97AA4FF5-5EDB-4E83-86E8-6150AB9131D2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9E42517-7163-4F11-9AA2-CDA6771660CE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1AD8751A-549A-44AC-B20A-5920AA3D89F7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Read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33000AC-EF3D-429A-802B-B363C1129F91}"/>
              </a:ext>
            </a:extLst>
          </p:cNvPr>
          <p:cNvGrpSpPr/>
          <p:nvPr/>
        </p:nvGrpSpPr>
        <p:grpSpPr>
          <a:xfrm>
            <a:off x="4607743" y="1157530"/>
            <a:ext cx="4687263" cy="2091066"/>
            <a:chOff x="414875" y="1706969"/>
            <a:chExt cx="3880207" cy="1725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890E8E1E-1C87-4159-A3A4-153577D893A8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B3FDEDB-7984-460D-9C5D-81CFD73B88D3}"/>
                </a:ext>
              </a:extLst>
            </p:cNvPr>
            <p:cNvCxnSpPr>
              <a:endCxn id="54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931D2600-D7EB-4359-9DD2-2713C3CD57E5}"/>
                </a:ext>
              </a:extLst>
            </p:cNvPr>
            <p:cNvCxnSpPr>
              <a:endCxn id="54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D357CB68-FBCD-4275-8085-6A67179E3936}"/>
                </a:ext>
              </a:extLst>
            </p:cNvPr>
            <p:cNvCxnSpPr>
              <a:endCxn id="54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EACE969F-DD66-4A8C-8CE1-D58B2BA671D2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EC090AF9-201A-4322-B571-D3FCFC26AC8E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4A02B8B-9AE0-42F4-A5E3-75EF76D0EF37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Freeform 124">
              <a:extLst>
                <a:ext uri="{FF2B5EF4-FFF2-40B4-BE49-F238E27FC236}">
                  <a16:creationId xmlns:a16="http://schemas.microsoft.com/office/drawing/2014/main" id="{601ED221-0454-439C-9360-BD06952366E8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22F84620-FDFB-40BC-A287-5DC44FCB081B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blipFill>
                  <a:blip r:embed="rId6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9CABF723-FCED-443C-AB46-EBBCF1F47AC7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blipFill>
                  <a:blip r:embed="rId7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CC1BDE5-597C-4460-8A4B-F88D234923E4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blipFill>
                  <a:blip r:embed="rId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8E3E0BB7-F140-4BFD-9988-DE24EDB1A714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EF419B0C-8249-4F41-99A2-80A00B5D2E91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blipFill>
                  <a:blip r:embed="rId9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6DEF389-673D-4F69-958A-6915861DF498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blipFill>
                  <a:blip r:embed="rId10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9290613-FF33-43BB-8CC0-C64A0EFEA60A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blipFill>
                  <a:blip r:embed="rId11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B6D495-899A-43F5-9B9F-B83A1BE072A3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blipFill>
                  <a:blip r:embed="rId12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DDF0B69E-3C3F-48E2-9213-225694D0F954}"/>
                    </a:ext>
                  </a:extLst>
                </p:cNvPr>
                <p:cNvSpPr txBox="1"/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CE423D3B-1523-4291-8338-D717A77238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blipFill>
                  <a:blip r:embed="rId13"/>
                  <a:stretch>
                    <a:fillRect l="-5882" r="-2941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00116024-EBBB-43B2-A06F-FD556880A0B6}"/>
              </a:ext>
            </a:extLst>
          </p:cNvPr>
          <p:cNvSpPr/>
          <p:nvPr/>
        </p:nvSpPr>
        <p:spPr>
          <a:xfrm>
            <a:off x="5302995" y="4517753"/>
            <a:ext cx="11556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/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7E15D962-8EBE-490C-AA7D-FF7A9AADC757}"/>
              </a:ext>
            </a:extLst>
          </p:cNvPr>
          <p:cNvGrpSpPr/>
          <p:nvPr/>
        </p:nvGrpSpPr>
        <p:grpSpPr>
          <a:xfrm>
            <a:off x="4819962" y="2504947"/>
            <a:ext cx="4162177" cy="2028397"/>
            <a:chOff x="4773304" y="2615182"/>
            <a:chExt cx="4162177" cy="202839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9A6E270F-C67F-4D9E-A89E-CD9BFE1C63B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80" name="Cube 79">
                <a:extLst>
                  <a:ext uri="{FF2B5EF4-FFF2-40B4-BE49-F238E27FC236}">
                    <a16:creationId xmlns:a16="http://schemas.microsoft.com/office/drawing/2014/main" id="{D4DB14A3-C32E-46E0-8AAA-CCC34C518E18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81" name="Can 89">
                <a:extLst>
                  <a:ext uri="{FF2B5EF4-FFF2-40B4-BE49-F238E27FC236}">
                    <a16:creationId xmlns:a16="http://schemas.microsoft.com/office/drawing/2014/main" id="{40BFF2D6-389B-4298-9EBB-77CE8E9D49EF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" name="Can 90">
                <a:extLst>
                  <a:ext uri="{FF2B5EF4-FFF2-40B4-BE49-F238E27FC236}">
                    <a16:creationId xmlns:a16="http://schemas.microsoft.com/office/drawing/2014/main" id="{871AB7C9-74F2-469B-A7CE-509793EB166F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" name="Can 91">
                <a:extLst>
                  <a:ext uri="{FF2B5EF4-FFF2-40B4-BE49-F238E27FC236}">
                    <a16:creationId xmlns:a16="http://schemas.microsoft.com/office/drawing/2014/main" id="{E4C2E231-83F2-4A17-8EC3-1B002E79BA5E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" name="Can 92">
                <a:extLst>
                  <a:ext uri="{FF2B5EF4-FFF2-40B4-BE49-F238E27FC236}">
                    <a16:creationId xmlns:a16="http://schemas.microsoft.com/office/drawing/2014/main" id="{9F93899F-9B20-40D6-8631-0EE45AF1FB02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" name="Can 93">
                <a:extLst>
                  <a:ext uri="{FF2B5EF4-FFF2-40B4-BE49-F238E27FC236}">
                    <a16:creationId xmlns:a16="http://schemas.microsoft.com/office/drawing/2014/main" id="{BE0DC587-DC6B-4014-8062-8A5F8A0685FC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" name="Can 94">
                <a:extLst>
                  <a:ext uri="{FF2B5EF4-FFF2-40B4-BE49-F238E27FC236}">
                    <a16:creationId xmlns:a16="http://schemas.microsoft.com/office/drawing/2014/main" id="{AFC14D32-DD64-472B-933A-C8755B7B167A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Can 95">
                <a:extLst>
                  <a:ext uri="{FF2B5EF4-FFF2-40B4-BE49-F238E27FC236}">
                    <a16:creationId xmlns:a16="http://schemas.microsoft.com/office/drawing/2014/main" id="{42E5D7B2-F2C9-436D-A5F0-44E8596AF549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Can 96">
                <a:extLst>
                  <a:ext uri="{FF2B5EF4-FFF2-40B4-BE49-F238E27FC236}">
                    <a16:creationId xmlns:a16="http://schemas.microsoft.com/office/drawing/2014/main" id="{27402DC3-11FC-48CC-948A-3CA898C0E01C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" name="Can 97">
                <a:extLst>
                  <a:ext uri="{FF2B5EF4-FFF2-40B4-BE49-F238E27FC236}">
                    <a16:creationId xmlns:a16="http://schemas.microsoft.com/office/drawing/2014/main" id="{26C39FF4-AE42-4280-B5A6-2A6D1CB8DEF5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" name="Can 98">
                <a:extLst>
                  <a:ext uri="{FF2B5EF4-FFF2-40B4-BE49-F238E27FC236}">
                    <a16:creationId xmlns:a16="http://schemas.microsoft.com/office/drawing/2014/main" id="{50F96B26-84C9-415A-9CC4-5D2A2FF4C4EC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" name="Can 99">
                <a:extLst>
                  <a:ext uri="{FF2B5EF4-FFF2-40B4-BE49-F238E27FC236}">
                    <a16:creationId xmlns:a16="http://schemas.microsoft.com/office/drawing/2014/main" id="{2DF3ECD0-F6C1-461A-8671-A493E2346A41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Can 100">
                <a:extLst>
                  <a:ext uri="{FF2B5EF4-FFF2-40B4-BE49-F238E27FC236}">
                    <a16:creationId xmlns:a16="http://schemas.microsoft.com/office/drawing/2014/main" id="{A14B88DE-DC3B-441B-B262-35E16F9FDA89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" name="Can 101">
                <a:extLst>
                  <a:ext uri="{FF2B5EF4-FFF2-40B4-BE49-F238E27FC236}">
                    <a16:creationId xmlns:a16="http://schemas.microsoft.com/office/drawing/2014/main" id="{1768DA11-D262-4B03-8B6B-EA8486323CE3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" name="Can 102">
                <a:extLst>
                  <a:ext uri="{FF2B5EF4-FFF2-40B4-BE49-F238E27FC236}">
                    <a16:creationId xmlns:a16="http://schemas.microsoft.com/office/drawing/2014/main" id="{584CA815-80B8-4F13-AB95-6F312DE0F4E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" name="Can 103">
                <a:extLst>
                  <a:ext uri="{FF2B5EF4-FFF2-40B4-BE49-F238E27FC236}">
                    <a16:creationId xmlns:a16="http://schemas.microsoft.com/office/drawing/2014/main" id="{DE6AA5E3-3461-4119-8E4C-C1E54FAC7D8F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96" name="Straight Arrow Connector 95">
                <a:extLst>
                  <a:ext uri="{FF2B5EF4-FFF2-40B4-BE49-F238E27FC236}">
                    <a16:creationId xmlns:a16="http://schemas.microsoft.com/office/drawing/2014/main" id="{4B57F93C-2B8F-4E25-8DCE-84B2F570FA68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B4716D6A-45D5-4C81-BB39-1FA8BA5E717D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5327BC36-F379-43D5-91B0-1705F0E2B5C3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D6CFBFD6-5F79-4293-BEEF-5DD503F2451D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4348"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6319CEEF-1B07-497F-81FE-C5FA05DFE9F9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6"/>
                  <a:stretch>
                    <a:fillRect r="-8696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048E9E8A-7460-4EAC-ACD0-58A5D93127E7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7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54221EA6-D2C6-499F-A7BE-161818D079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18911332-E5BF-49F9-BFB6-730B1CD3E61C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8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040407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ANN: Sequential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0</a:t>
            </a:fld>
            <a:endParaRPr lang="en-IN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55301" y="1532424"/>
            <a:ext cx="5514912" cy="1522877"/>
            <a:chOff x="289489" y="3486819"/>
            <a:chExt cx="5171366" cy="13361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blipFill>
                  <a:blip r:embed="rId4"/>
                  <a:stretch>
                    <a:fillRect r="-11811" b="-263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blipFill>
                  <a:blip r:embed="rId5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20011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609" r="-22609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99325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163589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37822EB-88D7-4CEB-B8B9-2D7C326203F8}"/>
              </a:ext>
            </a:extLst>
          </p:cNvPr>
          <p:cNvGrpSpPr/>
          <p:nvPr/>
        </p:nvGrpSpPr>
        <p:grpSpPr>
          <a:xfrm>
            <a:off x="5485474" y="951651"/>
            <a:ext cx="3594148" cy="2220308"/>
            <a:chOff x="4980701" y="717375"/>
            <a:chExt cx="3594148" cy="222030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037FFD-DFD4-4635-AFAA-190AD7C8AEC3}"/>
                </a:ext>
              </a:extLst>
            </p:cNvPr>
            <p:cNvGrpSpPr/>
            <p:nvPr/>
          </p:nvGrpSpPr>
          <p:grpSpPr>
            <a:xfrm>
              <a:off x="5453762" y="861545"/>
              <a:ext cx="3121087" cy="2076138"/>
              <a:chOff x="4750613" y="878521"/>
              <a:chExt cx="3811310" cy="2475479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A9BB24A1-CD3B-4A59-B6FE-112D9EFA5AC2}"/>
                  </a:ext>
                </a:extLst>
              </p:cNvPr>
              <p:cNvSpPr/>
              <p:nvPr/>
            </p:nvSpPr>
            <p:spPr>
              <a:xfrm>
                <a:off x="5532835" y="878521"/>
                <a:ext cx="2538145" cy="24754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AC160675-B104-42C4-8A3B-119A3F455FD7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>
                <a:off x="4750613" y="2110288"/>
                <a:ext cx="782222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CA038D5D-2E33-4219-B73A-2A3B9E98A908}"/>
                  </a:ext>
                </a:extLst>
              </p:cNvPr>
              <p:cNvCxnSpPr>
                <a:cxnSpLocks/>
                <a:endCxn id="7" idx="1"/>
              </p:cNvCxnSpPr>
              <p:nvPr/>
            </p:nvCxnSpPr>
            <p:spPr>
              <a:xfrm>
                <a:off x="4750613" y="1241047"/>
                <a:ext cx="1153925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63DB7C7B-6728-4A73-AF0B-3FE33A6FC2EA}"/>
                  </a:ext>
                </a:extLst>
              </p:cNvPr>
              <p:cNvCxnSpPr>
                <a:cxnSpLocks/>
                <a:endCxn id="7" idx="3"/>
              </p:cNvCxnSpPr>
              <p:nvPr/>
            </p:nvCxnSpPr>
            <p:spPr>
              <a:xfrm>
                <a:off x="4750613" y="2985501"/>
                <a:ext cx="1153925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E4B9BB3E-DC14-4374-9662-391E906B2989}"/>
                      </a:ext>
                    </a:extLst>
                  </p:cNvPr>
                  <p:cNvSpPr/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FB135A67-6A7A-4609-9B73-E85813DAF97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59E35F43-5790-4485-9A40-E3350D000D93}"/>
                  </a:ext>
                </a:extLst>
              </p:cNvPr>
              <p:cNvGrpSpPr/>
              <p:nvPr/>
            </p:nvGrpSpPr>
            <p:grpSpPr>
              <a:xfrm>
                <a:off x="7169935" y="1877701"/>
                <a:ext cx="609766" cy="498315"/>
                <a:chOff x="6765352" y="1681370"/>
                <a:chExt cx="674772" cy="551439"/>
              </a:xfrm>
            </p:grpSpPr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9CDE491-6680-498B-98AA-E93BC5D1A304}"/>
                    </a:ext>
                  </a:extLst>
                </p:cNvPr>
                <p:cNvSpPr/>
                <p:nvPr/>
              </p:nvSpPr>
              <p:spPr>
                <a:xfrm>
                  <a:off x="6765352" y="1681370"/>
                  <a:ext cx="674772" cy="55143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Freeform 124">
                  <a:extLst>
                    <a:ext uri="{FF2B5EF4-FFF2-40B4-BE49-F238E27FC236}">
                      <a16:creationId xmlns:a16="http://schemas.microsoft.com/office/drawing/2014/main" id="{E1374ADD-2FEB-4E95-B662-BB84677D0689}"/>
                    </a:ext>
                  </a:extLst>
                </p:cNvPr>
                <p:cNvSpPr/>
                <p:nvPr/>
              </p:nvSpPr>
              <p:spPr>
                <a:xfrm>
                  <a:off x="6845337" y="1822495"/>
                  <a:ext cx="510440" cy="289672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F8495D6-4584-469C-BAE5-070132C47A27}"/>
                  </a:ext>
                </a:extLst>
              </p:cNvPr>
              <p:cNvSpPr/>
              <p:nvPr/>
            </p:nvSpPr>
            <p:spPr>
              <a:xfrm>
                <a:off x="6281333" y="1160486"/>
                <a:ext cx="314913" cy="3449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tx1"/>
                    </a:solidFill>
                  </a:rPr>
                  <a:t>b</a:t>
                </a:r>
                <a:endParaRPr lang="en-IN" sz="28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37D1963A-D239-4B11-8728-5C6232CAE42A}"/>
                  </a:ext>
                </a:extLst>
              </p:cNvPr>
              <p:cNvCxnSpPr>
                <a:cxnSpLocks/>
                <a:stCxn id="7" idx="1"/>
              </p:cNvCxnSpPr>
              <p:nvPr/>
            </p:nvCxnSpPr>
            <p:spPr>
              <a:xfrm>
                <a:off x="5904538" y="1241047"/>
                <a:ext cx="236207" cy="63665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6D15F7BB-5257-4174-9518-D69B0BB08613}"/>
                  </a:ext>
                </a:extLst>
              </p:cNvPr>
              <p:cNvCxnSpPr>
                <a:cxnSpLocks/>
                <a:stCxn id="7" idx="2"/>
                <a:endCxn id="11" idx="1"/>
              </p:cNvCxnSpPr>
              <p:nvPr/>
            </p:nvCxnSpPr>
            <p:spPr>
              <a:xfrm>
                <a:off x="5532835" y="2116261"/>
                <a:ext cx="607910" cy="448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785AE957-E720-480E-8F18-00347A6C5EA9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 flipV="1">
                <a:off x="5904538" y="2359305"/>
                <a:ext cx="236207" cy="63216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47293B81-BB60-4B7A-B996-70C56357A6BF}"/>
                  </a:ext>
                </a:extLst>
              </p:cNvPr>
              <p:cNvCxnSpPr>
                <a:cxnSpLocks/>
                <a:stCxn id="13" idx="2"/>
                <a:endCxn id="11" idx="0"/>
              </p:cNvCxnSpPr>
              <p:nvPr/>
            </p:nvCxnSpPr>
            <p:spPr>
              <a:xfrm>
                <a:off x="6438790" y="1505444"/>
                <a:ext cx="6838" cy="36614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874A6BB-1040-4684-A61A-9BB29442602C}"/>
                  </a:ext>
                </a:extLst>
              </p:cNvPr>
              <p:cNvCxnSpPr>
                <a:cxnSpLocks/>
                <a:stCxn id="11" idx="3"/>
                <a:endCxn id="20" idx="1"/>
              </p:cNvCxnSpPr>
              <p:nvPr/>
            </p:nvCxnSpPr>
            <p:spPr>
              <a:xfrm>
                <a:off x="6750511" y="2120745"/>
                <a:ext cx="419424" cy="61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A9B51EBE-2BDC-40BE-A51C-595C38199A9C}"/>
                  </a:ext>
                </a:extLst>
              </p:cNvPr>
              <p:cNvCxnSpPr>
                <a:cxnSpLocks/>
                <a:stCxn id="20" idx="3"/>
              </p:cNvCxnSpPr>
              <p:nvPr/>
            </p:nvCxnSpPr>
            <p:spPr>
              <a:xfrm>
                <a:off x="7779701" y="2126859"/>
                <a:ext cx="782222" cy="925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/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blipFill>
                  <a:blip r:embed="rId9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/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blipFill>
                  <a:blip r:embed="rId10"/>
                  <a:stretch>
                    <a:fillRect r="-3797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/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blipFill>
                  <a:blip r:embed="rId11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/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blipFill>
                  <a:blip r:embed="rId12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/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blipFill>
                  <a:blip r:embed="rId13"/>
                  <a:stretch>
                    <a:fillRect r="-6410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/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blipFill>
                  <a:blip r:embed="rId14"/>
                  <a:stretch>
                    <a:fillRect r="-5063"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/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blipFill>
                <a:blip r:embed="rId15"/>
                <a:stretch>
                  <a:fillRect r="-10938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/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blipFill>
                <a:blip r:embed="rId16"/>
                <a:stretch>
                  <a:fillRect r="-11811" b="-2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05B1A8FD-7900-453D-A56D-30CE71403871}"/>
              </a:ext>
            </a:extLst>
          </p:cNvPr>
          <p:cNvSpPr txBox="1"/>
          <p:nvPr/>
        </p:nvSpPr>
        <p:spPr>
          <a:xfrm>
            <a:off x="2784901" y="903711"/>
            <a:ext cx="2245929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, strength of the edge </a:t>
            </a:r>
            <a:endParaRPr lang="en-IN" sz="24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44217CD2-092B-4468-8021-5FA08D1090F3}"/>
              </a:ext>
            </a:extLst>
          </p:cNvPr>
          <p:cNvSpPr txBox="1"/>
          <p:nvPr/>
        </p:nvSpPr>
        <p:spPr>
          <a:xfrm>
            <a:off x="2727232" y="2989121"/>
            <a:ext cx="2617524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, sets the activation function </a:t>
            </a:r>
            <a:endParaRPr lang="en-IN" sz="2400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EA6F604-DEAB-4CA9-AAF7-12B14C1D9536}"/>
              </a:ext>
            </a:extLst>
          </p:cNvPr>
          <p:cNvSpPr txBox="1"/>
          <p:nvPr/>
        </p:nvSpPr>
        <p:spPr>
          <a:xfrm>
            <a:off x="3016120" y="4168599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Inspired from biological neuron</a:t>
            </a:r>
            <a:endParaRPr lang="en-IN" sz="2400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D6DC2D09-208B-4A8E-90BE-17715A609AB2}"/>
              </a:ext>
            </a:extLst>
          </p:cNvPr>
          <p:cNvSpPr txBox="1"/>
          <p:nvPr/>
        </p:nvSpPr>
        <p:spPr>
          <a:xfrm>
            <a:off x="2652999" y="5259900"/>
            <a:ext cx="3152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ons won’t fire until a threshold is reached</a:t>
            </a:r>
            <a:endParaRPr lang="en-IN" sz="2400" dirty="0"/>
          </a:p>
        </p:txBody>
      </p:sp>
      <p:pic>
        <p:nvPicPr>
          <p:cNvPr id="76" name="Picture 75" descr="Chart, histogram&#10;&#10;Description automatically generated">
            <a:extLst>
              <a:ext uri="{FF2B5EF4-FFF2-40B4-BE49-F238E27FC236}">
                <a16:creationId xmlns:a16="http://schemas.microsoft.com/office/drawing/2014/main" id="{7B210244-9EEE-47BB-B983-86476986C05B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5830379" y="4106353"/>
            <a:ext cx="3020201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/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𝑚𝑜𝑖𝑑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22515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1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B8904CD-B521-4CDF-904A-1A03D815123F}"/>
              </a:ext>
            </a:extLst>
          </p:cNvPr>
          <p:cNvGrpSpPr/>
          <p:nvPr/>
        </p:nvGrpSpPr>
        <p:grpSpPr>
          <a:xfrm>
            <a:off x="365448" y="878521"/>
            <a:ext cx="3465914" cy="2168384"/>
            <a:chOff x="150841" y="878521"/>
            <a:chExt cx="3263330" cy="194510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5F37CC2-7617-46C7-961A-F725003ECD72}"/>
                </a:ext>
              </a:extLst>
            </p:cNvPr>
            <p:cNvSpPr/>
            <p:nvPr/>
          </p:nvSpPr>
          <p:spPr>
            <a:xfrm>
              <a:off x="150841" y="158453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FAAB348-6E7C-4379-99CD-8324843614D8}"/>
                </a:ext>
              </a:extLst>
            </p:cNvPr>
            <p:cNvSpPr/>
            <p:nvPr/>
          </p:nvSpPr>
          <p:spPr>
            <a:xfrm>
              <a:off x="1404253" y="158453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DAF78EE-5CB1-4237-96B0-B9421C237EBD}"/>
                </a:ext>
              </a:extLst>
            </p:cNvPr>
            <p:cNvSpPr/>
            <p:nvPr/>
          </p:nvSpPr>
          <p:spPr>
            <a:xfrm>
              <a:off x="1404252" y="878521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BE1BE43-C08F-4E18-8C1B-6CBC8E5B19E6}"/>
                </a:ext>
              </a:extLst>
            </p:cNvPr>
            <p:cNvSpPr/>
            <p:nvPr/>
          </p:nvSpPr>
          <p:spPr>
            <a:xfrm>
              <a:off x="1404252" y="2290553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883775E2-9FF9-48D4-8F11-65F915BA56BD}"/>
                </a:ext>
              </a:extLst>
            </p:cNvPr>
            <p:cNvSpPr/>
            <p:nvPr/>
          </p:nvSpPr>
          <p:spPr>
            <a:xfrm>
              <a:off x="2867602" y="120611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822ED1E-5A48-47C5-9F79-24002DCB5D27}"/>
                </a:ext>
              </a:extLst>
            </p:cNvPr>
            <p:cNvSpPr/>
            <p:nvPr/>
          </p:nvSpPr>
          <p:spPr>
            <a:xfrm>
              <a:off x="2867602" y="2024016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1212B86-6450-40B7-A2C1-E031F366B9BA}"/>
                </a:ext>
              </a:extLst>
            </p:cNvPr>
            <p:cNvCxnSpPr>
              <a:stCxn id="6" idx="7"/>
              <a:endCxn id="11" idx="2"/>
            </p:cNvCxnSpPr>
            <p:nvPr/>
          </p:nvCxnSpPr>
          <p:spPr>
            <a:xfrm flipV="1">
              <a:off x="617367" y="1145058"/>
              <a:ext cx="786885" cy="51754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7014B74-0B9F-4FB4-BCD2-D56CEFEB9E69}"/>
                </a:ext>
              </a:extLst>
            </p:cNvPr>
            <p:cNvCxnSpPr>
              <a:stCxn id="6" idx="6"/>
              <a:endCxn id="10" idx="2"/>
            </p:cNvCxnSpPr>
            <p:nvPr/>
          </p:nvCxnSpPr>
          <p:spPr>
            <a:xfrm>
              <a:off x="697410" y="1851074"/>
              <a:ext cx="706843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B58D967-79A6-41B8-A7B6-6340A83F4BA5}"/>
                </a:ext>
              </a:extLst>
            </p:cNvPr>
            <p:cNvCxnSpPr>
              <a:stCxn id="6" idx="5"/>
              <a:endCxn id="12" idx="2"/>
            </p:cNvCxnSpPr>
            <p:nvPr/>
          </p:nvCxnSpPr>
          <p:spPr>
            <a:xfrm>
              <a:off x="617367" y="2039544"/>
              <a:ext cx="786885" cy="51754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3329F77-CA98-4BA6-9E5E-B04D6A6EDC8C}"/>
                </a:ext>
              </a:extLst>
            </p:cNvPr>
            <p:cNvCxnSpPr>
              <a:cxnSpLocks/>
              <a:stCxn id="11" idx="6"/>
              <a:endCxn id="13" idx="1"/>
            </p:cNvCxnSpPr>
            <p:nvPr/>
          </p:nvCxnSpPr>
          <p:spPr>
            <a:xfrm>
              <a:off x="1950821" y="1145058"/>
              <a:ext cx="996824" cy="13912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509F629A-EC43-4C99-BBE2-88039138673C}"/>
                </a:ext>
              </a:extLst>
            </p:cNvPr>
            <p:cNvCxnSpPr>
              <a:cxnSpLocks/>
              <a:stCxn id="11" idx="5"/>
              <a:endCxn id="14" idx="1"/>
            </p:cNvCxnSpPr>
            <p:nvPr/>
          </p:nvCxnSpPr>
          <p:spPr>
            <a:xfrm>
              <a:off x="1870778" y="1333528"/>
              <a:ext cx="1076867" cy="76855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63052DFE-7B60-453F-ACC9-1AC68DEAE5A9}"/>
                </a:ext>
              </a:extLst>
            </p:cNvPr>
            <p:cNvCxnSpPr>
              <a:cxnSpLocks/>
              <a:stCxn id="10" idx="6"/>
              <a:endCxn id="13" idx="2"/>
            </p:cNvCxnSpPr>
            <p:nvPr/>
          </p:nvCxnSpPr>
          <p:spPr>
            <a:xfrm flipV="1">
              <a:off x="1950822" y="1472654"/>
              <a:ext cx="916780" cy="37842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B55C83E9-F5CB-4CCB-8198-CC18FEF02F4B}"/>
                </a:ext>
              </a:extLst>
            </p:cNvPr>
            <p:cNvCxnSpPr>
              <a:cxnSpLocks/>
              <a:stCxn id="10" idx="5"/>
              <a:endCxn id="14" idx="2"/>
            </p:cNvCxnSpPr>
            <p:nvPr/>
          </p:nvCxnSpPr>
          <p:spPr>
            <a:xfrm>
              <a:off x="1870779" y="2039544"/>
              <a:ext cx="996823" cy="251009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0444D41-C7C2-4277-B77F-705F63DC3E99}"/>
                </a:ext>
              </a:extLst>
            </p:cNvPr>
            <p:cNvCxnSpPr>
              <a:stCxn id="12" idx="6"/>
              <a:endCxn id="14" idx="3"/>
            </p:cNvCxnSpPr>
            <p:nvPr/>
          </p:nvCxnSpPr>
          <p:spPr>
            <a:xfrm flipV="1">
              <a:off x="1950821" y="2479023"/>
              <a:ext cx="996824" cy="78067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B4DBB52C-1714-4767-885D-34011B596638}"/>
                </a:ext>
              </a:extLst>
            </p:cNvPr>
            <p:cNvCxnSpPr>
              <a:cxnSpLocks/>
              <a:stCxn id="12" idx="7"/>
              <a:endCxn id="13" idx="3"/>
            </p:cNvCxnSpPr>
            <p:nvPr/>
          </p:nvCxnSpPr>
          <p:spPr>
            <a:xfrm flipV="1">
              <a:off x="1870778" y="1661124"/>
              <a:ext cx="1076867" cy="70749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A7D5E18D-3AF0-4F2B-A734-1461CA8799FE}"/>
              </a:ext>
            </a:extLst>
          </p:cNvPr>
          <p:cNvGrpSpPr/>
          <p:nvPr/>
        </p:nvGrpSpPr>
        <p:grpSpPr>
          <a:xfrm>
            <a:off x="5045483" y="842878"/>
            <a:ext cx="3350244" cy="2228573"/>
            <a:chOff x="4750613" y="878521"/>
            <a:chExt cx="3811310" cy="2475479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113F05E-0E69-468B-8D1D-63E6483D538A}"/>
                </a:ext>
              </a:extLst>
            </p:cNvPr>
            <p:cNvSpPr/>
            <p:nvPr/>
          </p:nvSpPr>
          <p:spPr>
            <a:xfrm>
              <a:off x="5532835" y="878521"/>
              <a:ext cx="2538145" cy="24754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5582952-2D7F-4FCE-B04C-8D4EC63E7D56}"/>
                </a:ext>
              </a:extLst>
            </p:cNvPr>
            <p:cNvCxnSpPr>
              <a:cxnSpLocks/>
              <a:endCxn id="38" idx="2"/>
            </p:cNvCxnSpPr>
            <p:nvPr/>
          </p:nvCxnSpPr>
          <p:spPr>
            <a:xfrm>
              <a:off x="4750613" y="2110288"/>
              <a:ext cx="782222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2E227232-B8D7-42D4-A900-1B12D129316D}"/>
                </a:ext>
              </a:extLst>
            </p:cNvPr>
            <p:cNvCxnSpPr>
              <a:cxnSpLocks/>
              <a:endCxn id="38" idx="1"/>
            </p:cNvCxnSpPr>
            <p:nvPr/>
          </p:nvCxnSpPr>
          <p:spPr>
            <a:xfrm>
              <a:off x="4750613" y="1241047"/>
              <a:ext cx="115392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BB174646-0863-416F-85AC-8FACE7261F4A}"/>
                </a:ext>
              </a:extLst>
            </p:cNvPr>
            <p:cNvCxnSpPr>
              <a:cxnSpLocks/>
              <a:endCxn id="38" idx="3"/>
            </p:cNvCxnSpPr>
            <p:nvPr/>
          </p:nvCxnSpPr>
          <p:spPr>
            <a:xfrm>
              <a:off x="4750613" y="2985501"/>
              <a:ext cx="1153925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B135A67-6A7A-4609-9B73-E85813DAF977}"/>
                    </a:ext>
                  </a:extLst>
                </p:cNvPr>
                <p:cNvSpPr/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B135A67-6A7A-4609-9B73-E85813DAF9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EC6BD1D6-E216-4A61-94E5-FF6D3F2A614E}"/>
                </a:ext>
              </a:extLst>
            </p:cNvPr>
            <p:cNvGrpSpPr/>
            <p:nvPr/>
          </p:nvGrpSpPr>
          <p:grpSpPr>
            <a:xfrm>
              <a:off x="7169935" y="1877701"/>
              <a:ext cx="609766" cy="498315"/>
              <a:chOff x="6765352" y="1681370"/>
              <a:chExt cx="674772" cy="551439"/>
            </a:xfrm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0A7E0FD3-3BCA-4559-A6E9-8F10BB9A5FB3}"/>
                  </a:ext>
                </a:extLst>
              </p:cNvPr>
              <p:cNvSpPr/>
              <p:nvPr/>
            </p:nvSpPr>
            <p:spPr>
              <a:xfrm>
                <a:off x="6765352" y="1681370"/>
                <a:ext cx="674772" cy="55143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Freeform 124">
                <a:extLst>
                  <a:ext uri="{FF2B5EF4-FFF2-40B4-BE49-F238E27FC236}">
                    <a16:creationId xmlns:a16="http://schemas.microsoft.com/office/drawing/2014/main" id="{6A3C2195-526C-4564-8786-95A260F92D99}"/>
                  </a:ext>
                </a:extLst>
              </p:cNvPr>
              <p:cNvSpPr/>
              <p:nvPr/>
            </p:nvSpPr>
            <p:spPr>
              <a:xfrm>
                <a:off x="6845337" y="1822495"/>
                <a:ext cx="510440" cy="289672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C1BE618D-DDFD-4EC4-975E-230B656A09FE}"/>
                </a:ext>
              </a:extLst>
            </p:cNvPr>
            <p:cNvSpPr/>
            <p:nvPr/>
          </p:nvSpPr>
          <p:spPr>
            <a:xfrm>
              <a:off x="6281333" y="1160486"/>
              <a:ext cx="314913" cy="3449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60E5554D-A6E7-4F98-8D5D-13A9E5A1970C}"/>
                </a:ext>
              </a:extLst>
            </p:cNvPr>
            <p:cNvCxnSpPr>
              <a:cxnSpLocks/>
              <a:stCxn id="38" idx="1"/>
            </p:cNvCxnSpPr>
            <p:nvPr/>
          </p:nvCxnSpPr>
          <p:spPr>
            <a:xfrm>
              <a:off x="5904538" y="1241047"/>
              <a:ext cx="236207" cy="63665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3BC5BAB5-530D-452A-820B-800D33906C0A}"/>
                </a:ext>
              </a:extLst>
            </p:cNvPr>
            <p:cNvCxnSpPr>
              <a:cxnSpLocks/>
              <a:stCxn id="38" idx="2"/>
              <a:endCxn id="59" idx="1"/>
            </p:cNvCxnSpPr>
            <p:nvPr/>
          </p:nvCxnSpPr>
          <p:spPr>
            <a:xfrm>
              <a:off x="5532835" y="2116261"/>
              <a:ext cx="607910" cy="448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885B0499-6D0F-4693-B620-AA969276FA6B}"/>
                </a:ext>
              </a:extLst>
            </p:cNvPr>
            <p:cNvCxnSpPr>
              <a:cxnSpLocks/>
              <a:stCxn id="38" idx="3"/>
            </p:cNvCxnSpPr>
            <p:nvPr/>
          </p:nvCxnSpPr>
          <p:spPr>
            <a:xfrm flipV="1">
              <a:off x="5904538" y="2359305"/>
              <a:ext cx="236207" cy="63216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86A47126-7B24-4F39-9B8F-64C54278093F}"/>
                </a:ext>
              </a:extLst>
            </p:cNvPr>
            <p:cNvCxnSpPr>
              <a:cxnSpLocks/>
              <a:stCxn id="70" idx="2"/>
              <a:endCxn id="59" idx="0"/>
            </p:cNvCxnSpPr>
            <p:nvPr/>
          </p:nvCxnSpPr>
          <p:spPr>
            <a:xfrm>
              <a:off x="6438790" y="1505444"/>
              <a:ext cx="6838" cy="36614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3D17498C-BD8B-486A-8571-F8D0F45B4E4D}"/>
                </a:ext>
              </a:extLst>
            </p:cNvPr>
            <p:cNvCxnSpPr>
              <a:cxnSpLocks/>
              <a:stCxn id="59" idx="3"/>
              <a:endCxn id="60" idx="1"/>
            </p:cNvCxnSpPr>
            <p:nvPr/>
          </p:nvCxnSpPr>
          <p:spPr>
            <a:xfrm>
              <a:off x="6750511" y="2120745"/>
              <a:ext cx="419424" cy="61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6B415DDF-4F2D-4C46-BF44-79AA0F630EF6}"/>
                </a:ext>
              </a:extLst>
            </p:cNvPr>
            <p:cNvCxnSpPr>
              <a:cxnSpLocks/>
              <a:stCxn id="60" idx="3"/>
            </p:cNvCxnSpPr>
            <p:nvPr/>
          </p:nvCxnSpPr>
          <p:spPr>
            <a:xfrm>
              <a:off x="7779701" y="2126859"/>
              <a:ext cx="782222" cy="925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290279" y="3177534"/>
            <a:ext cx="3350244" cy="78283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A226523F-A83E-4BE4-836F-F5AA27B788FD}"/>
              </a:ext>
            </a:extLst>
          </p:cNvPr>
          <p:cNvSpPr txBox="1"/>
          <p:nvPr/>
        </p:nvSpPr>
        <p:spPr>
          <a:xfrm>
            <a:off x="6287971" y="3290254"/>
            <a:ext cx="112130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Neuron</a:t>
            </a:r>
            <a:endParaRPr lang="en-IN" sz="2400" dirty="0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D437918-EB87-4785-AD6A-1AA7C7595E1B}"/>
              </a:ext>
            </a:extLst>
          </p:cNvPr>
          <p:cNvSpPr txBox="1"/>
          <p:nvPr/>
        </p:nvSpPr>
        <p:spPr>
          <a:xfrm>
            <a:off x="5831646" y="3993493"/>
            <a:ext cx="33030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onents of a neur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ights and bi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ummation bloc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ctivation block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290279" y="3974835"/>
            <a:ext cx="54427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chitec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ree layers: Input, Hidden and Output layer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9A2A0D-4721-47AB-AA70-F8F999C66BE6}"/>
                  </a:ext>
                </a:extLst>
              </p:cNvPr>
              <p:cNvSpPr txBox="1"/>
              <p:nvPr/>
            </p:nvSpPr>
            <p:spPr>
              <a:xfrm>
                <a:off x="1145520" y="2105666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9A2A0D-4721-47AB-AA70-F8F999C66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520" y="2105666"/>
                <a:ext cx="325576" cy="461665"/>
              </a:xfrm>
              <a:prstGeom prst="rect">
                <a:avLst/>
              </a:prstGeom>
              <a:blipFill>
                <a:blip r:embed="rId3"/>
                <a:stretch>
                  <a:fillRect r="-56604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93DF439-E41E-4EB1-88A3-2AECC914BF32}"/>
                  </a:ext>
                </a:extLst>
              </p:cNvPr>
              <p:cNvSpPr txBox="1"/>
              <p:nvPr/>
            </p:nvSpPr>
            <p:spPr>
              <a:xfrm>
                <a:off x="939541" y="965850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93DF439-E41E-4EB1-88A3-2AECC914B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541" y="965850"/>
                <a:ext cx="325576" cy="461665"/>
              </a:xfrm>
              <a:prstGeom prst="rect">
                <a:avLst/>
              </a:prstGeom>
              <a:blipFill>
                <a:blip r:embed="rId4"/>
                <a:stretch>
                  <a:fillRect r="-51852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384056-77BA-4863-99B1-5988DB676C84}"/>
                  </a:ext>
                </a:extLst>
              </p:cNvPr>
              <p:cNvSpPr txBox="1"/>
              <p:nvPr/>
            </p:nvSpPr>
            <p:spPr>
              <a:xfrm>
                <a:off x="1036878" y="1513372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384056-77BA-4863-99B1-5988DB676C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878" y="1513372"/>
                <a:ext cx="325576" cy="461665"/>
              </a:xfrm>
              <a:prstGeom prst="rect">
                <a:avLst/>
              </a:prstGeom>
              <a:blipFill>
                <a:blip r:embed="rId5"/>
                <a:stretch>
                  <a:fillRect r="-56604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8BB850E-6682-42A9-8E2C-C20CEC5FDD2B}"/>
                  </a:ext>
                </a:extLst>
              </p:cNvPr>
              <p:cNvSpPr txBox="1"/>
              <p:nvPr/>
            </p:nvSpPr>
            <p:spPr>
              <a:xfrm>
                <a:off x="1780875" y="919031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8BB850E-6682-42A9-8E2C-C20CEC5FD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875" y="919031"/>
                <a:ext cx="325576" cy="461665"/>
              </a:xfrm>
              <a:prstGeom prst="rect">
                <a:avLst/>
              </a:prstGeom>
              <a:blipFill>
                <a:blip r:embed="rId6"/>
                <a:stretch>
                  <a:fillRect l="-5556" r="-33333" b="-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BA58F77-7E89-425F-99E2-7624B7DE062E}"/>
                  </a:ext>
                </a:extLst>
              </p:cNvPr>
              <p:cNvSpPr txBox="1"/>
              <p:nvPr/>
            </p:nvSpPr>
            <p:spPr>
              <a:xfrm>
                <a:off x="1783933" y="1693842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BA58F77-7E89-425F-99E2-7624B7DE0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33" y="1693842"/>
                <a:ext cx="325576" cy="461665"/>
              </a:xfrm>
              <a:prstGeom prst="rect">
                <a:avLst/>
              </a:prstGeom>
              <a:blipFill>
                <a:blip r:embed="rId7"/>
                <a:stretch>
                  <a:fillRect l="-5660" r="-377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37B8D61-7A47-4766-B65F-7B82AB113287}"/>
                  </a:ext>
                </a:extLst>
              </p:cNvPr>
              <p:cNvSpPr txBox="1"/>
              <p:nvPr/>
            </p:nvSpPr>
            <p:spPr>
              <a:xfrm>
                <a:off x="1767668" y="2518938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37B8D61-7A47-4766-B65F-7B82AB113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668" y="2518938"/>
                <a:ext cx="325576" cy="461665"/>
              </a:xfrm>
              <a:prstGeom prst="rect">
                <a:avLst/>
              </a:prstGeom>
              <a:blipFill>
                <a:blip r:embed="rId8"/>
                <a:stretch>
                  <a:fillRect l="-5660" r="-37736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923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P spid="122" grpId="0"/>
      <p:bldP spid="1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ANN: Sequential Process and Optimizing Para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2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A037FFD-DFD4-4635-AFAA-190AD7C8AEC3}"/>
              </a:ext>
            </a:extLst>
          </p:cNvPr>
          <p:cNvGrpSpPr/>
          <p:nvPr/>
        </p:nvGrpSpPr>
        <p:grpSpPr>
          <a:xfrm>
            <a:off x="5453762" y="861545"/>
            <a:ext cx="3121087" cy="2076138"/>
            <a:chOff x="4750613" y="878521"/>
            <a:chExt cx="3811310" cy="2475479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9BB24A1-CD3B-4A59-B6FE-112D9EFA5AC2}"/>
                </a:ext>
              </a:extLst>
            </p:cNvPr>
            <p:cNvSpPr/>
            <p:nvPr/>
          </p:nvSpPr>
          <p:spPr>
            <a:xfrm>
              <a:off x="5532835" y="878521"/>
              <a:ext cx="2538145" cy="24754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C160675-B104-42C4-8A3B-119A3F455FD7}"/>
                </a:ext>
              </a:extLst>
            </p:cNvPr>
            <p:cNvCxnSpPr>
              <a:cxnSpLocks/>
              <a:endCxn id="7" idx="2"/>
            </p:cNvCxnSpPr>
            <p:nvPr/>
          </p:nvCxnSpPr>
          <p:spPr>
            <a:xfrm>
              <a:off x="4750613" y="2110288"/>
              <a:ext cx="782222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CA038D5D-2E33-4219-B73A-2A3B9E98A908}"/>
                </a:ext>
              </a:extLst>
            </p:cNvPr>
            <p:cNvCxnSpPr>
              <a:cxnSpLocks/>
              <a:endCxn id="7" idx="1"/>
            </p:cNvCxnSpPr>
            <p:nvPr/>
          </p:nvCxnSpPr>
          <p:spPr>
            <a:xfrm>
              <a:off x="4750613" y="1241047"/>
              <a:ext cx="115392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3DB7C7B-6728-4A73-AF0B-3FE33A6FC2EA}"/>
                </a:ext>
              </a:extLst>
            </p:cNvPr>
            <p:cNvCxnSpPr>
              <a:cxnSpLocks/>
              <a:endCxn id="7" idx="3"/>
            </p:cNvCxnSpPr>
            <p:nvPr/>
          </p:nvCxnSpPr>
          <p:spPr>
            <a:xfrm>
              <a:off x="4750613" y="2985501"/>
              <a:ext cx="1153925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4B9BB3E-DC14-4374-9662-391E906B2989}"/>
                    </a:ext>
                  </a:extLst>
                </p:cNvPr>
                <p:cNvSpPr/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4B9BB3E-DC14-4374-9662-391E906B29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9E35F43-5790-4485-9A40-E3350D000D93}"/>
                </a:ext>
              </a:extLst>
            </p:cNvPr>
            <p:cNvGrpSpPr/>
            <p:nvPr/>
          </p:nvGrpSpPr>
          <p:grpSpPr>
            <a:xfrm>
              <a:off x="7169935" y="1877701"/>
              <a:ext cx="609766" cy="498315"/>
              <a:chOff x="6765352" y="1681370"/>
              <a:chExt cx="674772" cy="551439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D9CDE491-6680-498B-98AA-E93BC5D1A304}"/>
                  </a:ext>
                </a:extLst>
              </p:cNvPr>
              <p:cNvSpPr/>
              <p:nvPr/>
            </p:nvSpPr>
            <p:spPr>
              <a:xfrm>
                <a:off x="6765352" y="1681370"/>
                <a:ext cx="674772" cy="55143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Freeform 124">
                <a:extLst>
                  <a:ext uri="{FF2B5EF4-FFF2-40B4-BE49-F238E27FC236}">
                    <a16:creationId xmlns:a16="http://schemas.microsoft.com/office/drawing/2014/main" id="{E1374ADD-2FEB-4E95-B662-BB84677D0689}"/>
                  </a:ext>
                </a:extLst>
              </p:cNvPr>
              <p:cNvSpPr/>
              <p:nvPr/>
            </p:nvSpPr>
            <p:spPr>
              <a:xfrm>
                <a:off x="6845337" y="1822495"/>
                <a:ext cx="510440" cy="289672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F8495D6-4584-469C-BAE5-070132C47A27}"/>
                </a:ext>
              </a:extLst>
            </p:cNvPr>
            <p:cNvSpPr/>
            <p:nvPr/>
          </p:nvSpPr>
          <p:spPr>
            <a:xfrm>
              <a:off x="6281333" y="1160486"/>
              <a:ext cx="314913" cy="3449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7D1963A-D239-4B11-8728-5C6232CAE42A}"/>
                </a:ext>
              </a:extLst>
            </p:cNvPr>
            <p:cNvCxnSpPr>
              <a:cxnSpLocks/>
              <a:stCxn id="7" idx="1"/>
            </p:cNvCxnSpPr>
            <p:nvPr/>
          </p:nvCxnSpPr>
          <p:spPr>
            <a:xfrm>
              <a:off x="5904538" y="1241047"/>
              <a:ext cx="236207" cy="63665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D15F7BB-5257-4174-9518-D69B0BB08613}"/>
                </a:ext>
              </a:extLst>
            </p:cNvPr>
            <p:cNvCxnSpPr>
              <a:cxnSpLocks/>
              <a:stCxn id="7" idx="2"/>
              <a:endCxn id="11" idx="1"/>
            </p:cNvCxnSpPr>
            <p:nvPr/>
          </p:nvCxnSpPr>
          <p:spPr>
            <a:xfrm>
              <a:off x="5532835" y="2116261"/>
              <a:ext cx="607910" cy="448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785AE957-E720-480E-8F18-00347A6C5EA9}"/>
                </a:ext>
              </a:extLst>
            </p:cNvPr>
            <p:cNvCxnSpPr>
              <a:cxnSpLocks/>
              <a:stCxn id="7" idx="3"/>
            </p:cNvCxnSpPr>
            <p:nvPr/>
          </p:nvCxnSpPr>
          <p:spPr>
            <a:xfrm flipV="1">
              <a:off x="5904538" y="2359305"/>
              <a:ext cx="236207" cy="63216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7293B81-BB60-4B7A-B996-70C56357A6BF}"/>
                </a:ext>
              </a:extLst>
            </p:cNvPr>
            <p:cNvCxnSpPr>
              <a:cxnSpLocks/>
              <a:stCxn id="13" idx="2"/>
              <a:endCxn id="11" idx="0"/>
            </p:cNvCxnSpPr>
            <p:nvPr/>
          </p:nvCxnSpPr>
          <p:spPr>
            <a:xfrm>
              <a:off x="6438790" y="1505444"/>
              <a:ext cx="6838" cy="36614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7874A6BB-1040-4684-A61A-9BB29442602C}"/>
                </a:ext>
              </a:extLst>
            </p:cNvPr>
            <p:cNvCxnSpPr>
              <a:cxnSpLocks/>
              <a:stCxn id="11" idx="3"/>
              <a:endCxn id="20" idx="1"/>
            </p:cNvCxnSpPr>
            <p:nvPr/>
          </p:nvCxnSpPr>
          <p:spPr>
            <a:xfrm>
              <a:off x="6750511" y="2120745"/>
              <a:ext cx="419424" cy="61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A9B51EBE-2BDC-40BE-A51C-595C38199A9C}"/>
                </a:ext>
              </a:extLst>
            </p:cNvPr>
            <p:cNvCxnSpPr>
              <a:cxnSpLocks/>
              <a:stCxn id="20" idx="3"/>
            </p:cNvCxnSpPr>
            <p:nvPr/>
          </p:nvCxnSpPr>
          <p:spPr>
            <a:xfrm>
              <a:off x="7779701" y="2126859"/>
              <a:ext cx="782222" cy="925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435305" y="1579127"/>
            <a:ext cx="4479324" cy="1785977"/>
            <a:chOff x="292688" y="3486819"/>
            <a:chExt cx="4200290" cy="15669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430645" y="3604831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645" y="3604831"/>
                  <a:ext cx="323042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5357" r="-28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09AFABE-EAC8-4F8B-8EBF-6298B9FDD963}"/>
                    </a:ext>
                  </a:extLst>
                </p:cNvPr>
                <p:cNvSpPr txBox="1"/>
                <p:nvPr/>
              </p:nvSpPr>
              <p:spPr>
                <a:xfrm>
                  <a:off x="292688" y="4066496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09AFABE-EAC8-4F8B-8EBF-6298B9FDD9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688" y="4066496"/>
                  <a:ext cx="323042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509" r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8665685-B17B-4D88-8430-F87783FBE9DF}"/>
                    </a:ext>
                  </a:extLst>
                </p:cNvPr>
                <p:cNvSpPr txBox="1"/>
                <p:nvPr/>
              </p:nvSpPr>
              <p:spPr>
                <a:xfrm>
                  <a:off x="454209" y="4592087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8665685-B17B-4D88-8430-F87783FBE9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209" y="4592087"/>
                  <a:ext cx="323042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357" r="-28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34967" y="4169122"/>
                  <a:ext cx="245801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4967" y="4169122"/>
                  <a:ext cx="2458011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61066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609" r="-22609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140380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204644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54F6E47-6520-425E-995B-1A3FB7CD3241}"/>
              </a:ext>
            </a:extLst>
          </p:cNvPr>
          <p:cNvSpPr txBox="1"/>
          <p:nvPr/>
        </p:nvSpPr>
        <p:spPr>
          <a:xfrm>
            <a:off x="3315866" y="3105693"/>
            <a:ext cx="559836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Optimizing parameter</a:t>
            </a:r>
            <a:r>
              <a:rPr lang="en-US" sz="2400" dirty="0"/>
              <a:t>: Weights and Biases</a:t>
            </a:r>
            <a:endParaRPr lang="en-IN" sz="2400" dirty="0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CC5865CF-BBFB-4600-8623-36E9C27469DD}"/>
              </a:ext>
            </a:extLst>
          </p:cNvPr>
          <p:cNvSpPr/>
          <p:nvPr/>
        </p:nvSpPr>
        <p:spPr>
          <a:xfrm>
            <a:off x="4198775" y="3863264"/>
            <a:ext cx="580499" cy="594265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998465FB-6AF2-4F60-AA77-946AA8C94A53}"/>
              </a:ext>
            </a:extLst>
          </p:cNvPr>
          <p:cNvSpPr/>
          <p:nvPr/>
        </p:nvSpPr>
        <p:spPr>
          <a:xfrm>
            <a:off x="5818714" y="3860199"/>
            <a:ext cx="580499" cy="594265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029063-A7D3-4721-B274-FF6FF9FA6417}"/>
              </a:ext>
            </a:extLst>
          </p:cNvPr>
          <p:cNvCxnSpPr>
            <a:cxnSpLocks/>
            <a:stCxn id="53" idx="6"/>
            <a:endCxn id="54" idx="2"/>
          </p:cNvCxnSpPr>
          <p:nvPr/>
        </p:nvCxnSpPr>
        <p:spPr>
          <a:xfrm flipV="1">
            <a:off x="4779274" y="4157332"/>
            <a:ext cx="1039440" cy="306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790DBB3-26A4-402D-AE3D-D100F82700DD}"/>
                  </a:ext>
                </a:extLst>
              </p:cNvPr>
              <p:cNvSpPr txBox="1"/>
              <p:nvPr/>
            </p:nvSpPr>
            <p:spPr>
              <a:xfrm>
                <a:off x="4865766" y="4183131"/>
                <a:ext cx="7052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4472C4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</m:oMath>
                  </m:oMathPara>
                </a14:m>
                <a:endParaRPr lang="en-IN" sz="2400" b="1" i="1" dirty="0">
                  <a:solidFill>
                    <a:srgbClr val="4472C4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790DBB3-26A4-402D-AE3D-D100F82700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766" y="4183131"/>
                <a:ext cx="70527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E284B23A-F718-4AF6-A53E-4049447C57BF}"/>
              </a:ext>
            </a:extLst>
          </p:cNvPr>
          <p:cNvSpPr txBox="1"/>
          <p:nvPr/>
        </p:nvSpPr>
        <p:spPr>
          <a:xfrm>
            <a:off x="4639373" y="4983413"/>
            <a:ext cx="109855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</a:t>
            </a:r>
            <a:endParaRPr lang="en-IN" sz="2400" dirty="0"/>
          </a:p>
        </p:txBody>
      </p:sp>
      <p:sp>
        <p:nvSpPr>
          <p:cNvPr id="58" name="Arrow: Up 57">
            <a:extLst>
              <a:ext uri="{FF2B5EF4-FFF2-40B4-BE49-F238E27FC236}">
                <a16:creationId xmlns:a16="http://schemas.microsoft.com/office/drawing/2014/main" id="{7A1F8160-56D9-4F02-8B44-939A2BA3A25A}"/>
              </a:ext>
            </a:extLst>
          </p:cNvPr>
          <p:cNvSpPr/>
          <p:nvPr/>
        </p:nvSpPr>
        <p:spPr>
          <a:xfrm>
            <a:off x="5078305" y="4582295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3251028E-304D-485A-BAA6-96E7A9030FD5}"/>
              </a:ext>
            </a:extLst>
          </p:cNvPr>
          <p:cNvSpPr/>
          <p:nvPr/>
        </p:nvSpPr>
        <p:spPr>
          <a:xfrm>
            <a:off x="5973222" y="3980348"/>
            <a:ext cx="295207" cy="35396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</a:t>
            </a:r>
            <a:endParaRPr lang="en-IN" sz="2800" dirty="0">
              <a:solidFill>
                <a:schemeClr val="tx1"/>
              </a:solidFill>
            </a:endParaRPr>
          </a:p>
        </p:txBody>
      </p:sp>
      <p:sp>
        <p:nvSpPr>
          <p:cNvPr id="60" name="Arrow: Up 59">
            <a:extLst>
              <a:ext uri="{FF2B5EF4-FFF2-40B4-BE49-F238E27FC236}">
                <a16:creationId xmlns:a16="http://schemas.microsoft.com/office/drawing/2014/main" id="{4925FD28-3165-4CEB-BBD3-A6710FF548E8}"/>
              </a:ext>
            </a:extLst>
          </p:cNvPr>
          <p:cNvSpPr/>
          <p:nvPr/>
        </p:nvSpPr>
        <p:spPr>
          <a:xfrm rot="16200000">
            <a:off x="6475447" y="3862411"/>
            <a:ext cx="256910" cy="58983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4E299E4-50D8-4F8F-9EB4-48A09D7C4DC5}"/>
              </a:ext>
            </a:extLst>
          </p:cNvPr>
          <p:cNvSpPr txBox="1"/>
          <p:nvPr/>
        </p:nvSpPr>
        <p:spPr>
          <a:xfrm>
            <a:off x="6991785" y="3912081"/>
            <a:ext cx="109855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</a:t>
            </a:r>
            <a:endParaRPr lang="en-IN" sz="24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E3008F1-1552-4A3A-AB98-E4B20E599D49}"/>
              </a:ext>
            </a:extLst>
          </p:cNvPr>
          <p:cNvSpPr txBox="1"/>
          <p:nvPr/>
        </p:nvSpPr>
        <p:spPr>
          <a:xfrm>
            <a:off x="4403773" y="5547580"/>
            <a:ext cx="1566503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trength of the edges</a:t>
            </a:r>
            <a:endParaRPr lang="en-IN" sz="24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30722F2F-97D5-4985-BC8B-FFD21F4EB967}"/>
              </a:ext>
            </a:extLst>
          </p:cNvPr>
          <p:cNvSpPr txBox="1"/>
          <p:nvPr/>
        </p:nvSpPr>
        <p:spPr>
          <a:xfrm>
            <a:off x="6827706" y="4462287"/>
            <a:ext cx="1401657" cy="120032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ets the activation functio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944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7" grpId="0" animBg="1"/>
      <p:bldP spid="52" grpId="0" animBg="1"/>
      <p:bldP spid="29" grpId="0" animBg="1"/>
      <p:bldP spid="30" grpId="0" animBg="1"/>
      <p:bldP spid="53" grpId="0" animBg="1"/>
      <p:bldP spid="54" grpId="0" animBg="1"/>
      <p:bldP spid="56" grpId="0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1A3DD9-D6EE-4ADC-A28B-AA6D3AED6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morphic Comput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96DC2D-E3EB-4887-85AC-4AD0EA873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78D1CA-BA8A-4649-845B-1A6DE5392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E22DF3-151A-4902-A3F1-4B525B0C2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158FB3-4F4D-4CBC-9739-CB381A0F3B64}"/>
              </a:ext>
            </a:extLst>
          </p:cNvPr>
          <p:cNvSpPr txBox="1"/>
          <p:nvPr/>
        </p:nvSpPr>
        <p:spPr>
          <a:xfrm>
            <a:off x="514" y="821099"/>
            <a:ext cx="362218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euromorphic Computing ?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8C66D4-B51A-4DDA-9867-DEA0C158A299}"/>
              </a:ext>
            </a:extLst>
          </p:cNvPr>
          <p:cNvSpPr txBox="1"/>
          <p:nvPr/>
        </p:nvSpPr>
        <p:spPr>
          <a:xfrm>
            <a:off x="9844" y="1343604"/>
            <a:ext cx="42542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micking brains computation process  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B2DD04-7959-4D6A-8C95-4B1A4EFBD228}"/>
              </a:ext>
            </a:extLst>
          </p:cNvPr>
          <p:cNvSpPr txBox="1"/>
          <p:nvPr/>
        </p:nvSpPr>
        <p:spPr>
          <a:xfrm>
            <a:off x="1689532" y="1824889"/>
            <a:ext cx="894868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hy?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7459AB-CC50-483E-A62B-717303BC0106}"/>
              </a:ext>
            </a:extLst>
          </p:cNvPr>
          <p:cNvSpPr txBox="1"/>
          <p:nvPr/>
        </p:nvSpPr>
        <p:spPr>
          <a:xfrm>
            <a:off x="286092" y="2406304"/>
            <a:ext cx="373804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mputers, faster than brai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F2707F-7C5D-4B66-A72B-308C57F7DC28}"/>
              </a:ext>
            </a:extLst>
          </p:cNvPr>
          <p:cNvSpPr txBox="1"/>
          <p:nvPr/>
        </p:nvSpPr>
        <p:spPr>
          <a:xfrm>
            <a:off x="0" y="2887743"/>
            <a:ext cx="42542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istinct capabilities of brai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Face recognition in crow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Low energy consumption 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D1B8256-4F31-461A-AC25-301C8B51ED4F}"/>
              </a:ext>
            </a:extLst>
          </p:cNvPr>
          <p:cNvSpPr txBox="1"/>
          <p:nvPr/>
        </p:nvSpPr>
        <p:spPr>
          <a:xfrm>
            <a:off x="-9844" y="4052804"/>
            <a:ext cx="42542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I algorithms, were developed</a:t>
            </a:r>
            <a:endParaRPr lang="en-I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Runs on transistor-based devices</a:t>
            </a:r>
            <a:endParaRPr lang="en-US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F75B85-6653-4D18-A18D-6694BC732FE0}"/>
              </a:ext>
            </a:extLst>
          </p:cNvPr>
          <p:cNvSpPr txBox="1"/>
          <p:nvPr/>
        </p:nvSpPr>
        <p:spPr>
          <a:xfrm>
            <a:off x="2266466" y="4868819"/>
            <a:ext cx="1940613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wer Hungry</a:t>
            </a:r>
            <a:endParaRPr lang="en-IN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861CDD-C177-4072-AC7C-BED1F66AFE10}"/>
              </a:ext>
            </a:extLst>
          </p:cNvPr>
          <p:cNvSpPr txBox="1"/>
          <p:nvPr/>
        </p:nvSpPr>
        <p:spPr>
          <a:xfrm>
            <a:off x="9844" y="5383568"/>
            <a:ext cx="53086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MegatronLM</a:t>
            </a:r>
            <a:r>
              <a:rPr lang="en-US" sz="2400" dirty="0"/>
              <a:t>, Nvidia’s NLP mode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9 days training, costs 27,684 kWh</a:t>
            </a:r>
            <a:r>
              <a:rPr lang="en-US" sz="2400" baseline="30000" dirty="0"/>
              <a:t>[1]</a:t>
            </a:r>
            <a:endParaRPr lang="en-US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B94DB06-97C1-4605-A6D2-BEC0892DAF3C}"/>
              </a:ext>
            </a:extLst>
          </p:cNvPr>
          <p:cNvSpPr txBox="1"/>
          <p:nvPr/>
        </p:nvSpPr>
        <p:spPr>
          <a:xfrm>
            <a:off x="-9844" y="6289213"/>
            <a:ext cx="9144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1: https://searchenterpriseai.techtarget.com/feature/Energy-consumption-of-AI-poses-environmental-problems</a:t>
            </a:r>
            <a:endParaRPr lang="en-IN" sz="1000" dirty="0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6B927215-8D79-4F89-A0DD-4F8D271BE092}"/>
              </a:ext>
            </a:extLst>
          </p:cNvPr>
          <p:cNvGrpSpPr/>
          <p:nvPr/>
        </p:nvGrpSpPr>
        <p:grpSpPr>
          <a:xfrm>
            <a:off x="4228343" y="521905"/>
            <a:ext cx="4629565" cy="1902644"/>
            <a:chOff x="4172357" y="568559"/>
            <a:chExt cx="4832003" cy="2076623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BB20698-F85E-4AF5-B52F-A55A8681CDA2}"/>
                </a:ext>
              </a:extLst>
            </p:cNvPr>
            <p:cNvGrpSpPr/>
            <p:nvPr/>
          </p:nvGrpSpPr>
          <p:grpSpPr>
            <a:xfrm>
              <a:off x="4172357" y="636823"/>
              <a:ext cx="2292370" cy="2008359"/>
              <a:chOff x="90450" y="3401880"/>
              <a:chExt cx="2149569" cy="176204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358796B7-AE38-452E-BD5C-D84426EC0655}"/>
                      </a:ext>
                    </a:extLst>
                  </p:cNvPr>
                  <p:cNvSpPr/>
                  <p:nvPr/>
                </p:nvSpPr>
                <p:spPr>
                  <a:xfrm>
                    <a:off x="1212840" y="4123738"/>
                    <a:ext cx="536001" cy="448613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E103D158-35B8-4259-99AD-586B6E4A8FE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12840" y="4123738"/>
                    <a:ext cx="536001" cy="44861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5DF97607-0AD5-4E52-9273-9B3FA7B166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400" y="3755024"/>
                <a:ext cx="600936" cy="39683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9465E1BB-89FF-4A08-B5E5-6CB98E8CF8D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6905" y="4360085"/>
                <a:ext cx="695431" cy="10575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693775B-06BD-4FD2-8BEC-6B816826E1F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8991" y="4585426"/>
                <a:ext cx="503346" cy="368912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6C601E0-248F-41F9-B30B-96D323F2E103}"/>
                  </a:ext>
                </a:extLst>
              </p:cNvPr>
              <p:cNvCxnSpPr>
                <a:cxnSpLocks/>
                <a:stCxn id="17" idx="3"/>
                <a:endCxn id="36" idx="1"/>
              </p:cNvCxnSpPr>
              <p:nvPr/>
            </p:nvCxnSpPr>
            <p:spPr>
              <a:xfrm flipV="1">
                <a:off x="1748841" y="4343230"/>
                <a:ext cx="491178" cy="48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0CD2DA6-EF18-48DF-A07D-F45ADB99836E}"/>
                      </a:ext>
                    </a:extLst>
                  </p:cNvPr>
                  <p:cNvSpPr txBox="1"/>
                  <p:nvPr/>
                </p:nvSpPr>
                <p:spPr>
                  <a:xfrm>
                    <a:off x="217427" y="3401880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0CD2DA6-EF18-48DF-A07D-F45ADB9983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7427" y="3401880"/>
                    <a:ext cx="323042" cy="40504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46296" b="-11594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AF4268EC-680E-4C07-9F4B-81B904B1B427}"/>
                      </a:ext>
                    </a:extLst>
                  </p:cNvPr>
                  <p:cNvSpPr txBox="1"/>
                  <p:nvPr/>
                </p:nvSpPr>
                <p:spPr>
                  <a:xfrm>
                    <a:off x="90450" y="4091797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AF4268EC-680E-4C07-9F4B-81B904B1B4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450" y="4091797"/>
                    <a:ext cx="323042" cy="40504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46296" b="-1304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0A1EF8C-F601-4A17-812A-BA2DE1A3D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88359" y="4758878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0A1EF8C-F601-4A17-812A-BA2DE1A3DDC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8359" y="4758878"/>
                    <a:ext cx="323042" cy="40504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46296" b="-11429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A1986714-6B84-404D-8C97-E05EA865FA53}"/>
                </a:ext>
              </a:extLst>
            </p:cNvPr>
            <p:cNvGrpSpPr/>
            <p:nvPr/>
          </p:nvGrpSpPr>
          <p:grpSpPr>
            <a:xfrm>
              <a:off x="6464727" y="1462597"/>
              <a:ext cx="2414767" cy="484890"/>
              <a:chOff x="1188843" y="5230874"/>
              <a:chExt cx="2414767" cy="484890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E066145E-94CB-4AF4-BB33-24FDC82C403F}"/>
                  </a:ext>
                </a:extLst>
              </p:cNvPr>
              <p:cNvGrpSpPr/>
              <p:nvPr/>
            </p:nvGrpSpPr>
            <p:grpSpPr>
              <a:xfrm>
                <a:off x="1188843" y="5240322"/>
                <a:ext cx="568057" cy="475442"/>
                <a:chOff x="2303739" y="3130951"/>
                <a:chExt cx="499338" cy="417927"/>
              </a:xfrm>
            </p:grpSpPr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D1CB9F96-15CD-4E5D-888E-5B6DDAFAE6D1}"/>
                    </a:ext>
                  </a:extLst>
                </p:cNvPr>
                <p:cNvSpPr/>
                <p:nvPr/>
              </p:nvSpPr>
              <p:spPr>
                <a:xfrm>
                  <a:off x="2303739" y="3130951"/>
                  <a:ext cx="499338" cy="41792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" name="Freeform 124">
                  <a:extLst>
                    <a:ext uri="{FF2B5EF4-FFF2-40B4-BE49-F238E27FC236}">
                      <a16:creationId xmlns:a16="http://schemas.microsoft.com/office/drawing/2014/main" id="{2B829EB3-4647-46F5-83E5-6A8E983FD652}"/>
                    </a:ext>
                  </a:extLst>
                </p:cNvPr>
                <p:cNvSpPr/>
                <p:nvPr/>
              </p:nvSpPr>
              <p:spPr>
                <a:xfrm>
                  <a:off x="2354852" y="3235982"/>
                  <a:ext cx="377731" cy="219538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34CF052-029F-4C79-8A25-4C2E0EED75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7445" y="5484682"/>
                <a:ext cx="393177" cy="627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4C440CB-991D-4000-AE7C-38FCB60E2AEB}"/>
                      </a:ext>
                    </a:extLst>
                  </p:cNvPr>
                  <p:cNvSpPr txBox="1"/>
                  <p:nvPr/>
                </p:nvSpPr>
                <p:spPr>
                  <a:xfrm>
                    <a:off x="2140565" y="5230874"/>
                    <a:ext cx="146304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4C440CB-991D-4000-AE7C-38FCB60E2AE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565" y="5230874"/>
                    <a:ext cx="1463045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870" r="-3478" b="-28986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97AEAD4D-709C-4BA5-9252-653FD7303162}"/>
                    </a:ext>
                  </a:extLst>
                </p:cNvPr>
                <p:cNvSpPr txBox="1"/>
                <p:nvPr/>
              </p:nvSpPr>
              <p:spPr>
                <a:xfrm>
                  <a:off x="6448020" y="998344"/>
                  <a:ext cx="60147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dirty="0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97AEAD4D-709C-4BA5-9252-653FD73031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8020" y="998344"/>
                  <a:ext cx="601471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714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585AF6D-B3D0-4159-8A2E-45447EFD1650}"/>
                    </a:ext>
                  </a:extLst>
                </p:cNvPr>
                <p:cNvSpPr txBox="1"/>
                <p:nvPr/>
              </p:nvSpPr>
              <p:spPr>
                <a:xfrm>
                  <a:off x="4613812" y="1790310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585AF6D-B3D0-4159-8A2E-45447EFD16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3812" y="1790310"/>
                  <a:ext cx="344502" cy="461664"/>
                </a:xfrm>
                <a:prstGeom prst="rect">
                  <a:avLst/>
                </a:prstGeom>
                <a:blipFill>
                  <a:blip r:embed="rId9"/>
                  <a:stretch>
                    <a:fillRect r="-64815" b="-1142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4E5E832A-1128-41CA-8A5C-B80595D898F3}"/>
                    </a:ext>
                  </a:extLst>
                </p:cNvPr>
                <p:cNvSpPr txBox="1"/>
                <p:nvPr/>
              </p:nvSpPr>
              <p:spPr>
                <a:xfrm>
                  <a:off x="4868930" y="821100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4E5E832A-1128-41CA-8A5C-B80595D898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8930" y="821100"/>
                  <a:ext cx="344502" cy="461664"/>
                </a:xfrm>
                <a:prstGeom prst="rect">
                  <a:avLst/>
                </a:prstGeom>
                <a:blipFill>
                  <a:blip r:embed="rId10"/>
                  <a:stretch>
                    <a:fillRect r="-64815" b="-1159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9A74ECA-FEB6-4AA6-A481-01DD90B27BB0}"/>
                    </a:ext>
                  </a:extLst>
                </p:cNvPr>
                <p:cNvSpPr txBox="1"/>
                <p:nvPr/>
              </p:nvSpPr>
              <p:spPr>
                <a:xfrm>
                  <a:off x="4626604" y="1280688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9A74ECA-FEB6-4AA6-A481-01DD90B27B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6604" y="1280688"/>
                  <a:ext cx="344502" cy="461664"/>
                </a:xfrm>
                <a:prstGeom prst="rect">
                  <a:avLst/>
                </a:prstGeom>
                <a:blipFill>
                  <a:blip r:embed="rId11"/>
                  <a:stretch>
                    <a:fillRect r="-64815" b="-1159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1A09119A-849F-4C49-8B94-4C4C968EE16E}"/>
                    </a:ext>
                  </a:extLst>
                </p:cNvPr>
                <p:cNvSpPr txBox="1"/>
                <p:nvPr/>
              </p:nvSpPr>
              <p:spPr>
                <a:xfrm>
                  <a:off x="7200824" y="568559"/>
                  <a:ext cx="1803536" cy="8392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IN" sz="2000" i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1A09119A-849F-4C49-8B94-4C4C968EE1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824" y="568559"/>
                  <a:ext cx="1803536" cy="839269"/>
                </a:xfrm>
                <a:prstGeom prst="rect">
                  <a:avLst/>
                </a:prstGeom>
                <a:blipFill>
                  <a:blip r:embed="rId12"/>
                  <a:stretch>
                    <a:fillRect b="-158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7DCB7366-0C5C-4F4E-BC2E-B45D4CCDC574}"/>
                    </a:ext>
                  </a:extLst>
                </p:cNvPr>
                <p:cNvSpPr txBox="1"/>
                <p:nvPr/>
              </p:nvSpPr>
              <p:spPr>
                <a:xfrm>
                  <a:off x="5947045" y="1299701"/>
                  <a:ext cx="45976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7DCB7366-0C5C-4F4E-BC2E-B45D4CCDC5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7045" y="1299701"/>
                  <a:ext cx="459767" cy="46166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EA7647D3-BE2F-47B7-AC6E-C5CA64C22721}"/>
              </a:ext>
            </a:extLst>
          </p:cNvPr>
          <p:cNvGrpSpPr/>
          <p:nvPr/>
        </p:nvGrpSpPr>
        <p:grpSpPr>
          <a:xfrm>
            <a:off x="4698659" y="1915374"/>
            <a:ext cx="4162177" cy="2028397"/>
            <a:chOff x="4773304" y="2615182"/>
            <a:chExt cx="4162177" cy="2028397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884AC1C9-924A-4D0D-B8B2-05CDE4CEF1D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52" name="Cube 51">
                <a:extLst>
                  <a:ext uri="{FF2B5EF4-FFF2-40B4-BE49-F238E27FC236}">
                    <a16:creationId xmlns:a16="http://schemas.microsoft.com/office/drawing/2014/main" id="{BFE0769C-60B8-4F95-B87C-F9E46FE2E753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53" name="Can 89">
                <a:extLst>
                  <a:ext uri="{FF2B5EF4-FFF2-40B4-BE49-F238E27FC236}">
                    <a16:creationId xmlns:a16="http://schemas.microsoft.com/office/drawing/2014/main" id="{D43EA609-4D90-4DD7-B26C-921DFEB9F6D2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Can 90">
                <a:extLst>
                  <a:ext uri="{FF2B5EF4-FFF2-40B4-BE49-F238E27FC236}">
                    <a16:creationId xmlns:a16="http://schemas.microsoft.com/office/drawing/2014/main" id="{DE64FD34-6F29-41AB-B17D-7E256274B6C3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Can 91">
                <a:extLst>
                  <a:ext uri="{FF2B5EF4-FFF2-40B4-BE49-F238E27FC236}">
                    <a16:creationId xmlns:a16="http://schemas.microsoft.com/office/drawing/2014/main" id="{050DE48A-231A-4FBE-81FC-12B566DE1DE8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Can 92">
                <a:extLst>
                  <a:ext uri="{FF2B5EF4-FFF2-40B4-BE49-F238E27FC236}">
                    <a16:creationId xmlns:a16="http://schemas.microsoft.com/office/drawing/2014/main" id="{A81F4848-62EC-457F-8F59-0A1A82E84534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Can 93">
                <a:extLst>
                  <a:ext uri="{FF2B5EF4-FFF2-40B4-BE49-F238E27FC236}">
                    <a16:creationId xmlns:a16="http://schemas.microsoft.com/office/drawing/2014/main" id="{505EB1DA-8625-40D5-93DE-643026889F62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Can 94">
                <a:extLst>
                  <a:ext uri="{FF2B5EF4-FFF2-40B4-BE49-F238E27FC236}">
                    <a16:creationId xmlns:a16="http://schemas.microsoft.com/office/drawing/2014/main" id="{96DF5388-8819-4539-A1E4-855E615846D4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Can 95">
                <a:extLst>
                  <a:ext uri="{FF2B5EF4-FFF2-40B4-BE49-F238E27FC236}">
                    <a16:creationId xmlns:a16="http://schemas.microsoft.com/office/drawing/2014/main" id="{7F5B2672-9A9D-4B74-90C7-5AE076A1A092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Can 96">
                <a:extLst>
                  <a:ext uri="{FF2B5EF4-FFF2-40B4-BE49-F238E27FC236}">
                    <a16:creationId xmlns:a16="http://schemas.microsoft.com/office/drawing/2014/main" id="{DEE3ACD4-891E-4F28-9F80-5A7EF4590EE5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Can 97">
                <a:extLst>
                  <a:ext uri="{FF2B5EF4-FFF2-40B4-BE49-F238E27FC236}">
                    <a16:creationId xmlns:a16="http://schemas.microsoft.com/office/drawing/2014/main" id="{C93F041D-43EE-4385-A40C-5A45322733D4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Can 98">
                <a:extLst>
                  <a:ext uri="{FF2B5EF4-FFF2-40B4-BE49-F238E27FC236}">
                    <a16:creationId xmlns:a16="http://schemas.microsoft.com/office/drawing/2014/main" id="{2B42985C-F0F0-46AE-903B-17995698F454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Can 99">
                <a:extLst>
                  <a:ext uri="{FF2B5EF4-FFF2-40B4-BE49-F238E27FC236}">
                    <a16:creationId xmlns:a16="http://schemas.microsoft.com/office/drawing/2014/main" id="{E9BFD52A-56CC-422A-A9FB-99468559C5EC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Can 100">
                <a:extLst>
                  <a:ext uri="{FF2B5EF4-FFF2-40B4-BE49-F238E27FC236}">
                    <a16:creationId xmlns:a16="http://schemas.microsoft.com/office/drawing/2014/main" id="{54819440-D2B2-4EBA-83D6-A4C24A8C667D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Can 101">
                <a:extLst>
                  <a:ext uri="{FF2B5EF4-FFF2-40B4-BE49-F238E27FC236}">
                    <a16:creationId xmlns:a16="http://schemas.microsoft.com/office/drawing/2014/main" id="{0D5683DE-84F3-4541-8C7D-6AE637535B44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Can 102">
                <a:extLst>
                  <a:ext uri="{FF2B5EF4-FFF2-40B4-BE49-F238E27FC236}">
                    <a16:creationId xmlns:a16="http://schemas.microsoft.com/office/drawing/2014/main" id="{034D0C5F-25D2-4B6E-8781-CC0510B4EC6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Can 103">
                <a:extLst>
                  <a:ext uri="{FF2B5EF4-FFF2-40B4-BE49-F238E27FC236}">
                    <a16:creationId xmlns:a16="http://schemas.microsoft.com/office/drawing/2014/main" id="{2C3987DF-3ECA-4597-9B63-C2F8FE048DE1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2E410338-608F-4ABE-B7FD-EB0C803EECF4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1BA903CE-9752-4A80-A80E-53B9C3791131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0F6F4DA9-1B4F-49F8-8C50-569F4728C6EC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4348"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5"/>
                  <a:stretch>
                    <a:fillRect r="-8696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6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48E409AE-93E9-44CD-B3C4-9DF0AF277C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A490C82B-D0C9-4466-9FC6-7BC488B49573}"/>
              </a:ext>
            </a:extLst>
          </p:cNvPr>
          <p:cNvGrpSpPr/>
          <p:nvPr/>
        </p:nvGrpSpPr>
        <p:grpSpPr>
          <a:xfrm>
            <a:off x="5479437" y="3902182"/>
            <a:ext cx="3246123" cy="1253061"/>
            <a:chOff x="5225977" y="5334000"/>
            <a:chExt cx="3246123" cy="1253061"/>
          </a:xfrm>
        </p:grpSpPr>
        <p:sp>
          <p:nvSpPr>
            <p:cNvPr id="82" name="Can 139">
              <a:extLst>
                <a:ext uri="{FF2B5EF4-FFF2-40B4-BE49-F238E27FC236}">
                  <a16:creationId xmlns:a16="http://schemas.microsoft.com/office/drawing/2014/main" id="{48CC1158-2494-44E0-B199-2981E4FF49B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3" name="Right Arrow 140">
              <a:extLst>
                <a:ext uri="{FF2B5EF4-FFF2-40B4-BE49-F238E27FC236}">
                  <a16:creationId xmlns:a16="http://schemas.microsoft.com/office/drawing/2014/main" id="{F1004F65-FF7F-40AC-BBB8-EF4CCCA920B7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2E32261E-A023-493C-B151-FE5599AA5A4F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DA9A68EC-9BA4-43CF-BC57-43FAAE18705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81B187D1-9845-4F1D-BA9F-7735FA72A078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4F3ACAD4-C7F3-4E14-AA43-DC707AC984E7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4E9FE329-0642-4562-A655-D38074509B24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53937BBF-FBAC-4747-A923-2C49750D673D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A725A99E-F994-4660-A927-6A1604E96B76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288BB099-443F-46DE-9A45-CA02EB55283A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328AB217-F57D-4A84-BDAF-EEE0B2B96C41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TMR</a:t>
              </a:r>
            </a:p>
          </p:txBody>
        </p:sp>
      </p:grpSp>
      <p:sp>
        <p:nvSpPr>
          <p:cNvPr id="94" name="TextBox 93">
            <a:extLst>
              <a:ext uri="{FF2B5EF4-FFF2-40B4-BE49-F238E27FC236}">
                <a16:creationId xmlns:a16="http://schemas.microsoft.com/office/drawing/2014/main" id="{456A245D-762C-4C5C-9142-81151D9F2D65}"/>
              </a:ext>
            </a:extLst>
          </p:cNvPr>
          <p:cNvSpPr txBox="1"/>
          <p:nvPr/>
        </p:nvSpPr>
        <p:spPr>
          <a:xfrm>
            <a:off x="5301185" y="5292194"/>
            <a:ext cx="373804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Boolean Computation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395918ED-0869-45C0-A07A-F8C3A3EF7CAF}"/>
              </a:ext>
            </a:extLst>
          </p:cNvPr>
          <p:cNvSpPr/>
          <p:nvPr/>
        </p:nvSpPr>
        <p:spPr>
          <a:xfrm>
            <a:off x="5504826" y="726050"/>
            <a:ext cx="257883" cy="28931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</a:t>
            </a:r>
            <a:endParaRPr lang="en-IN" sz="2800" dirty="0">
              <a:solidFill>
                <a:schemeClr val="tx1"/>
              </a:solidFill>
            </a:endParaRPr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65C3638D-7FA0-4026-AFEF-C37412199B3B}"/>
              </a:ext>
            </a:extLst>
          </p:cNvPr>
          <p:cNvCxnSpPr>
            <a:cxnSpLocks/>
            <a:stCxn id="78" idx="2"/>
          </p:cNvCxnSpPr>
          <p:nvPr/>
        </p:nvCxnSpPr>
        <p:spPr>
          <a:xfrm>
            <a:off x="5633767" y="1015360"/>
            <a:ext cx="5600" cy="307077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24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 animBg="1"/>
      <p:bldP spid="11" grpId="0"/>
      <p:bldP spid="12" grpId="0"/>
      <p:bldP spid="13" grpId="0" animBg="1"/>
      <p:bldP spid="14" grpId="0"/>
      <p:bldP spid="9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08F-76F7-4F6B-9F6A-E05CB8BFD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aracter Recognition Mod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81E256-8BF6-4B34-88A2-268268E17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F88060-EE7F-4976-AF8C-62D3E0B8C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839E4F-9D2E-468F-BD73-90A5CBD40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4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/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7x5 pixel valu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character recognition mod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predicts charact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blipFill>
                <a:blip r:embed="rId2"/>
                <a:stretch>
                  <a:fillRect l="-1116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82026A3-32BF-44D5-A3F6-6DC0DC84F0A7}"/>
              </a:ext>
            </a:extLst>
          </p:cNvPr>
          <p:cNvGrpSpPr/>
          <p:nvPr/>
        </p:nvGrpSpPr>
        <p:grpSpPr>
          <a:xfrm>
            <a:off x="536749" y="3465536"/>
            <a:ext cx="1436678" cy="2169098"/>
            <a:chOff x="1233016" y="2746570"/>
            <a:chExt cx="1436678" cy="2169098"/>
          </a:xfrm>
        </p:grpSpPr>
        <p:sp>
          <p:nvSpPr>
            <p:cNvPr id="9" name="Google Shape;1106;p53">
              <a:extLst>
                <a:ext uri="{FF2B5EF4-FFF2-40B4-BE49-F238E27FC236}">
                  <a16:creationId xmlns:a16="http://schemas.microsoft.com/office/drawing/2014/main" id="{19109274-898C-4D4C-BAD6-FBD9E39A1E1A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1107;p53">
              <a:extLst>
                <a:ext uri="{FF2B5EF4-FFF2-40B4-BE49-F238E27FC236}">
                  <a16:creationId xmlns:a16="http://schemas.microsoft.com/office/drawing/2014/main" id="{12915980-90E5-487E-B4D0-B1FE22A952FD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1108;p53">
              <a:extLst>
                <a:ext uri="{FF2B5EF4-FFF2-40B4-BE49-F238E27FC236}">
                  <a16:creationId xmlns:a16="http://schemas.microsoft.com/office/drawing/2014/main" id="{316A2DEF-A743-4C4E-81BA-0E96201D5C8A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1109;p53">
              <a:extLst>
                <a:ext uri="{FF2B5EF4-FFF2-40B4-BE49-F238E27FC236}">
                  <a16:creationId xmlns:a16="http://schemas.microsoft.com/office/drawing/2014/main" id="{8B46F86D-EB91-4682-BEB0-B7D9C07C6B2E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1110;p53">
              <a:extLst>
                <a:ext uri="{FF2B5EF4-FFF2-40B4-BE49-F238E27FC236}">
                  <a16:creationId xmlns:a16="http://schemas.microsoft.com/office/drawing/2014/main" id="{F414F69F-BD3F-4668-995F-F6855ED85854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1111;p53">
              <a:extLst>
                <a:ext uri="{FF2B5EF4-FFF2-40B4-BE49-F238E27FC236}">
                  <a16:creationId xmlns:a16="http://schemas.microsoft.com/office/drawing/2014/main" id="{443B4AEB-F26E-4EE9-A55E-64932965711C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1112;p53">
              <a:extLst>
                <a:ext uri="{FF2B5EF4-FFF2-40B4-BE49-F238E27FC236}">
                  <a16:creationId xmlns:a16="http://schemas.microsoft.com/office/drawing/2014/main" id="{29E1863F-81F2-4A7D-909A-235D481EEF0A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113;p53">
              <a:extLst>
                <a:ext uri="{FF2B5EF4-FFF2-40B4-BE49-F238E27FC236}">
                  <a16:creationId xmlns:a16="http://schemas.microsoft.com/office/drawing/2014/main" id="{F9FCA3BB-6847-4635-B408-F0038D702DF6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114;p53">
              <a:extLst>
                <a:ext uri="{FF2B5EF4-FFF2-40B4-BE49-F238E27FC236}">
                  <a16:creationId xmlns:a16="http://schemas.microsoft.com/office/drawing/2014/main" id="{690268E7-2B59-49D2-8C18-F16E7C00410F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115;p53">
              <a:extLst>
                <a:ext uri="{FF2B5EF4-FFF2-40B4-BE49-F238E27FC236}">
                  <a16:creationId xmlns:a16="http://schemas.microsoft.com/office/drawing/2014/main" id="{0384679E-4B8E-40A2-A2ED-2A178F297273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116;p53">
              <a:extLst>
                <a:ext uri="{FF2B5EF4-FFF2-40B4-BE49-F238E27FC236}">
                  <a16:creationId xmlns:a16="http://schemas.microsoft.com/office/drawing/2014/main" id="{47C976BC-58BF-4B85-8145-683267801903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1117;p53">
              <a:extLst>
                <a:ext uri="{FF2B5EF4-FFF2-40B4-BE49-F238E27FC236}">
                  <a16:creationId xmlns:a16="http://schemas.microsoft.com/office/drawing/2014/main" id="{E10116F7-FEB2-47AA-B32E-8C601DE9492A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1118;p53">
              <a:extLst>
                <a:ext uri="{FF2B5EF4-FFF2-40B4-BE49-F238E27FC236}">
                  <a16:creationId xmlns:a16="http://schemas.microsoft.com/office/drawing/2014/main" id="{F72269FF-9961-4A42-B9CF-CD4A2D6BC006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1119;p53">
              <a:extLst>
                <a:ext uri="{FF2B5EF4-FFF2-40B4-BE49-F238E27FC236}">
                  <a16:creationId xmlns:a16="http://schemas.microsoft.com/office/drawing/2014/main" id="{D86DD00E-294E-4DB7-8313-D4193F1F332D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1120;p53">
              <a:extLst>
                <a:ext uri="{FF2B5EF4-FFF2-40B4-BE49-F238E27FC236}">
                  <a16:creationId xmlns:a16="http://schemas.microsoft.com/office/drawing/2014/main" id="{67B77295-DA80-4BFA-89AB-A8F9450C0E7F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1121;p53">
              <a:extLst>
                <a:ext uri="{FF2B5EF4-FFF2-40B4-BE49-F238E27FC236}">
                  <a16:creationId xmlns:a16="http://schemas.microsoft.com/office/drawing/2014/main" id="{7906D71B-630B-496A-B3F9-E96FFADDE143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1122;p53">
              <a:extLst>
                <a:ext uri="{FF2B5EF4-FFF2-40B4-BE49-F238E27FC236}">
                  <a16:creationId xmlns:a16="http://schemas.microsoft.com/office/drawing/2014/main" id="{F192DECF-AD89-4553-B053-F488BA671BF3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1123;p53">
              <a:extLst>
                <a:ext uri="{FF2B5EF4-FFF2-40B4-BE49-F238E27FC236}">
                  <a16:creationId xmlns:a16="http://schemas.microsoft.com/office/drawing/2014/main" id="{C81DF639-8BAA-474A-9F4B-5894A28739AA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1124;p53">
              <a:extLst>
                <a:ext uri="{FF2B5EF4-FFF2-40B4-BE49-F238E27FC236}">
                  <a16:creationId xmlns:a16="http://schemas.microsoft.com/office/drawing/2014/main" id="{975D1D01-1B74-42AB-BB04-665B109FF38F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1125;p53">
              <a:extLst>
                <a:ext uri="{FF2B5EF4-FFF2-40B4-BE49-F238E27FC236}">
                  <a16:creationId xmlns:a16="http://schemas.microsoft.com/office/drawing/2014/main" id="{DFA65DCA-2C58-43A8-AA82-FDF927E85DA5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1126;p53">
              <a:extLst>
                <a:ext uri="{FF2B5EF4-FFF2-40B4-BE49-F238E27FC236}">
                  <a16:creationId xmlns:a16="http://schemas.microsoft.com/office/drawing/2014/main" id="{5F79D496-38C2-494E-BD49-FD63BACC5519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1127;p53">
              <a:extLst>
                <a:ext uri="{FF2B5EF4-FFF2-40B4-BE49-F238E27FC236}">
                  <a16:creationId xmlns:a16="http://schemas.microsoft.com/office/drawing/2014/main" id="{6DC7F702-CDD6-4E14-ADDF-A6C9A87814F7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1128;p53">
              <a:extLst>
                <a:ext uri="{FF2B5EF4-FFF2-40B4-BE49-F238E27FC236}">
                  <a16:creationId xmlns:a16="http://schemas.microsoft.com/office/drawing/2014/main" id="{D2EC8CE8-8D90-4F3E-BC80-037C5A15FB5B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1129;p53">
              <a:extLst>
                <a:ext uri="{FF2B5EF4-FFF2-40B4-BE49-F238E27FC236}">
                  <a16:creationId xmlns:a16="http://schemas.microsoft.com/office/drawing/2014/main" id="{89968979-0344-42CA-9528-8553164FB630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1130;p53">
              <a:extLst>
                <a:ext uri="{FF2B5EF4-FFF2-40B4-BE49-F238E27FC236}">
                  <a16:creationId xmlns:a16="http://schemas.microsoft.com/office/drawing/2014/main" id="{52052DFC-D5F8-4309-B900-E280E91796C9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1131;p53">
              <a:extLst>
                <a:ext uri="{FF2B5EF4-FFF2-40B4-BE49-F238E27FC236}">
                  <a16:creationId xmlns:a16="http://schemas.microsoft.com/office/drawing/2014/main" id="{B56589B5-6941-48ED-868B-627ACB823C17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1132;p53">
              <a:extLst>
                <a:ext uri="{FF2B5EF4-FFF2-40B4-BE49-F238E27FC236}">
                  <a16:creationId xmlns:a16="http://schemas.microsoft.com/office/drawing/2014/main" id="{845CD0B1-70BC-4B0F-80D5-B3CB91C1AA96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1133;p53">
              <a:extLst>
                <a:ext uri="{FF2B5EF4-FFF2-40B4-BE49-F238E27FC236}">
                  <a16:creationId xmlns:a16="http://schemas.microsoft.com/office/drawing/2014/main" id="{018960D2-0901-46FA-8616-54F295EF25EE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1134;p53">
              <a:extLst>
                <a:ext uri="{FF2B5EF4-FFF2-40B4-BE49-F238E27FC236}">
                  <a16:creationId xmlns:a16="http://schemas.microsoft.com/office/drawing/2014/main" id="{B15A7A76-A8AA-493F-B956-5B237589D035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1135;p53">
              <a:extLst>
                <a:ext uri="{FF2B5EF4-FFF2-40B4-BE49-F238E27FC236}">
                  <a16:creationId xmlns:a16="http://schemas.microsoft.com/office/drawing/2014/main" id="{1E8A0E63-B6E1-488A-AA22-9141501A56BC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1136;p53">
              <a:extLst>
                <a:ext uri="{FF2B5EF4-FFF2-40B4-BE49-F238E27FC236}">
                  <a16:creationId xmlns:a16="http://schemas.microsoft.com/office/drawing/2014/main" id="{0B722A78-289D-422D-991A-9DA28F86B3FE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0" name="Google Shape;1137;p53">
              <a:extLst>
                <a:ext uri="{FF2B5EF4-FFF2-40B4-BE49-F238E27FC236}">
                  <a16:creationId xmlns:a16="http://schemas.microsoft.com/office/drawing/2014/main" id="{B71FEB5C-81E2-41F1-B31F-26A50F9D536E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Google Shape;1138;p53">
              <a:extLst>
                <a:ext uri="{FF2B5EF4-FFF2-40B4-BE49-F238E27FC236}">
                  <a16:creationId xmlns:a16="http://schemas.microsoft.com/office/drawing/2014/main" id="{5FBF266D-EAEF-4CDC-ABE8-7E564CB42CD9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2" name="Google Shape;1139;p53">
              <a:extLst>
                <a:ext uri="{FF2B5EF4-FFF2-40B4-BE49-F238E27FC236}">
                  <a16:creationId xmlns:a16="http://schemas.microsoft.com/office/drawing/2014/main" id="{F78B8992-BFC0-482F-A382-DF53FAA33264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3" name="Google Shape;1140;p53">
              <a:extLst>
                <a:ext uri="{FF2B5EF4-FFF2-40B4-BE49-F238E27FC236}">
                  <a16:creationId xmlns:a16="http://schemas.microsoft.com/office/drawing/2014/main" id="{CD6C28FE-0181-4151-A919-503A521BF463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9678705-2E5A-4432-848B-FB7A267F4532}"/>
              </a:ext>
            </a:extLst>
          </p:cNvPr>
          <p:cNvGrpSpPr/>
          <p:nvPr/>
        </p:nvGrpSpPr>
        <p:grpSpPr>
          <a:xfrm>
            <a:off x="3234879" y="3762834"/>
            <a:ext cx="2445333" cy="1593173"/>
            <a:chOff x="4641267" y="3376778"/>
            <a:chExt cx="2445333" cy="1640752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6A3AC6F2-D987-4B02-9C1B-42E9AF6C3BFE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55F2877-7393-4148-A9F1-7B467161C54E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712D65B-BC1B-4C83-BC1C-DF8DF6881E68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63894FF8-036F-4F79-A05C-744A45DA5249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14415D61-3A42-48E2-84C2-E371B55131E6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0B63E77-89EF-4C86-9278-CFDBDB7A44AB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F38E23D-CCF2-42DC-9619-17F83309FB12}"/>
                </a:ext>
              </a:extLst>
            </p:cNvPr>
            <p:cNvCxnSpPr>
              <a:cxnSpLocks/>
              <a:stCxn id="45" idx="1"/>
              <a:endCxn id="46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9DA8CBE-BF28-4C23-B07A-B07F6A40F159}"/>
                </a:ext>
              </a:extLst>
            </p:cNvPr>
            <p:cNvCxnSpPr>
              <a:cxnSpLocks/>
              <a:stCxn id="45" idx="1"/>
              <a:endCxn id="47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F6D1FDE-AB08-4F12-8661-FB8EC0D44F81}"/>
                </a:ext>
              </a:extLst>
            </p:cNvPr>
            <p:cNvCxnSpPr>
              <a:cxnSpLocks/>
              <a:stCxn id="45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376B754-8F67-4A8E-848E-4699A7A6FE5F}"/>
                </a:ext>
              </a:extLst>
            </p:cNvPr>
            <p:cNvCxnSpPr>
              <a:cxnSpLocks/>
              <a:stCxn id="46" idx="6"/>
              <a:endCxn id="50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D32DFBD-E574-42CB-8DD4-7D427B881412}"/>
                </a:ext>
              </a:extLst>
            </p:cNvPr>
            <p:cNvCxnSpPr>
              <a:cxnSpLocks/>
              <a:stCxn id="46" idx="5"/>
              <a:endCxn id="49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17FD37D6-2610-4630-940D-323BCE8834B8}"/>
                </a:ext>
              </a:extLst>
            </p:cNvPr>
            <p:cNvCxnSpPr>
              <a:cxnSpLocks/>
              <a:stCxn id="47" idx="6"/>
              <a:endCxn id="50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2395C045-3FEB-417A-9EB7-EEA95C591231}"/>
                </a:ext>
              </a:extLst>
            </p:cNvPr>
            <p:cNvCxnSpPr>
              <a:cxnSpLocks/>
              <a:stCxn id="47" idx="5"/>
              <a:endCxn id="49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7E5DA9AE-62C9-47A1-B710-193F0C029654}"/>
                </a:ext>
              </a:extLst>
            </p:cNvPr>
            <p:cNvCxnSpPr>
              <a:cxnSpLocks/>
              <a:stCxn id="48" idx="7"/>
              <a:endCxn id="50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C528BA84-F3EA-4EAE-B4DF-57FCFE20B273}"/>
                </a:ext>
              </a:extLst>
            </p:cNvPr>
            <p:cNvCxnSpPr>
              <a:cxnSpLocks/>
              <a:stCxn id="48" idx="6"/>
              <a:endCxn id="49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5CD77E8E-DCD2-469E-BC1A-864F6EAF6753}"/>
                </a:ext>
              </a:extLst>
            </p:cNvPr>
            <p:cNvCxnSpPr>
              <a:cxnSpLocks/>
              <a:stCxn id="50" idx="6"/>
              <a:endCxn id="45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DC8ABBA-E678-479D-8BBC-7CD67EEE5347}"/>
                </a:ext>
              </a:extLst>
            </p:cNvPr>
            <p:cNvCxnSpPr>
              <a:cxnSpLocks/>
              <a:stCxn id="49" idx="6"/>
              <a:endCxn id="45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E8FAABA3-428C-4908-8181-E9E71C931A62}"/>
              </a:ext>
            </a:extLst>
          </p:cNvPr>
          <p:cNvCxnSpPr>
            <a:cxnSpLocks/>
            <a:stCxn id="126" idx="1"/>
            <a:endCxn id="45" idx="1"/>
          </p:cNvCxnSpPr>
          <p:nvPr/>
        </p:nvCxnSpPr>
        <p:spPr>
          <a:xfrm>
            <a:off x="2439550" y="4554389"/>
            <a:ext cx="795329" cy="5032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ight Brace 125">
            <a:extLst>
              <a:ext uri="{FF2B5EF4-FFF2-40B4-BE49-F238E27FC236}">
                <a16:creationId xmlns:a16="http://schemas.microsoft.com/office/drawing/2014/main" id="{0E9C9B84-D006-43DF-BDCA-C85943182285}"/>
              </a:ext>
            </a:extLst>
          </p:cNvPr>
          <p:cNvSpPr/>
          <p:nvPr/>
        </p:nvSpPr>
        <p:spPr>
          <a:xfrm>
            <a:off x="2062121" y="3469840"/>
            <a:ext cx="377429" cy="2169098"/>
          </a:xfrm>
          <a:prstGeom prst="righ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CB0604C-14C8-448F-AD83-970E23F07341}"/>
              </a:ext>
            </a:extLst>
          </p:cNvPr>
          <p:cNvCxnSpPr>
            <a:cxnSpLocks/>
            <a:stCxn id="45" idx="3"/>
          </p:cNvCxnSpPr>
          <p:nvPr/>
        </p:nvCxnSpPr>
        <p:spPr>
          <a:xfrm>
            <a:off x="5680212" y="4559421"/>
            <a:ext cx="781984" cy="9326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9E0039D9-F24F-4078-9234-D16820F4EBD0}"/>
              </a:ext>
            </a:extLst>
          </p:cNvPr>
          <p:cNvSpPr txBox="1"/>
          <p:nvPr/>
        </p:nvSpPr>
        <p:spPr>
          <a:xfrm>
            <a:off x="311818" y="5774097"/>
            <a:ext cx="2245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isy/Perturbed data</a:t>
            </a:r>
            <a:endParaRPr lang="en-IN" sz="2400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E9E37791-B94A-4347-A2A6-7DCD067704C2}"/>
              </a:ext>
            </a:extLst>
          </p:cNvPr>
          <p:cNvSpPr txBox="1"/>
          <p:nvPr/>
        </p:nvSpPr>
        <p:spPr>
          <a:xfrm>
            <a:off x="6852570" y="5750970"/>
            <a:ext cx="1996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ed data</a:t>
            </a:r>
            <a:endParaRPr lang="en-IN" sz="2400" dirty="0"/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D91571DB-E730-4F27-9E46-B93B1B8EAC46}"/>
              </a:ext>
            </a:extLst>
          </p:cNvPr>
          <p:cNvSpPr txBox="1"/>
          <p:nvPr/>
        </p:nvSpPr>
        <p:spPr>
          <a:xfrm>
            <a:off x="3141627" y="5782452"/>
            <a:ext cx="29727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 recognition model</a:t>
            </a:r>
            <a:endParaRPr lang="en-IN" sz="2400" dirty="0"/>
          </a:p>
        </p:txBody>
      </p:sp>
      <p:sp>
        <p:nvSpPr>
          <p:cNvPr id="104" name="Google Shape;1106;p53">
            <a:extLst>
              <a:ext uri="{FF2B5EF4-FFF2-40B4-BE49-F238E27FC236}">
                <a16:creationId xmlns:a16="http://schemas.microsoft.com/office/drawing/2014/main" id="{4009EEB2-FDD2-4203-82E4-A773E38CD7F6}"/>
              </a:ext>
            </a:extLst>
          </p:cNvPr>
          <p:cNvSpPr/>
          <p:nvPr/>
        </p:nvSpPr>
        <p:spPr>
          <a:xfrm>
            <a:off x="536748" y="3465536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" name="Google Shape;1133;p53">
            <a:extLst>
              <a:ext uri="{FF2B5EF4-FFF2-40B4-BE49-F238E27FC236}">
                <a16:creationId xmlns:a16="http://schemas.microsoft.com/office/drawing/2014/main" id="{428D94C7-EAC9-4CE3-B598-EDF4B7C4F917}"/>
              </a:ext>
            </a:extLst>
          </p:cNvPr>
          <p:cNvSpPr/>
          <p:nvPr/>
        </p:nvSpPr>
        <p:spPr>
          <a:xfrm>
            <a:off x="1125037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34;p53">
            <a:extLst>
              <a:ext uri="{FF2B5EF4-FFF2-40B4-BE49-F238E27FC236}">
                <a16:creationId xmlns:a16="http://schemas.microsoft.com/office/drawing/2014/main" id="{99E77A9A-70AF-4CA6-9386-CE5DC7B860BF}"/>
              </a:ext>
            </a:extLst>
          </p:cNvPr>
          <p:cNvSpPr/>
          <p:nvPr/>
        </p:nvSpPr>
        <p:spPr>
          <a:xfrm>
            <a:off x="1419182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39;p53">
            <a:extLst>
              <a:ext uri="{FF2B5EF4-FFF2-40B4-BE49-F238E27FC236}">
                <a16:creationId xmlns:a16="http://schemas.microsoft.com/office/drawing/2014/main" id="{43E5DD62-41E4-458C-BC0B-D021F3F14349}"/>
              </a:ext>
            </a:extLst>
          </p:cNvPr>
          <p:cNvSpPr/>
          <p:nvPr/>
        </p:nvSpPr>
        <p:spPr>
          <a:xfrm>
            <a:off x="1419182" y="5354434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1" name="Picture 50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FD2F05F5-B13E-4779-9B0D-443DE43D58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776" y="1287769"/>
            <a:ext cx="6036446" cy="2043943"/>
          </a:xfrm>
          <a:prstGeom prst="rect">
            <a:avLst/>
          </a:prstGeom>
        </p:spPr>
      </p:pic>
      <p:sp>
        <p:nvSpPr>
          <p:cNvPr id="111" name="TextBox 110">
            <a:extLst>
              <a:ext uri="{FF2B5EF4-FFF2-40B4-BE49-F238E27FC236}">
                <a16:creationId xmlns:a16="http://schemas.microsoft.com/office/drawing/2014/main" id="{ED0A0990-34EB-4062-ADFF-7F74F22C61F3}"/>
              </a:ext>
            </a:extLst>
          </p:cNvPr>
          <p:cNvSpPr txBox="1"/>
          <p:nvPr/>
        </p:nvSpPr>
        <p:spPr>
          <a:xfrm>
            <a:off x="6475541" y="3915150"/>
            <a:ext cx="228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 10000000000000000000000000</a:t>
            </a:r>
          </a:p>
        </p:txBody>
      </p:sp>
    </p:spTree>
    <p:extLst>
      <p:ext uri="{BB962C8B-B14F-4D97-AF65-F5344CB8AC3E}">
        <p14:creationId xmlns:p14="http://schemas.microsoft.com/office/powerpoint/2010/main" val="282826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  <p:bldP spid="10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08F-76F7-4F6B-9F6A-E05CB8BFD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aracter Recognition Mod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81E256-8BF6-4B34-88A2-268268E17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F88060-EE7F-4976-AF8C-62D3E0B8C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839E4F-9D2E-468F-BD73-90A5CBD40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5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/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7x5 pixel valu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character recognition mod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predicts charact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blipFill>
                <a:blip r:embed="rId2"/>
                <a:stretch>
                  <a:fillRect l="-1116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82026A3-32BF-44D5-A3F6-6DC0DC84F0A7}"/>
              </a:ext>
            </a:extLst>
          </p:cNvPr>
          <p:cNvGrpSpPr/>
          <p:nvPr/>
        </p:nvGrpSpPr>
        <p:grpSpPr>
          <a:xfrm>
            <a:off x="536749" y="3465536"/>
            <a:ext cx="1436678" cy="2169098"/>
            <a:chOff x="1233016" y="2746570"/>
            <a:chExt cx="1436678" cy="2169098"/>
          </a:xfrm>
        </p:grpSpPr>
        <p:sp>
          <p:nvSpPr>
            <p:cNvPr id="9" name="Google Shape;1106;p53">
              <a:extLst>
                <a:ext uri="{FF2B5EF4-FFF2-40B4-BE49-F238E27FC236}">
                  <a16:creationId xmlns:a16="http://schemas.microsoft.com/office/drawing/2014/main" id="{19109274-898C-4D4C-BAD6-FBD9E39A1E1A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1107;p53">
              <a:extLst>
                <a:ext uri="{FF2B5EF4-FFF2-40B4-BE49-F238E27FC236}">
                  <a16:creationId xmlns:a16="http://schemas.microsoft.com/office/drawing/2014/main" id="{12915980-90E5-487E-B4D0-B1FE22A952FD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1108;p53">
              <a:extLst>
                <a:ext uri="{FF2B5EF4-FFF2-40B4-BE49-F238E27FC236}">
                  <a16:creationId xmlns:a16="http://schemas.microsoft.com/office/drawing/2014/main" id="{316A2DEF-A743-4C4E-81BA-0E96201D5C8A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1109;p53">
              <a:extLst>
                <a:ext uri="{FF2B5EF4-FFF2-40B4-BE49-F238E27FC236}">
                  <a16:creationId xmlns:a16="http://schemas.microsoft.com/office/drawing/2014/main" id="{8B46F86D-EB91-4682-BEB0-B7D9C07C6B2E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1110;p53">
              <a:extLst>
                <a:ext uri="{FF2B5EF4-FFF2-40B4-BE49-F238E27FC236}">
                  <a16:creationId xmlns:a16="http://schemas.microsoft.com/office/drawing/2014/main" id="{F414F69F-BD3F-4668-995F-F6855ED85854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1111;p53">
              <a:extLst>
                <a:ext uri="{FF2B5EF4-FFF2-40B4-BE49-F238E27FC236}">
                  <a16:creationId xmlns:a16="http://schemas.microsoft.com/office/drawing/2014/main" id="{443B4AEB-F26E-4EE9-A55E-64932965711C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1112;p53">
              <a:extLst>
                <a:ext uri="{FF2B5EF4-FFF2-40B4-BE49-F238E27FC236}">
                  <a16:creationId xmlns:a16="http://schemas.microsoft.com/office/drawing/2014/main" id="{29E1863F-81F2-4A7D-909A-235D481EEF0A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113;p53">
              <a:extLst>
                <a:ext uri="{FF2B5EF4-FFF2-40B4-BE49-F238E27FC236}">
                  <a16:creationId xmlns:a16="http://schemas.microsoft.com/office/drawing/2014/main" id="{F9FCA3BB-6847-4635-B408-F0038D702DF6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114;p53">
              <a:extLst>
                <a:ext uri="{FF2B5EF4-FFF2-40B4-BE49-F238E27FC236}">
                  <a16:creationId xmlns:a16="http://schemas.microsoft.com/office/drawing/2014/main" id="{690268E7-2B59-49D2-8C18-F16E7C00410F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115;p53">
              <a:extLst>
                <a:ext uri="{FF2B5EF4-FFF2-40B4-BE49-F238E27FC236}">
                  <a16:creationId xmlns:a16="http://schemas.microsoft.com/office/drawing/2014/main" id="{0384679E-4B8E-40A2-A2ED-2A178F297273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116;p53">
              <a:extLst>
                <a:ext uri="{FF2B5EF4-FFF2-40B4-BE49-F238E27FC236}">
                  <a16:creationId xmlns:a16="http://schemas.microsoft.com/office/drawing/2014/main" id="{47C976BC-58BF-4B85-8145-683267801903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1117;p53">
              <a:extLst>
                <a:ext uri="{FF2B5EF4-FFF2-40B4-BE49-F238E27FC236}">
                  <a16:creationId xmlns:a16="http://schemas.microsoft.com/office/drawing/2014/main" id="{E10116F7-FEB2-47AA-B32E-8C601DE9492A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1118;p53">
              <a:extLst>
                <a:ext uri="{FF2B5EF4-FFF2-40B4-BE49-F238E27FC236}">
                  <a16:creationId xmlns:a16="http://schemas.microsoft.com/office/drawing/2014/main" id="{F72269FF-9961-4A42-B9CF-CD4A2D6BC006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1119;p53">
              <a:extLst>
                <a:ext uri="{FF2B5EF4-FFF2-40B4-BE49-F238E27FC236}">
                  <a16:creationId xmlns:a16="http://schemas.microsoft.com/office/drawing/2014/main" id="{D86DD00E-294E-4DB7-8313-D4193F1F332D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1120;p53">
              <a:extLst>
                <a:ext uri="{FF2B5EF4-FFF2-40B4-BE49-F238E27FC236}">
                  <a16:creationId xmlns:a16="http://schemas.microsoft.com/office/drawing/2014/main" id="{67B77295-DA80-4BFA-89AB-A8F9450C0E7F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1121;p53">
              <a:extLst>
                <a:ext uri="{FF2B5EF4-FFF2-40B4-BE49-F238E27FC236}">
                  <a16:creationId xmlns:a16="http://schemas.microsoft.com/office/drawing/2014/main" id="{7906D71B-630B-496A-B3F9-E96FFADDE143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1122;p53">
              <a:extLst>
                <a:ext uri="{FF2B5EF4-FFF2-40B4-BE49-F238E27FC236}">
                  <a16:creationId xmlns:a16="http://schemas.microsoft.com/office/drawing/2014/main" id="{F192DECF-AD89-4553-B053-F488BA671BF3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1123;p53">
              <a:extLst>
                <a:ext uri="{FF2B5EF4-FFF2-40B4-BE49-F238E27FC236}">
                  <a16:creationId xmlns:a16="http://schemas.microsoft.com/office/drawing/2014/main" id="{C81DF639-8BAA-474A-9F4B-5894A28739AA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1124;p53">
              <a:extLst>
                <a:ext uri="{FF2B5EF4-FFF2-40B4-BE49-F238E27FC236}">
                  <a16:creationId xmlns:a16="http://schemas.microsoft.com/office/drawing/2014/main" id="{975D1D01-1B74-42AB-BB04-665B109FF38F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1125;p53">
              <a:extLst>
                <a:ext uri="{FF2B5EF4-FFF2-40B4-BE49-F238E27FC236}">
                  <a16:creationId xmlns:a16="http://schemas.microsoft.com/office/drawing/2014/main" id="{DFA65DCA-2C58-43A8-AA82-FDF927E85DA5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1126;p53">
              <a:extLst>
                <a:ext uri="{FF2B5EF4-FFF2-40B4-BE49-F238E27FC236}">
                  <a16:creationId xmlns:a16="http://schemas.microsoft.com/office/drawing/2014/main" id="{5F79D496-38C2-494E-BD49-FD63BACC5519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1127;p53">
              <a:extLst>
                <a:ext uri="{FF2B5EF4-FFF2-40B4-BE49-F238E27FC236}">
                  <a16:creationId xmlns:a16="http://schemas.microsoft.com/office/drawing/2014/main" id="{6DC7F702-CDD6-4E14-ADDF-A6C9A87814F7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1128;p53">
              <a:extLst>
                <a:ext uri="{FF2B5EF4-FFF2-40B4-BE49-F238E27FC236}">
                  <a16:creationId xmlns:a16="http://schemas.microsoft.com/office/drawing/2014/main" id="{D2EC8CE8-8D90-4F3E-BC80-037C5A15FB5B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1129;p53">
              <a:extLst>
                <a:ext uri="{FF2B5EF4-FFF2-40B4-BE49-F238E27FC236}">
                  <a16:creationId xmlns:a16="http://schemas.microsoft.com/office/drawing/2014/main" id="{89968979-0344-42CA-9528-8553164FB630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1130;p53">
              <a:extLst>
                <a:ext uri="{FF2B5EF4-FFF2-40B4-BE49-F238E27FC236}">
                  <a16:creationId xmlns:a16="http://schemas.microsoft.com/office/drawing/2014/main" id="{52052DFC-D5F8-4309-B900-E280E91796C9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1131;p53">
              <a:extLst>
                <a:ext uri="{FF2B5EF4-FFF2-40B4-BE49-F238E27FC236}">
                  <a16:creationId xmlns:a16="http://schemas.microsoft.com/office/drawing/2014/main" id="{B56589B5-6941-48ED-868B-627ACB823C17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1132;p53">
              <a:extLst>
                <a:ext uri="{FF2B5EF4-FFF2-40B4-BE49-F238E27FC236}">
                  <a16:creationId xmlns:a16="http://schemas.microsoft.com/office/drawing/2014/main" id="{845CD0B1-70BC-4B0F-80D5-B3CB91C1AA96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1133;p53">
              <a:extLst>
                <a:ext uri="{FF2B5EF4-FFF2-40B4-BE49-F238E27FC236}">
                  <a16:creationId xmlns:a16="http://schemas.microsoft.com/office/drawing/2014/main" id="{018960D2-0901-46FA-8616-54F295EF25EE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1134;p53">
              <a:extLst>
                <a:ext uri="{FF2B5EF4-FFF2-40B4-BE49-F238E27FC236}">
                  <a16:creationId xmlns:a16="http://schemas.microsoft.com/office/drawing/2014/main" id="{B15A7A76-A8AA-493F-B956-5B237589D035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1135;p53">
              <a:extLst>
                <a:ext uri="{FF2B5EF4-FFF2-40B4-BE49-F238E27FC236}">
                  <a16:creationId xmlns:a16="http://schemas.microsoft.com/office/drawing/2014/main" id="{1E8A0E63-B6E1-488A-AA22-9141501A56BC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1136;p53">
              <a:extLst>
                <a:ext uri="{FF2B5EF4-FFF2-40B4-BE49-F238E27FC236}">
                  <a16:creationId xmlns:a16="http://schemas.microsoft.com/office/drawing/2014/main" id="{0B722A78-289D-422D-991A-9DA28F86B3FE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0" name="Google Shape;1137;p53">
              <a:extLst>
                <a:ext uri="{FF2B5EF4-FFF2-40B4-BE49-F238E27FC236}">
                  <a16:creationId xmlns:a16="http://schemas.microsoft.com/office/drawing/2014/main" id="{B71FEB5C-81E2-41F1-B31F-26A50F9D536E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Google Shape;1138;p53">
              <a:extLst>
                <a:ext uri="{FF2B5EF4-FFF2-40B4-BE49-F238E27FC236}">
                  <a16:creationId xmlns:a16="http://schemas.microsoft.com/office/drawing/2014/main" id="{5FBF266D-EAEF-4CDC-ABE8-7E564CB42CD9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2" name="Google Shape;1139;p53">
              <a:extLst>
                <a:ext uri="{FF2B5EF4-FFF2-40B4-BE49-F238E27FC236}">
                  <a16:creationId xmlns:a16="http://schemas.microsoft.com/office/drawing/2014/main" id="{F78B8992-BFC0-482F-A382-DF53FAA33264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3" name="Google Shape;1140;p53">
              <a:extLst>
                <a:ext uri="{FF2B5EF4-FFF2-40B4-BE49-F238E27FC236}">
                  <a16:creationId xmlns:a16="http://schemas.microsoft.com/office/drawing/2014/main" id="{CD6C28FE-0181-4151-A919-503A521BF463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9678705-2E5A-4432-848B-FB7A267F4532}"/>
              </a:ext>
            </a:extLst>
          </p:cNvPr>
          <p:cNvGrpSpPr/>
          <p:nvPr/>
        </p:nvGrpSpPr>
        <p:grpSpPr>
          <a:xfrm>
            <a:off x="3234879" y="3762834"/>
            <a:ext cx="2445333" cy="1593173"/>
            <a:chOff x="4641267" y="3376778"/>
            <a:chExt cx="2445333" cy="1640752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6A3AC6F2-D987-4B02-9C1B-42E9AF6C3BFE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55F2877-7393-4148-A9F1-7B467161C54E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712D65B-BC1B-4C83-BC1C-DF8DF6881E68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63894FF8-036F-4F79-A05C-744A45DA5249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14415D61-3A42-48E2-84C2-E371B55131E6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0B63E77-89EF-4C86-9278-CFDBDB7A44AB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F38E23D-CCF2-42DC-9619-17F83309FB12}"/>
                </a:ext>
              </a:extLst>
            </p:cNvPr>
            <p:cNvCxnSpPr>
              <a:cxnSpLocks/>
              <a:stCxn id="45" idx="1"/>
              <a:endCxn id="46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9DA8CBE-BF28-4C23-B07A-B07F6A40F159}"/>
                </a:ext>
              </a:extLst>
            </p:cNvPr>
            <p:cNvCxnSpPr>
              <a:cxnSpLocks/>
              <a:stCxn id="45" idx="1"/>
              <a:endCxn id="47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F6D1FDE-AB08-4F12-8661-FB8EC0D44F81}"/>
                </a:ext>
              </a:extLst>
            </p:cNvPr>
            <p:cNvCxnSpPr>
              <a:cxnSpLocks/>
              <a:stCxn id="45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376B754-8F67-4A8E-848E-4699A7A6FE5F}"/>
                </a:ext>
              </a:extLst>
            </p:cNvPr>
            <p:cNvCxnSpPr>
              <a:cxnSpLocks/>
              <a:stCxn id="46" idx="6"/>
              <a:endCxn id="50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D32DFBD-E574-42CB-8DD4-7D427B881412}"/>
                </a:ext>
              </a:extLst>
            </p:cNvPr>
            <p:cNvCxnSpPr>
              <a:cxnSpLocks/>
              <a:stCxn id="46" idx="5"/>
              <a:endCxn id="49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17FD37D6-2610-4630-940D-323BCE8834B8}"/>
                </a:ext>
              </a:extLst>
            </p:cNvPr>
            <p:cNvCxnSpPr>
              <a:cxnSpLocks/>
              <a:stCxn id="47" idx="6"/>
              <a:endCxn id="50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2395C045-3FEB-417A-9EB7-EEA95C591231}"/>
                </a:ext>
              </a:extLst>
            </p:cNvPr>
            <p:cNvCxnSpPr>
              <a:cxnSpLocks/>
              <a:stCxn id="47" idx="5"/>
              <a:endCxn id="49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7E5DA9AE-62C9-47A1-B710-193F0C029654}"/>
                </a:ext>
              </a:extLst>
            </p:cNvPr>
            <p:cNvCxnSpPr>
              <a:cxnSpLocks/>
              <a:stCxn id="48" idx="7"/>
              <a:endCxn id="50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C528BA84-F3EA-4EAE-B4DF-57FCFE20B273}"/>
                </a:ext>
              </a:extLst>
            </p:cNvPr>
            <p:cNvCxnSpPr>
              <a:cxnSpLocks/>
              <a:stCxn id="48" idx="6"/>
              <a:endCxn id="49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5CD77E8E-DCD2-469E-BC1A-864F6EAF6753}"/>
                </a:ext>
              </a:extLst>
            </p:cNvPr>
            <p:cNvCxnSpPr>
              <a:cxnSpLocks/>
              <a:stCxn id="50" idx="6"/>
              <a:endCxn id="45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DC8ABBA-E678-479D-8BBC-7CD67EEE5347}"/>
                </a:ext>
              </a:extLst>
            </p:cNvPr>
            <p:cNvCxnSpPr>
              <a:cxnSpLocks/>
              <a:stCxn id="49" idx="6"/>
              <a:endCxn id="45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B35B7497-41D1-4634-BD1A-D40D5B0CEEF5}"/>
              </a:ext>
            </a:extLst>
          </p:cNvPr>
          <p:cNvGrpSpPr/>
          <p:nvPr/>
        </p:nvGrpSpPr>
        <p:grpSpPr>
          <a:xfrm>
            <a:off x="7132677" y="3488502"/>
            <a:ext cx="1436678" cy="2169098"/>
            <a:chOff x="1233016" y="2746570"/>
            <a:chExt cx="1436678" cy="2169098"/>
          </a:xfrm>
        </p:grpSpPr>
        <p:sp>
          <p:nvSpPr>
            <p:cNvPr id="67" name="Google Shape;1106;p53">
              <a:extLst>
                <a:ext uri="{FF2B5EF4-FFF2-40B4-BE49-F238E27FC236}">
                  <a16:creationId xmlns:a16="http://schemas.microsoft.com/office/drawing/2014/main" id="{01B60074-DB2B-4C21-9C7A-C60CB412AF07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8" name="Google Shape;1107;p53">
              <a:extLst>
                <a:ext uri="{FF2B5EF4-FFF2-40B4-BE49-F238E27FC236}">
                  <a16:creationId xmlns:a16="http://schemas.microsoft.com/office/drawing/2014/main" id="{600BF6B6-C7F3-480C-A2D3-188FFB15A07B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9" name="Google Shape;1108;p53">
              <a:extLst>
                <a:ext uri="{FF2B5EF4-FFF2-40B4-BE49-F238E27FC236}">
                  <a16:creationId xmlns:a16="http://schemas.microsoft.com/office/drawing/2014/main" id="{99A47C37-DF5B-4B91-8752-62E0B16DC8C7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0" name="Google Shape;1109;p53">
              <a:extLst>
                <a:ext uri="{FF2B5EF4-FFF2-40B4-BE49-F238E27FC236}">
                  <a16:creationId xmlns:a16="http://schemas.microsoft.com/office/drawing/2014/main" id="{5B623EBB-412D-48CF-97B9-4236C03184C5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1" name="Google Shape;1110;p53">
              <a:extLst>
                <a:ext uri="{FF2B5EF4-FFF2-40B4-BE49-F238E27FC236}">
                  <a16:creationId xmlns:a16="http://schemas.microsoft.com/office/drawing/2014/main" id="{13F459D8-19E0-4D13-ADE1-E00F24206FDA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2" name="Google Shape;1111;p53">
              <a:extLst>
                <a:ext uri="{FF2B5EF4-FFF2-40B4-BE49-F238E27FC236}">
                  <a16:creationId xmlns:a16="http://schemas.microsoft.com/office/drawing/2014/main" id="{A16E94DA-4A3E-46C0-BED6-CC77B20BE486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" name="Google Shape;1112;p53">
              <a:extLst>
                <a:ext uri="{FF2B5EF4-FFF2-40B4-BE49-F238E27FC236}">
                  <a16:creationId xmlns:a16="http://schemas.microsoft.com/office/drawing/2014/main" id="{7F3F09D0-E920-4F06-9AEA-D9F9ECBBE2AC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" name="Google Shape;1113;p53">
              <a:extLst>
                <a:ext uri="{FF2B5EF4-FFF2-40B4-BE49-F238E27FC236}">
                  <a16:creationId xmlns:a16="http://schemas.microsoft.com/office/drawing/2014/main" id="{DAC46B8D-9770-4CB9-9B4C-E11B711C5307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" name="Google Shape;1114;p53">
              <a:extLst>
                <a:ext uri="{FF2B5EF4-FFF2-40B4-BE49-F238E27FC236}">
                  <a16:creationId xmlns:a16="http://schemas.microsoft.com/office/drawing/2014/main" id="{6B562C99-49C8-4DF7-B8EC-0EF65099546E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" name="Google Shape;1115;p53">
              <a:extLst>
                <a:ext uri="{FF2B5EF4-FFF2-40B4-BE49-F238E27FC236}">
                  <a16:creationId xmlns:a16="http://schemas.microsoft.com/office/drawing/2014/main" id="{37C6449A-B49B-4AB4-AB33-B2F048224550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" name="Google Shape;1116;p53">
              <a:extLst>
                <a:ext uri="{FF2B5EF4-FFF2-40B4-BE49-F238E27FC236}">
                  <a16:creationId xmlns:a16="http://schemas.microsoft.com/office/drawing/2014/main" id="{89D4A21D-B044-4013-BD3E-217E72356C29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" name="Google Shape;1117;p53">
              <a:extLst>
                <a:ext uri="{FF2B5EF4-FFF2-40B4-BE49-F238E27FC236}">
                  <a16:creationId xmlns:a16="http://schemas.microsoft.com/office/drawing/2014/main" id="{D1B235C1-697D-4C1F-8F14-FEDCA13101DF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" name="Google Shape;1118;p53">
              <a:extLst>
                <a:ext uri="{FF2B5EF4-FFF2-40B4-BE49-F238E27FC236}">
                  <a16:creationId xmlns:a16="http://schemas.microsoft.com/office/drawing/2014/main" id="{8922CFE0-DD98-4224-93C7-5570B5F5585E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" name="Google Shape;1119;p53">
              <a:extLst>
                <a:ext uri="{FF2B5EF4-FFF2-40B4-BE49-F238E27FC236}">
                  <a16:creationId xmlns:a16="http://schemas.microsoft.com/office/drawing/2014/main" id="{AB63967F-30CC-40B1-ADCA-068FDBF3F6E5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" name="Google Shape;1120;p53">
              <a:extLst>
                <a:ext uri="{FF2B5EF4-FFF2-40B4-BE49-F238E27FC236}">
                  <a16:creationId xmlns:a16="http://schemas.microsoft.com/office/drawing/2014/main" id="{2BE7F962-64CA-406B-BCA4-F0BB5A37D1D8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" name="Google Shape;1121;p53">
              <a:extLst>
                <a:ext uri="{FF2B5EF4-FFF2-40B4-BE49-F238E27FC236}">
                  <a16:creationId xmlns:a16="http://schemas.microsoft.com/office/drawing/2014/main" id="{008BE569-A620-499D-9076-995B3B18BE60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" name="Google Shape;1122;p53">
              <a:extLst>
                <a:ext uri="{FF2B5EF4-FFF2-40B4-BE49-F238E27FC236}">
                  <a16:creationId xmlns:a16="http://schemas.microsoft.com/office/drawing/2014/main" id="{7251A26A-409A-4223-BF30-777C1C13D73F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" name="Google Shape;1123;p53">
              <a:extLst>
                <a:ext uri="{FF2B5EF4-FFF2-40B4-BE49-F238E27FC236}">
                  <a16:creationId xmlns:a16="http://schemas.microsoft.com/office/drawing/2014/main" id="{1FDF7D8D-5985-4D8D-9002-BA0977B494D6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" name="Google Shape;1124;p53">
              <a:extLst>
                <a:ext uri="{FF2B5EF4-FFF2-40B4-BE49-F238E27FC236}">
                  <a16:creationId xmlns:a16="http://schemas.microsoft.com/office/drawing/2014/main" id="{DE0A2222-DD05-4D3A-BB7B-B5385B5527BD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" name="Google Shape;1125;p53">
              <a:extLst>
                <a:ext uri="{FF2B5EF4-FFF2-40B4-BE49-F238E27FC236}">
                  <a16:creationId xmlns:a16="http://schemas.microsoft.com/office/drawing/2014/main" id="{2C96F328-DDA8-471C-BE31-8AA221AD95F3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" name="Google Shape;1126;p53">
              <a:extLst>
                <a:ext uri="{FF2B5EF4-FFF2-40B4-BE49-F238E27FC236}">
                  <a16:creationId xmlns:a16="http://schemas.microsoft.com/office/drawing/2014/main" id="{EF555E27-E341-461F-868C-2DF82D944082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" name="Google Shape;1127;p53">
              <a:extLst>
                <a:ext uri="{FF2B5EF4-FFF2-40B4-BE49-F238E27FC236}">
                  <a16:creationId xmlns:a16="http://schemas.microsoft.com/office/drawing/2014/main" id="{1F345121-878A-4F33-A817-EAF14BCF61C3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" name="Google Shape;1128;p53">
              <a:extLst>
                <a:ext uri="{FF2B5EF4-FFF2-40B4-BE49-F238E27FC236}">
                  <a16:creationId xmlns:a16="http://schemas.microsoft.com/office/drawing/2014/main" id="{47BDA023-F01C-4D86-B3AE-DD8E1D995793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" name="Google Shape;1129;p53">
              <a:extLst>
                <a:ext uri="{FF2B5EF4-FFF2-40B4-BE49-F238E27FC236}">
                  <a16:creationId xmlns:a16="http://schemas.microsoft.com/office/drawing/2014/main" id="{C5079FB8-6A12-451E-A7A0-0ADC45A1EABE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" name="Google Shape;1130;p53">
              <a:extLst>
                <a:ext uri="{FF2B5EF4-FFF2-40B4-BE49-F238E27FC236}">
                  <a16:creationId xmlns:a16="http://schemas.microsoft.com/office/drawing/2014/main" id="{2BADFBAD-4BD5-4F87-A773-4E92F2DEC476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" name="Google Shape;1131;p53">
              <a:extLst>
                <a:ext uri="{FF2B5EF4-FFF2-40B4-BE49-F238E27FC236}">
                  <a16:creationId xmlns:a16="http://schemas.microsoft.com/office/drawing/2014/main" id="{3AED9755-0757-4365-BE34-6728844EBA8C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" name="Google Shape;1132;p53">
              <a:extLst>
                <a:ext uri="{FF2B5EF4-FFF2-40B4-BE49-F238E27FC236}">
                  <a16:creationId xmlns:a16="http://schemas.microsoft.com/office/drawing/2014/main" id="{213830DB-545D-4998-9C31-13898A10C233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" name="Google Shape;1133;p53">
              <a:extLst>
                <a:ext uri="{FF2B5EF4-FFF2-40B4-BE49-F238E27FC236}">
                  <a16:creationId xmlns:a16="http://schemas.microsoft.com/office/drawing/2014/main" id="{40261989-A9E4-4FC2-A602-AC943B4ABBE6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" name="Google Shape;1134;p53">
              <a:extLst>
                <a:ext uri="{FF2B5EF4-FFF2-40B4-BE49-F238E27FC236}">
                  <a16:creationId xmlns:a16="http://schemas.microsoft.com/office/drawing/2014/main" id="{BFB50434-C028-4D2B-B90D-30D57B036A04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" name="Google Shape;1135;p53">
              <a:extLst>
                <a:ext uri="{FF2B5EF4-FFF2-40B4-BE49-F238E27FC236}">
                  <a16:creationId xmlns:a16="http://schemas.microsoft.com/office/drawing/2014/main" id="{2BC52503-F733-45AE-AE73-81AD284B1144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" name="Google Shape;1136;p53">
              <a:extLst>
                <a:ext uri="{FF2B5EF4-FFF2-40B4-BE49-F238E27FC236}">
                  <a16:creationId xmlns:a16="http://schemas.microsoft.com/office/drawing/2014/main" id="{6B2AB38F-5177-4FF1-B831-D313E0A38360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" name="Google Shape;1137;p53">
              <a:extLst>
                <a:ext uri="{FF2B5EF4-FFF2-40B4-BE49-F238E27FC236}">
                  <a16:creationId xmlns:a16="http://schemas.microsoft.com/office/drawing/2014/main" id="{F724F2E8-14A5-4054-861A-DEF61DE4C315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" name="Google Shape;1138;p53">
              <a:extLst>
                <a:ext uri="{FF2B5EF4-FFF2-40B4-BE49-F238E27FC236}">
                  <a16:creationId xmlns:a16="http://schemas.microsoft.com/office/drawing/2014/main" id="{D098B529-16F5-461E-9196-FFED067D8305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" name="Google Shape;1139;p53">
              <a:extLst>
                <a:ext uri="{FF2B5EF4-FFF2-40B4-BE49-F238E27FC236}">
                  <a16:creationId xmlns:a16="http://schemas.microsoft.com/office/drawing/2014/main" id="{8ACC2F3C-39AB-4D77-AC80-9F0999967307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" name="Google Shape;1140;p53">
              <a:extLst>
                <a:ext uri="{FF2B5EF4-FFF2-40B4-BE49-F238E27FC236}">
                  <a16:creationId xmlns:a16="http://schemas.microsoft.com/office/drawing/2014/main" id="{61A93648-F638-4192-B8FD-7017250859F5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E8FAABA3-428C-4908-8181-E9E71C931A62}"/>
              </a:ext>
            </a:extLst>
          </p:cNvPr>
          <p:cNvCxnSpPr>
            <a:cxnSpLocks/>
            <a:stCxn id="126" idx="1"/>
            <a:endCxn id="45" idx="1"/>
          </p:cNvCxnSpPr>
          <p:nvPr/>
        </p:nvCxnSpPr>
        <p:spPr>
          <a:xfrm>
            <a:off x="2439550" y="4554389"/>
            <a:ext cx="795329" cy="5032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ight Brace 125">
            <a:extLst>
              <a:ext uri="{FF2B5EF4-FFF2-40B4-BE49-F238E27FC236}">
                <a16:creationId xmlns:a16="http://schemas.microsoft.com/office/drawing/2014/main" id="{0E9C9B84-D006-43DF-BDCA-C85943182285}"/>
              </a:ext>
            </a:extLst>
          </p:cNvPr>
          <p:cNvSpPr/>
          <p:nvPr/>
        </p:nvSpPr>
        <p:spPr>
          <a:xfrm>
            <a:off x="2062121" y="3469840"/>
            <a:ext cx="377429" cy="2169098"/>
          </a:xfrm>
          <a:prstGeom prst="righ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0" name="Left Brace 129">
            <a:extLst>
              <a:ext uri="{FF2B5EF4-FFF2-40B4-BE49-F238E27FC236}">
                <a16:creationId xmlns:a16="http://schemas.microsoft.com/office/drawing/2014/main" id="{132D06F7-5310-488A-99DF-194195A2A136}"/>
              </a:ext>
            </a:extLst>
          </p:cNvPr>
          <p:cNvSpPr/>
          <p:nvPr/>
        </p:nvSpPr>
        <p:spPr>
          <a:xfrm>
            <a:off x="6462196" y="3484198"/>
            <a:ext cx="540431" cy="2169098"/>
          </a:xfrm>
          <a:prstGeom prst="lef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CB0604C-14C8-448F-AD83-970E23F07341}"/>
              </a:ext>
            </a:extLst>
          </p:cNvPr>
          <p:cNvCxnSpPr>
            <a:cxnSpLocks/>
            <a:stCxn id="45" idx="3"/>
            <a:endCxn id="130" idx="1"/>
          </p:cNvCxnSpPr>
          <p:nvPr/>
        </p:nvCxnSpPr>
        <p:spPr>
          <a:xfrm>
            <a:off x="5680212" y="4559421"/>
            <a:ext cx="781984" cy="9326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9E0039D9-F24F-4078-9234-D16820F4EBD0}"/>
              </a:ext>
            </a:extLst>
          </p:cNvPr>
          <p:cNvSpPr txBox="1"/>
          <p:nvPr/>
        </p:nvSpPr>
        <p:spPr>
          <a:xfrm>
            <a:off x="311818" y="5774097"/>
            <a:ext cx="2245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isy/Perturbed data</a:t>
            </a:r>
            <a:endParaRPr lang="en-IN" sz="2400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E9E37791-B94A-4347-A2A6-7DCD067704C2}"/>
              </a:ext>
            </a:extLst>
          </p:cNvPr>
          <p:cNvSpPr txBox="1"/>
          <p:nvPr/>
        </p:nvSpPr>
        <p:spPr>
          <a:xfrm>
            <a:off x="6852570" y="5750970"/>
            <a:ext cx="1996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ed data</a:t>
            </a:r>
            <a:endParaRPr lang="en-IN" sz="2400" dirty="0"/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D91571DB-E730-4F27-9E46-B93B1B8EAC46}"/>
              </a:ext>
            </a:extLst>
          </p:cNvPr>
          <p:cNvSpPr txBox="1"/>
          <p:nvPr/>
        </p:nvSpPr>
        <p:spPr>
          <a:xfrm>
            <a:off x="3141627" y="5782452"/>
            <a:ext cx="29727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 recognition model</a:t>
            </a:r>
            <a:endParaRPr lang="en-IN" sz="2400" dirty="0"/>
          </a:p>
        </p:txBody>
      </p:sp>
      <p:sp>
        <p:nvSpPr>
          <p:cNvPr id="104" name="Google Shape;1106;p53">
            <a:extLst>
              <a:ext uri="{FF2B5EF4-FFF2-40B4-BE49-F238E27FC236}">
                <a16:creationId xmlns:a16="http://schemas.microsoft.com/office/drawing/2014/main" id="{4009EEB2-FDD2-4203-82E4-A773E38CD7F6}"/>
              </a:ext>
            </a:extLst>
          </p:cNvPr>
          <p:cNvSpPr/>
          <p:nvPr/>
        </p:nvSpPr>
        <p:spPr>
          <a:xfrm>
            <a:off x="536748" y="3465536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" name="Google Shape;1133;p53">
            <a:extLst>
              <a:ext uri="{FF2B5EF4-FFF2-40B4-BE49-F238E27FC236}">
                <a16:creationId xmlns:a16="http://schemas.microsoft.com/office/drawing/2014/main" id="{428D94C7-EAC9-4CE3-B598-EDF4B7C4F917}"/>
              </a:ext>
            </a:extLst>
          </p:cNvPr>
          <p:cNvSpPr/>
          <p:nvPr/>
        </p:nvSpPr>
        <p:spPr>
          <a:xfrm>
            <a:off x="1125037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34;p53">
            <a:extLst>
              <a:ext uri="{FF2B5EF4-FFF2-40B4-BE49-F238E27FC236}">
                <a16:creationId xmlns:a16="http://schemas.microsoft.com/office/drawing/2014/main" id="{99E77A9A-70AF-4CA6-9386-CE5DC7B860BF}"/>
              </a:ext>
            </a:extLst>
          </p:cNvPr>
          <p:cNvSpPr/>
          <p:nvPr/>
        </p:nvSpPr>
        <p:spPr>
          <a:xfrm>
            <a:off x="1419182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39;p53">
            <a:extLst>
              <a:ext uri="{FF2B5EF4-FFF2-40B4-BE49-F238E27FC236}">
                <a16:creationId xmlns:a16="http://schemas.microsoft.com/office/drawing/2014/main" id="{43E5DD62-41E4-458C-BC0B-D021F3F14349}"/>
              </a:ext>
            </a:extLst>
          </p:cNvPr>
          <p:cNvSpPr/>
          <p:nvPr/>
        </p:nvSpPr>
        <p:spPr>
          <a:xfrm>
            <a:off x="1419182" y="5354434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1" name="Picture 50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FD2F05F5-B13E-4779-9B0D-443DE43D58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776" y="1287769"/>
            <a:ext cx="6036446" cy="2043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54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  <p:bldP spid="10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71C5D23D-F4CA-4FD8-9CF2-C23902CAE694}"/>
              </a:ext>
            </a:extLst>
          </p:cNvPr>
          <p:cNvSpPr/>
          <p:nvPr/>
        </p:nvSpPr>
        <p:spPr>
          <a:xfrm>
            <a:off x="205275" y="4596612"/>
            <a:ext cx="8243595" cy="4559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6</a:t>
            </a:fld>
            <a:endParaRPr lang="en-IN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2BE007-8979-41E6-8064-2F5D4D8952EA}"/>
              </a:ext>
            </a:extLst>
          </p:cNvPr>
          <p:cNvSpPr txBox="1"/>
          <p:nvPr/>
        </p:nvSpPr>
        <p:spPr>
          <a:xfrm>
            <a:off x="205275" y="797533"/>
            <a:ext cx="4889239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magnetic thermal anneal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B0ABA-00C8-4548-9167-DA800F64CAB2}"/>
              </a:ext>
            </a:extLst>
          </p:cNvPr>
          <p:cNvSpPr txBox="1"/>
          <p:nvPr/>
        </p:nvSpPr>
        <p:spPr>
          <a:xfrm>
            <a:off x="205275" y="1259198"/>
            <a:ext cx="877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Reorients the easy axis of ferromagnetic materials or axis of spontaneous magnetization vector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F1BDED5-3C78-4224-87A6-E9BCBA24A615}"/>
              </a:ext>
            </a:extLst>
          </p:cNvPr>
          <p:cNvGrpSpPr/>
          <p:nvPr/>
        </p:nvGrpSpPr>
        <p:grpSpPr>
          <a:xfrm>
            <a:off x="4142793" y="2175073"/>
            <a:ext cx="5001207" cy="1448029"/>
            <a:chOff x="1740160" y="1764520"/>
            <a:chExt cx="5001207" cy="1448029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BC0506B-55B2-442E-A672-8AEB5EF5DC0C}"/>
                </a:ext>
              </a:extLst>
            </p:cNvPr>
            <p:cNvSpPr/>
            <p:nvPr/>
          </p:nvSpPr>
          <p:spPr>
            <a:xfrm>
              <a:off x="1740160" y="1956689"/>
              <a:ext cx="681134" cy="106369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5DE3334-D59F-4B71-9928-015502F72CBB}"/>
                </a:ext>
              </a:extLst>
            </p:cNvPr>
            <p:cNvCxnSpPr>
              <a:cxnSpLocks/>
              <a:stCxn id="9" idx="2"/>
              <a:endCxn id="9" idx="0"/>
            </p:cNvCxnSpPr>
            <p:nvPr/>
          </p:nvCxnSpPr>
          <p:spPr>
            <a:xfrm flipV="1">
              <a:off x="2080727" y="1764520"/>
              <a:ext cx="0" cy="1448029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A1AAE20-076A-4E05-893A-7606394C68D6}"/>
                </a:ext>
              </a:extLst>
            </p:cNvPr>
            <p:cNvSpPr/>
            <p:nvPr/>
          </p:nvSpPr>
          <p:spPr>
            <a:xfrm>
              <a:off x="3125755" y="2199284"/>
              <a:ext cx="1539551" cy="55983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541D407-5825-49E5-BA7C-24A76FA98DA1}"/>
                </a:ext>
              </a:extLst>
            </p:cNvPr>
            <p:cNvCxnSpPr>
              <a:cxnSpLocks/>
              <a:stCxn id="12" idx="2"/>
              <a:endCxn id="12" idx="6"/>
            </p:cNvCxnSpPr>
            <p:nvPr/>
          </p:nvCxnSpPr>
          <p:spPr>
            <a:xfrm>
              <a:off x="2927797" y="2479203"/>
              <a:ext cx="1935466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85AD41-D760-4461-AF89-B7D04A878CEC}"/>
                </a:ext>
              </a:extLst>
            </p:cNvPr>
            <p:cNvSpPr txBox="1"/>
            <p:nvPr/>
          </p:nvSpPr>
          <p:spPr>
            <a:xfrm>
              <a:off x="5351106" y="2248369"/>
              <a:ext cx="13902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Easy axis</a:t>
              </a:r>
            </a:p>
          </p:txBody>
        </p:sp>
        <p:cxnSp>
          <p:nvCxnSpPr>
            <p:cNvPr id="24" name="Connector: Elbow 23">
              <a:extLst>
                <a:ext uri="{FF2B5EF4-FFF2-40B4-BE49-F238E27FC236}">
                  <a16:creationId xmlns:a16="http://schemas.microsoft.com/office/drawing/2014/main" id="{52EC77AB-C933-4EA2-96DC-E88764B67FEC}"/>
                </a:ext>
              </a:extLst>
            </p:cNvPr>
            <p:cNvCxnSpPr>
              <a:stCxn id="20" idx="0"/>
            </p:cNvCxnSpPr>
            <p:nvPr/>
          </p:nvCxnSpPr>
          <p:spPr>
            <a:xfrm rot="16200000" flipV="1">
              <a:off x="3828139" y="30270"/>
              <a:ext cx="468354" cy="3967843"/>
            </a:xfrm>
            <a:prstGeom prst="bentConnector2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or: Elbow 35">
              <a:extLst>
                <a:ext uri="{FF2B5EF4-FFF2-40B4-BE49-F238E27FC236}">
                  <a16:creationId xmlns:a16="http://schemas.microsoft.com/office/drawing/2014/main" id="{8ADA925B-7922-4251-8A36-B3BA2B72CC30}"/>
                </a:ext>
              </a:extLst>
            </p:cNvPr>
            <p:cNvCxnSpPr>
              <a:cxnSpLocks/>
              <a:stCxn id="20" idx="2"/>
            </p:cNvCxnSpPr>
            <p:nvPr/>
          </p:nvCxnSpPr>
          <p:spPr>
            <a:xfrm rot="5400000" flipH="1">
              <a:off x="5344000" y="2007797"/>
              <a:ext cx="221500" cy="1182974"/>
            </a:xfrm>
            <a:prstGeom prst="bentConnector4">
              <a:avLst>
                <a:gd name="adj1" fmla="val -103205"/>
                <a:gd name="adj2" fmla="val 79381"/>
              </a:avLst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/>
              <p:nvPr/>
            </p:nvSpPr>
            <p:spPr>
              <a:xfrm>
                <a:off x="205275" y="3781728"/>
                <a:ext cx="877544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If lattice has more deformit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may not be any major global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</a:t>
                </a:r>
                <a:r>
                  <a:rPr lang="en-IN" sz="2400" dirty="0">
                    <a:solidFill>
                      <a:srgbClr val="FF0000"/>
                    </a:solidFill>
                  </a:rPr>
                  <a:t>Magnetization will be </a:t>
                </a:r>
                <a:r>
                  <a:rPr lang="en-IN" sz="2400" dirty="0" err="1">
                    <a:solidFill>
                      <a:srgbClr val="FF0000"/>
                    </a:solidFill>
                  </a:rPr>
                  <a:t>weakend</a:t>
                </a:r>
                <a:r>
                  <a:rPr lang="en-IN" sz="2400" dirty="0">
                    <a:solidFill>
                      <a:srgbClr val="FF0000"/>
                    </a:solidFill>
                  </a:rPr>
                  <a:t>   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5" y="3781728"/>
                <a:ext cx="8775440" cy="830997"/>
              </a:xfrm>
              <a:prstGeom prst="rect">
                <a:avLst/>
              </a:prstGeom>
              <a:blipFill>
                <a:blip r:embed="rId2"/>
                <a:stretch>
                  <a:fillRect l="-973" t="-5839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/>
              <p:nvPr/>
            </p:nvSpPr>
            <p:spPr>
              <a:xfrm>
                <a:off x="326571" y="2190567"/>
                <a:ext cx="3328380" cy="156966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If a lattice shows specific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easy axis will normally reflect the symmetry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2190567"/>
                <a:ext cx="3328380" cy="1569660"/>
              </a:xfrm>
              <a:prstGeom prst="rect">
                <a:avLst/>
              </a:prstGeom>
              <a:blipFill>
                <a:blip r:embed="rId3"/>
                <a:stretch>
                  <a:fillRect l="-2930" t="-3101" r="-1832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/>
              <p:nvPr/>
            </p:nvSpPr>
            <p:spPr>
              <a:xfrm>
                <a:off x="205274" y="4596612"/>
                <a:ext cx="854683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Deformed Ferromagnetic material, annealed at high temperatur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Spins of individual atom will align along the external applied fiel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When the temperature is reduce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the material attains a new magnetization direction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4" y="4596612"/>
                <a:ext cx="8546839" cy="1938992"/>
              </a:xfrm>
              <a:prstGeom prst="rect">
                <a:avLst/>
              </a:prstGeom>
              <a:blipFill>
                <a:blip r:embed="rId4"/>
                <a:stretch>
                  <a:fillRect l="-1141" t="-2516" b="-62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460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2" grpId="0" animBg="1"/>
      <p:bldP spid="23" grpId="0"/>
      <p:bldP spid="39" grpId="0"/>
      <p:bldP spid="31" grpId="0" animBg="1"/>
      <p:bldP spid="4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E5779-E76D-4490-BBCD-EB1CF617D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245210-1801-4960-9C2C-F7EBE5B63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DC6532-8774-47F4-9E76-7AC5BF075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B05C22-DED8-4AAD-8203-A2295E742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7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31DE1-7430-43C3-BAB0-53F6564A2611}"/>
              </a:ext>
            </a:extLst>
          </p:cNvPr>
          <p:cNvSpPr txBox="1"/>
          <p:nvPr/>
        </p:nvSpPr>
        <p:spPr>
          <a:xfrm>
            <a:off x="53826" y="5998888"/>
            <a:ext cx="90363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keda, S. et al. "A perpendicular-anisotropy CoFeB–MgO magnetic tunnel junction." </a:t>
            </a:r>
          </a:p>
          <a:p>
            <a:pPr algn="ctr"/>
            <a:r>
              <a:rPr lang="en-IN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Materials</a:t>
            </a:r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9 (2010) 721-724</a:t>
            </a:r>
            <a:endParaRPr lang="en-IN" sz="1600" dirty="0"/>
          </a:p>
        </p:txBody>
      </p:sp>
      <p:pic>
        <p:nvPicPr>
          <p:cNvPr id="7" name="Content Placeholder 50">
            <a:extLst>
              <a:ext uri="{FF2B5EF4-FFF2-40B4-BE49-F238E27FC236}">
                <a16:creationId xmlns:a16="http://schemas.microsoft.com/office/drawing/2014/main" id="{5A918A0C-CCFF-4B77-A379-906CC9CF4B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12" y="812099"/>
            <a:ext cx="4749775" cy="18913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8ACD9C9-E765-4F0D-B781-044F212EDB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931" y="812099"/>
            <a:ext cx="4245994" cy="1891309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68E8EAF0-E53A-449E-93F0-95C9951AE9AF}"/>
              </a:ext>
            </a:extLst>
          </p:cNvPr>
          <p:cNvGrpSpPr/>
          <p:nvPr/>
        </p:nvGrpSpPr>
        <p:grpSpPr>
          <a:xfrm>
            <a:off x="-162020" y="3762015"/>
            <a:ext cx="6020096" cy="1184429"/>
            <a:chOff x="85331" y="2762774"/>
            <a:chExt cx="6020096" cy="1184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51C4668-897D-4A10-9BC3-5426CE907389}"/>
                    </a:ext>
                  </a:extLst>
                </p:cNvPr>
                <p:cNvSpPr txBox="1"/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l-GR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Ω</m:t>
                            </m:r>
                          </m:den>
                        </m:f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𝑦</m:t>
                                </m:r>
                              </m:sub>
                            </m:sSub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𝑧</m:t>
                                </m:r>
                              </m:sub>
                            </m:sSub>
                          </m:e>
                        </m:d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IN" sz="2400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a:rPr lang="en-I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sz="2400" b="0" i="1" baseline="-250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𝑜𝐹𝑒𝐵</m:t>
                            </m:r>
                          </m:den>
                        </m:f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130DCE47-D530-4936-A683-E59ECF6B0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blipFill>
                  <a:blip r:embed="rId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CABAB42-45E6-4D48-9FC9-5B697DB7A5B1}"/>
                </a:ext>
              </a:extLst>
            </p:cNvPr>
            <p:cNvSpPr txBox="1"/>
            <p:nvPr/>
          </p:nvSpPr>
          <p:spPr>
            <a:xfrm>
              <a:off x="3265210" y="2769385"/>
              <a:ext cx="2840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Interfacial anisotropy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6732D205-7FAE-44E3-9267-81F9A08C8E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6972" y="3108332"/>
              <a:ext cx="199615" cy="233208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2B7C57E-C700-4B56-A4C7-8CCB1B664553}"/>
                </a:ext>
              </a:extLst>
            </p:cNvPr>
            <p:cNvSpPr txBox="1"/>
            <p:nvPr/>
          </p:nvSpPr>
          <p:spPr>
            <a:xfrm>
              <a:off x="1941512" y="2762774"/>
              <a:ext cx="812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Bulk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A14695F-108E-44E7-B95B-54A3C107062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6385" y="3121688"/>
              <a:ext cx="530579" cy="29677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F64D9CA-207E-4C2E-9D96-EB2E07C8D270}"/>
              </a:ext>
            </a:extLst>
          </p:cNvPr>
          <p:cNvGrpSpPr/>
          <p:nvPr/>
        </p:nvGrpSpPr>
        <p:grpSpPr>
          <a:xfrm>
            <a:off x="5420109" y="3089374"/>
            <a:ext cx="3819335" cy="2357468"/>
            <a:chOff x="5381201" y="577707"/>
            <a:chExt cx="3688552" cy="2180349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67A5A44-F817-43E0-A91E-2031EA493DB1}"/>
                </a:ext>
              </a:extLst>
            </p:cNvPr>
            <p:cNvGrpSpPr/>
            <p:nvPr/>
          </p:nvGrpSpPr>
          <p:grpSpPr>
            <a:xfrm>
              <a:off x="5922607" y="878436"/>
              <a:ext cx="3147146" cy="1879620"/>
              <a:chOff x="6096012" y="4370035"/>
              <a:chExt cx="3114654" cy="18796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1A1156DA-D6DF-4586-9725-22405F84584D}"/>
                      </a:ext>
                    </a:extLst>
                  </p:cNvPr>
                  <p:cNvSpPr txBox="1"/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sz="2400" i="1" baseline="-25000" dirty="0">
                              <a:latin typeface="Cambria Math" panose="02040503050406030204" pitchFamily="18" charset="0"/>
                            </a:rPr>
                            <m:t>𝐶𝑜𝐹𝑒𝐵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1.3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𝑛𝑚</m:t>
                          </m:r>
                        </m:oMath>
                      </m:oMathPara>
                    </a14:m>
                    <a:endParaRPr lang="en-IN" sz="2400" baseline="-2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55CD10F-9605-458C-81FC-CAC04F299D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0BDA56F8-3785-47B2-829A-D820ED82F515}"/>
                  </a:ext>
                </a:extLst>
              </p:cNvPr>
              <p:cNvGrpSpPr/>
              <p:nvPr/>
            </p:nvGrpSpPr>
            <p:grpSpPr>
              <a:xfrm>
                <a:off x="6096012" y="4370035"/>
                <a:ext cx="2066793" cy="1879620"/>
                <a:chOff x="6112248" y="4371879"/>
                <a:chExt cx="2066793" cy="1879620"/>
              </a:xfrm>
            </p:grpSpPr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26A695F8-5063-4882-A7F0-18C60DAE2652}"/>
                    </a:ext>
                  </a:extLst>
                </p:cNvPr>
                <p:cNvSpPr txBox="1"/>
                <p:nvPr/>
              </p:nvSpPr>
              <p:spPr>
                <a:xfrm>
                  <a:off x="7120124" y="4446458"/>
                  <a:ext cx="10589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dirty="0">
                      <a:latin typeface="+mj-lt"/>
                    </a:rPr>
                    <a:t>MgO</a:t>
                  </a:r>
                  <a:endParaRPr lang="en-IN" sz="2400" dirty="0"/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1206473-50F6-4FD0-984E-2CF68A765CB0}"/>
                    </a:ext>
                  </a:extLst>
                </p:cNvPr>
                <p:cNvSpPr txBox="1"/>
                <p:nvPr/>
              </p:nvSpPr>
              <p:spPr>
                <a:xfrm>
                  <a:off x="6112248" y="5824519"/>
                  <a:ext cx="1256721" cy="4269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4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terface</a:t>
                  </a:r>
                </a:p>
              </p:txBody>
            </p:sp>
            <p:sp>
              <p:nvSpPr>
                <p:cNvPr id="28" name="Cylinder 27">
                  <a:extLst>
                    <a:ext uri="{FF2B5EF4-FFF2-40B4-BE49-F238E27FC236}">
                      <a16:creationId xmlns:a16="http://schemas.microsoft.com/office/drawing/2014/main" id="{09A3A77E-9EF8-442D-9C2E-FE152A73887C}"/>
                    </a:ext>
                  </a:extLst>
                </p:cNvPr>
                <p:cNvSpPr/>
                <p:nvPr/>
              </p:nvSpPr>
              <p:spPr>
                <a:xfrm>
                  <a:off x="6260406" y="4371879"/>
                  <a:ext cx="828068" cy="875824"/>
                </a:xfrm>
                <a:prstGeom prst="can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1">
                      <a:shade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/>
                </a:p>
              </p:txBody>
            </p:sp>
            <p:sp>
              <p:nvSpPr>
                <p:cNvPr id="29" name="Cylinder 28">
                  <a:extLst>
                    <a:ext uri="{FF2B5EF4-FFF2-40B4-BE49-F238E27FC236}">
                      <a16:creationId xmlns:a16="http://schemas.microsoft.com/office/drawing/2014/main" id="{BFD48B44-F734-47F5-BBDC-D9A861B8AC12}"/>
                    </a:ext>
                  </a:extLst>
                </p:cNvPr>
                <p:cNvSpPr/>
                <p:nvPr/>
              </p:nvSpPr>
              <p:spPr>
                <a:xfrm>
                  <a:off x="6257932" y="4938129"/>
                  <a:ext cx="828068" cy="875825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0" name="Arrow: Left-Right 29">
                  <a:extLst>
                    <a:ext uri="{FF2B5EF4-FFF2-40B4-BE49-F238E27FC236}">
                      <a16:creationId xmlns:a16="http://schemas.microsoft.com/office/drawing/2014/main" id="{9599EEA3-A625-469A-8472-3EE0CB47230B}"/>
                    </a:ext>
                  </a:extLst>
                </p:cNvPr>
                <p:cNvSpPr/>
                <p:nvPr/>
              </p:nvSpPr>
              <p:spPr>
                <a:xfrm rot="16200000">
                  <a:off x="6388297" y="5248531"/>
                  <a:ext cx="567591" cy="255021"/>
                </a:xfrm>
                <a:prstGeom prst="leftRightArrow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50000"/>
                      <a:alpha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EA7C1BB0-ED7B-463E-A35A-C545DCB88A1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88163" y="738984"/>
              <a:ext cx="9661" cy="11304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2526D09-CBB8-4549-8871-2A8CD89746B9}"/>
                </a:ext>
              </a:extLst>
            </p:cNvPr>
            <p:cNvCxnSpPr/>
            <p:nvPr/>
          </p:nvCxnSpPr>
          <p:spPr>
            <a:xfrm>
              <a:off x="6497914" y="1875401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604A1C2-9CCC-48AB-B4AA-746D7248B073}"/>
                </a:ext>
              </a:extLst>
            </p:cNvPr>
            <p:cNvCxnSpPr/>
            <p:nvPr/>
          </p:nvCxnSpPr>
          <p:spPr>
            <a:xfrm flipH="1">
              <a:off x="5688352" y="1875401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A290361-D9C6-490B-B7F1-91DA8063774C}"/>
                </a:ext>
              </a:extLst>
            </p:cNvPr>
            <p:cNvSpPr txBox="1"/>
            <p:nvPr/>
          </p:nvSpPr>
          <p:spPr>
            <a:xfrm>
              <a:off x="6106444" y="57770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7C00981-612B-4389-AF73-4146B1127460}"/>
                </a:ext>
              </a:extLst>
            </p:cNvPr>
            <p:cNvSpPr txBox="1"/>
            <p:nvPr/>
          </p:nvSpPr>
          <p:spPr>
            <a:xfrm>
              <a:off x="7707866" y="1587528"/>
              <a:ext cx="3619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940FCEE-D05B-469E-B4DA-B96CAD71F1F1}"/>
                </a:ext>
              </a:extLst>
            </p:cNvPr>
            <p:cNvSpPr txBox="1"/>
            <p:nvPr/>
          </p:nvSpPr>
          <p:spPr>
            <a:xfrm>
              <a:off x="5381201" y="221577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E69C779-71E5-4A3D-8B4C-C0C39A26822F}"/>
                </a:ext>
              </a:extLst>
            </p:cNvPr>
            <p:cNvSpPr txBox="1"/>
            <p:nvPr/>
          </p:nvSpPr>
          <p:spPr>
            <a:xfrm>
              <a:off x="6904273" y="1880186"/>
              <a:ext cx="10699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631922-EF76-4DF4-906C-FE760D6DA87A}"/>
                  </a:ext>
                </a:extLst>
              </p:cNvPr>
              <p:cNvSpPr txBox="1"/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l-GR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</m:den>
                      </m:f>
                      <m:r>
                        <a:rPr lang="en-I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𝑜𝐹𝑒𝐵</m:t>
                      </m:r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N" sz="2400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631922-EF76-4DF4-906C-FE760D6DA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2DA5D96-95DD-41F8-8432-F786F9B39866}"/>
                  </a:ext>
                </a:extLst>
              </p:cNvPr>
              <p:cNvSpPr txBox="1"/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≃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2DA5D96-95DD-41F8-8432-F786F9B39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blipFill>
                <a:blip r:embed="rId8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CD442C-9C1D-454A-A141-97C9B5041549}"/>
                  </a:ext>
                </a:extLst>
              </p:cNvPr>
              <p:cNvSpPr txBox="1"/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.3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𝑚𝐽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baseline="-25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CD442C-9C1D-454A-A141-97C9B5041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blipFill>
                <a:blip r:embed="rId9"/>
                <a:stretch>
                  <a:fillRect l="-270" b="-2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6FDF989C-97C7-4E7F-BF68-9A6995CD2394}"/>
              </a:ext>
            </a:extLst>
          </p:cNvPr>
          <p:cNvSpPr txBox="1"/>
          <p:nvPr/>
        </p:nvSpPr>
        <p:spPr>
          <a:xfrm>
            <a:off x="89632" y="2447704"/>
            <a:ext cx="120626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In-plane</a:t>
            </a:r>
          </a:p>
          <a:p>
            <a:pPr algn="ctr"/>
            <a:r>
              <a:rPr lang="en-IN" sz="2400" dirty="0"/>
              <a:t>sampl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6FB2550-4322-47C9-AE54-B02853B4DB11}"/>
              </a:ext>
            </a:extLst>
          </p:cNvPr>
          <p:cNvSpPr txBox="1"/>
          <p:nvPr/>
        </p:nvSpPr>
        <p:spPr>
          <a:xfrm>
            <a:off x="7295294" y="2493366"/>
            <a:ext cx="1777265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Out-of-plane </a:t>
            </a:r>
          </a:p>
          <a:p>
            <a:pPr algn="ctr"/>
            <a:r>
              <a:rPr lang="en-IN" sz="2400" dirty="0"/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27625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/>
      <p:bldP spid="32" grpId="0"/>
      <p:bldP spid="33" grpId="0"/>
      <p:bldP spid="34" grpId="0" animBg="1"/>
      <p:bldP spid="3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38A1BD-0893-4DA0-9605-2C5B09D15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723C3B-F1FD-4F63-96E1-D3CCF6B10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6EA37C-1B53-42ED-9DC8-E0AD252C6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9D4CD-D777-4E3F-9A65-5729BF55B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8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846195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8A6738-77BC-4E08-B218-49A6EC086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SM (Vibrating Sample </a:t>
            </a:r>
            <a:r>
              <a:rPr lang="en-US" dirty="0" err="1"/>
              <a:t>Magntometer</a:t>
            </a:r>
            <a:r>
              <a:rPr lang="en-US" dirty="0"/>
              <a:t>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8BD97E-F8E1-4ECF-A637-ABBDF7F1C2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89B9AE-4872-446B-9382-B6594DFB0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2462BB-C5CC-4784-9F76-6CE775E2B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9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2383B-570A-463C-99A1-A27C8044294F}"/>
              </a:ext>
            </a:extLst>
          </p:cNvPr>
          <p:cNvSpPr txBox="1"/>
          <p:nvPr/>
        </p:nvSpPr>
        <p:spPr>
          <a:xfrm>
            <a:off x="5921879" y="3157632"/>
            <a:ext cx="3073084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buSzPct val="120000"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SQUID converts current into voltag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FFDC96-37BE-42D9-86ED-695A74055D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730"/>
          <a:stretch/>
        </p:blipFill>
        <p:spPr>
          <a:xfrm>
            <a:off x="138693" y="799846"/>
            <a:ext cx="2835172" cy="31102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BAD250-33EE-4547-985E-1A8EEF5C928B}"/>
              </a:ext>
            </a:extLst>
          </p:cNvPr>
          <p:cNvSpPr txBox="1"/>
          <p:nvPr/>
        </p:nvSpPr>
        <p:spPr>
          <a:xfrm>
            <a:off x="70013" y="5022916"/>
            <a:ext cx="3234305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recise measurement depends on better sample centering</a:t>
            </a:r>
            <a:endParaRPr lang="en-US" sz="24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C0F37E1-3C90-449C-B281-E14DE6A12F2A}"/>
              </a:ext>
            </a:extLst>
          </p:cNvPr>
          <p:cNvGrpSpPr/>
          <p:nvPr/>
        </p:nvGrpSpPr>
        <p:grpSpPr>
          <a:xfrm>
            <a:off x="3319918" y="3245209"/>
            <a:ext cx="5965132" cy="3396024"/>
            <a:chOff x="-48147" y="3238574"/>
            <a:chExt cx="5738940" cy="3396024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FD5DBEB-97B0-4A46-B56E-EF244D8F7676}"/>
                </a:ext>
              </a:extLst>
            </p:cNvPr>
            <p:cNvSpPr/>
            <p:nvPr/>
          </p:nvSpPr>
          <p:spPr>
            <a:xfrm>
              <a:off x="646048" y="3274035"/>
              <a:ext cx="1374582" cy="3197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0F4823C-C2F0-4980-A5C7-F4BD7E22BCE8}"/>
                </a:ext>
              </a:extLst>
            </p:cNvPr>
            <p:cNvSpPr/>
            <p:nvPr/>
          </p:nvSpPr>
          <p:spPr>
            <a:xfrm>
              <a:off x="664242" y="4010904"/>
              <a:ext cx="1374582" cy="28668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14AB30F-6032-4259-88E7-5AB69FA50379}"/>
                </a:ext>
              </a:extLst>
            </p:cNvPr>
            <p:cNvSpPr/>
            <p:nvPr/>
          </p:nvSpPr>
          <p:spPr>
            <a:xfrm>
              <a:off x="682243" y="4121676"/>
              <a:ext cx="1346873" cy="35092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89B70C5F-4D22-47A1-AD5D-A155B27ABA68}"/>
                </a:ext>
              </a:extLst>
            </p:cNvPr>
            <p:cNvSpPr/>
            <p:nvPr/>
          </p:nvSpPr>
          <p:spPr>
            <a:xfrm>
              <a:off x="725203" y="4953155"/>
              <a:ext cx="1399137" cy="36512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3CBC77A-DA60-4E41-9CAA-375B01AE6F71}"/>
                </a:ext>
              </a:extLst>
            </p:cNvPr>
            <p:cNvCxnSpPr/>
            <p:nvPr/>
          </p:nvCxnSpPr>
          <p:spPr>
            <a:xfrm>
              <a:off x="3946034" y="4570277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3E753D8-5F8D-4042-8CBC-C3545AD03481}"/>
                </a:ext>
              </a:extLst>
            </p:cNvPr>
            <p:cNvSpPr/>
            <p:nvPr/>
          </p:nvSpPr>
          <p:spPr>
            <a:xfrm>
              <a:off x="654535" y="3412981"/>
              <a:ext cx="149629" cy="230687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791694D-8FE6-4F75-A528-7F6A595B81F7}"/>
                </a:ext>
              </a:extLst>
            </p:cNvPr>
            <p:cNvSpPr/>
            <p:nvPr/>
          </p:nvSpPr>
          <p:spPr>
            <a:xfrm>
              <a:off x="804164" y="5080161"/>
              <a:ext cx="157922" cy="1339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3">
              <a:extLst>
                <a:ext uri="{FF2B5EF4-FFF2-40B4-BE49-F238E27FC236}">
                  <a16:creationId xmlns:a16="http://schemas.microsoft.com/office/drawing/2014/main" id="{55873B76-B605-4B44-AD89-71A325248BDB}"/>
                </a:ext>
              </a:extLst>
            </p:cNvPr>
            <p:cNvSpPr/>
            <p:nvPr/>
          </p:nvSpPr>
          <p:spPr>
            <a:xfrm>
              <a:off x="2606294" y="551002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18" name="Arc 13">
              <a:extLst>
                <a:ext uri="{FF2B5EF4-FFF2-40B4-BE49-F238E27FC236}">
                  <a16:creationId xmlns:a16="http://schemas.microsoft.com/office/drawing/2014/main" id="{B34D3F2E-0B25-4D01-969C-CFC21CDD8475}"/>
                </a:ext>
              </a:extLst>
            </p:cNvPr>
            <p:cNvSpPr/>
            <p:nvPr/>
          </p:nvSpPr>
          <p:spPr>
            <a:xfrm>
              <a:off x="2606294" y="556621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19" name="Arc 13">
              <a:extLst>
                <a:ext uri="{FF2B5EF4-FFF2-40B4-BE49-F238E27FC236}">
                  <a16:creationId xmlns:a16="http://schemas.microsoft.com/office/drawing/2014/main" id="{B38339EF-FA91-401D-AE8B-64D696B9EF82}"/>
                </a:ext>
              </a:extLst>
            </p:cNvPr>
            <p:cNvSpPr/>
            <p:nvPr/>
          </p:nvSpPr>
          <p:spPr>
            <a:xfrm>
              <a:off x="2606294" y="562505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0" name="Arc 13">
              <a:extLst>
                <a:ext uri="{FF2B5EF4-FFF2-40B4-BE49-F238E27FC236}">
                  <a16:creationId xmlns:a16="http://schemas.microsoft.com/office/drawing/2014/main" id="{6407E5F5-F41B-44AE-8DA0-300B3B436037}"/>
                </a:ext>
              </a:extLst>
            </p:cNvPr>
            <p:cNvSpPr/>
            <p:nvPr/>
          </p:nvSpPr>
          <p:spPr>
            <a:xfrm>
              <a:off x="2606294" y="568389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1" name="Arc 13">
              <a:extLst>
                <a:ext uri="{FF2B5EF4-FFF2-40B4-BE49-F238E27FC236}">
                  <a16:creationId xmlns:a16="http://schemas.microsoft.com/office/drawing/2014/main" id="{2EB6330B-8437-4F96-B999-0F12CA9E1AE1}"/>
                </a:ext>
              </a:extLst>
            </p:cNvPr>
            <p:cNvSpPr/>
            <p:nvPr/>
          </p:nvSpPr>
          <p:spPr>
            <a:xfrm rot="10800000">
              <a:off x="2659634" y="536905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2" name="Arc 13">
              <a:extLst>
                <a:ext uri="{FF2B5EF4-FFF2-40B4-BE49-F238E27FC236}">
                  <a16:creationId xmlns:a16="http://schemas.microsoft.com/office/drawing/2014/main" id="{81599F58-69D2-4EAD-A288-82D8DABF0F11}"/>
                </a:ext>
              </a:extLst>
            </p:cNvPr>
            <p:cNvSpPr/>
            <p:nvPr/>
          </p:nvSpPr>
          <p:spPr>
            <a:xfrm rot="10800000">
              <a:off x="2659634" y="542524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3" name="Arc 13">
              <a:extLst>
                <a:ext uri="{FF2B5EF4-FFF2-40B4-BE49-F238E27FC236}">
                  <a16:creationId xmlns:a16="http://schemas.microsoft.com/office/drawing/2014/main" id="{64173FE5-AC86-4F50-92EB-DBDC9030CBCC}"/>
                </a:ext>
              </a:extLst>
            </p:cNvPr>
            <p:cNvSpPr/>
            <p:nvPr/>
          </p:nvSpPr>
          <p:spPr>
            <a:xfrm rot="10800000">
              <a:off x="2659634" y="548408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4" name="Arc 13">
              <a:extLst>
                <a:ext uri="{FF2B5EF4-FFF2-40B4-BE49-F238E27FC236}">
                  <a16:creationId xmlns:a16="http://schemas.microsoft.com/office/drawing/2014/main" id="{FC468540-685E-4DE3-A729-071F683268D2}"/>
                </a:ext>
              </a:extLst>
            </p:cNvPr>
            <p:cNvSpPr/>
            <p:nvPr/>
          </p:nvSpPr>
          <p:spPr>
            <a:xfrm rot="10800000">
              <a:off x="2659634" y="554292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5" name="Arc 13">
              <a:extLst>
                <a:ext uri="{FF2B5EF4-FFF2-40B4-BE49-F238E27FC236}">
                  <a16:creationId xmlns:a16="http://schemas.microsoft.com/office/drawing/2014/main" id="{9D57FFE3-9DC2-4C2B-96A8-7B9477BCF958}"/>
                </a:ext>
              </a:extLst>
            </p:cNvPr>
            <p:cNvSpPr/>
            <p:nvPr/>
          </p:nvSpPr>
          <p:spPr>
            <a:xfrm>
              <a:off x="3166364" y="550621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6" name="Arc 13">
              <a:extLst>
                <a:ext uri="{FF2B5EF4-FFF2-40B4-BE49-F238E27FC236}">
                  <a16:creationId xmlns:a16="http://schemas.microsoft.com/office/drawing/2014/main" id="{3B90F1E6-2C7A-4EE8-B78B-A0E121470DB2}"/>
                </a:ext>
              </a:extLst>
            </p:cNvPr>
            <p:cNvSpPr/>
            <p:nvPr/>
          </p:nvSpPr>
          <p:spPr>
            <a:xfrm>
              <a:off x="3166364" y="556240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7" name="Arc 13">
              <a:extLst>
                <a:ext uri="{FF2B5EF4-FFF2-40B4-BE49-F238E27FC236}">
                  <a16:creationId xmlns:a16="http://schemas.microsoft.com/office/drawing/2014/main" id="{241EAE3A-ABC7-40C9-A3A3-BF7CBB3FA932}"/>
                </a:ext>
              </a:extLst>
            </p:cNvPr>
            <p:cNvSpPr/>
            <p:nvPr/>
          </p:nvSpPr>
          <p:spPr>
            <a:xfrm>
              <a:off x="3166364" y="562124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8" name="Arc 13">
              <a:extLst>
                <a:ext uri="{FF2B5EF4-FFF2-40B4-BE49-F238E27FC236}">
                  <a16:creationId xmlns:a16="http://schemas.microsoft.com/office/drawing/2014/main" id="{9CB1755A-C8CD-4170-BA09-B4A6F7470DF1}"/>
                </a:ext>
              </a:extLst>
            </p:cNvPr>
            <p:cNvSpPr/>
            <p:nvPr/>
          </p:nvSpPr>
          <p:spPr>
            <a:xfrm>
              <a:off x="3166364" y="568008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520E001-AF79-4966-AC21-6935DE155FDF}"/>
                </a:ext>
              </a:extLst>
            </p:cNvPr>
            <p:cNvCxnSpPr>
              <a:cxnSpLocks/>
              <a:stCxn id="24" idx="0"/>
              <a:endCxn id="28" idx="1"/>
            </p:cNvCxnSpPr>
            <p:nvPr/>
          </p:nvCxnSpPr>
          <p:spPr>
            <a:xfrm>
              <a:off x="2844419" y="5739138"/>
              <a:ext cx="321945" cy="0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32D06F1-35BC-4906-929B-3F1AC5718CDE}"/>
                </a:ext>
              </a:extLst>
            </p:cNvPr>
            <p:cNvCxnSpPr>
              <a:cxnSpLocks/>
              <a:stCxn id="21" idx="1"/>
              <a:endCxn id="25" idx="0"/>
            </p:cNvCxnSpPr>
            <p:nvPr/>
          </p:nvCxnSpPr>
          <p:spPr>
            <a:xfrm>
              <a:off x="2846324" y="5506211"/>
              <a:ext cx="321945" cy="0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901EB2E3-F762-40C3-A81C-7756AA8727FA}"/>
                </a:ext>
              </a:extLst>
            </p:cNvPr>
            <p:cNvCxnSpPr>
              <a:cxnSpLocks/>
              <a:stCxn id="15" idx="2"/>
              <a:endCxn id="20" idx="1"/>
            </p:cNvCxnSpPr>
            <p:nvPr/>
          </p:nvCxnSpPr>
          <p:spPr>
            <a:xfrm>
              <a:off x="729350" y="5719860"/>
              <a:ext cx="1876944" cy="23088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D545374-7C4E-4856-B99F-DD04081CB711}"/>
                </a:ext>
              </a:extLst>
            </p:cNvPr>
            <p:cNvCxnSpPr>
              <a:cxnSpLocks/>
              <a:endCxn id="17" idx="0"/>
            </p:cNvCxnSpPr>
            <p:nvPr/>
          </p:nvCxnSpPr>
          <p:spPr>
            <a:xfrm>
              <a:off x="804164" y="5490537"/>
              <a:ext cx="1804035" cy="19484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E1857FA1-4DD2-4A9E-A537-2559C3930CBC}"/>
                </a:ext>
              </a:extLst>
            </p:cNvPr>
            <p:cNvSpPr/>
            <p:nvPr/>
          </p:nvSpPr>
          <p:spPr>
            <a:xfrm rot="5400000">
              <a:off x="821959" y="5435074"/>
              <a:ext cx="196215" cy="3384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8FC22C6-717A-456C-A590-2765D44D6903}"/>
                </a:ext>
              </a:extLst>
            </p:cNvPr>
            <p:cNvSpPr/>
            <p:nvPr/>
          </p:nvSpPr>
          <p:spPr>
            <a:xfrm>
              <a:off x="3380762" y="5219063"/>
              <a:ext cx="900839" cy="833784"/>
            </a:xfrm>
            <a:prstGeom prst="ellips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D6AB508C-9DA4-4157-917E-36F47F0A75FF}"/>
                </a:ext>
              </a:extLst>
            </p:cNvPr>
            <p:cNvCxnSpPr>
              <a:cxnSpLocks/>
            </p:cNvCxnSpPr>
            <p:nvPr/>
          </p:nvCxnSpPr>
          <p:spPr>
            <a:xfrm>
              <a:off x="3300924" y="5483783"/>
              <a:ext cx="164401" cy="304344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55ED21B-93E3-4249-88E1-E064B900AAE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00924" y="5469684"/>
              <a:ext cx="159677" cy="318443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C4DC8BA-F51A-47ED-B4C9-465B17090259}"/>
                </a:ext>
              </a:extLst>
            </p:cNvPr>
            <p:cNvCxnSpPr>
              <a:cxnSpLocks/>
            </p:cNvCxnSpPr>
            <p:nvPr/>
          </p:nvCxnSpPr>
          <p:spPr>
            <a:xfrm>
              <a:off x="4207704" y="5468543"/>
              <a:ext cx="153735" cy="290079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2FC434B-4C0A-4A57-B7E3-BCDF05A5D7D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07705" y="5467158"/>
              <a:ext cx="153734" cy="305729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C89F96E-D51D-4248-9A82-3E4B1AA5F9ED}"/>
                </a:ext>
              </a:extLst>
            </p:cNvPr>
            <p:cNvCxnSpPr>
              <a:cxnSpLocks/>
              <a:endCxn id="34" idx="0"/>
            </p:cNvCxnSpPr>
            <p:nvPr/>
          </p:nvCxnSpPr>
          <p:spPr>
            <a:xfrm>
              <a:off x="3831182" y="5080161"/>
              <a:ext cx="0" cy="138902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480EDE8B-69D3-4244-A561-9A6206A41821}"/>
                </a:ext>
              </a:extLst>
            </p:cNvPr>
            <p:cNvCxnSpPr>
              <a:cxnSpLocks/>
            </p:cNvCxnSpPr>
            <p:nvPr/>
          </p:nvCxnSpPr>
          <p:spPr>
            <a:xfrm>
              <a:off x="3834303" y="6052847"/>
              <a:ext cx="0" cy="138902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1" name="Connector: Elbow 40">
              <a:extLst>
                <a:ext uri="{FF2B5EF4-FFF2-40B4-BE49-F238E27FC236}">
                  <a16:creationId xmlns:a16="http://schemas.microsoft.com/office/drawing/2014/main" id="{490AA0F4-F2D6-4F08-938F-D3DEBE5A0A76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81" y="5079572"/>
              <a:ext cx="1228715" cy="430449"/>
            </a:xfrm>
            <a:prstGeom prst="bentConnector3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2" name="Connector: Elbow 41">
              <a:extLst>
                <a:ext uri="{FF2B5EF4-FFF2-40B4-BE49-F238E27FC236}">
                  <a16:creationId xmlns:a16="http://schemas.microsoft.com/office/drawing/2014/main" id="{11EE69C3-A31D-459E-A9AC-47EB956A36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31181" y="5772277"/>
              <a:ext cx="1228715" cy="419473"/>
            </a:xfrm>
            <a:prstGeom prst="bentConnector3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43" name="Isosceles Triangle 42">
              <a:extLst>
                <a:ext uri="{FF2B5EF4-FFF2-40B4-BE49-F238E27FC236}">
                  <a16:creationId xmlns:a16="http://schemas.microsoft.com/office/drawing/2014/main" id="{BD911314-68C3-4C22-A4C4-B9CB306205A7}"/>
                </a:ext>
              </a:extLst>
            </p:cNvPr>
            <p:cNvSpPr/>
            <p:nvPr/>
          </p:nvSpPr>
          <p:spPr>
            <a:xfrm rot="5400000">
              <a:off x="4698526" y="5268463"/>
              <a:ext cx="668636" cy="749438"/>
            </a:xfrm>
            <a:prstGeom prst="triangle">
              <a:avLst>
                <a:gd name="adj" fmla="val 49021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E1F810F-4358-4CAB-8C79-BE96E8EBB34A}"/>
                </a:ext>
              </a:extLst>
            </p:cNvPr>
            <p:cNvSpPr/>
            <p:nvPr/>
          </p:nvSpPr>
          <p:spPr>
            <a:xfrm>
              <a:off x="1287435" y="4136692"/>
              <a:ext cx="100110" cy="140796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Arc 119">
              <a:extLst>
                <a:ext uri="{FF2B5EF4-FFF2-40B4-BE49-F238E27FC236}">
                  <a16:creationId xmlns:a16="http://schemas.microsoft.com/office/drawing/2014/main" id="{F1CF9BB1-24C5-4C8E-9A39-9FFC60ECBF75}"/>
                </a:ext>
              </a:extLst>
            </p:cNvPr>
            <p:cNvSpPr/>
            <p:nvPr/>
          </p:nvSpPr>
          <p:spPr>
            <a:xfrm>
              <a:off x="1351533" y="3945194"/>
              <a:ext cx="803880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119">
              <a:extLst>
                <a:ext uri="{FF2B5EF4-FFF2-40B4-BE49-F238E27FC236}">
                  <a16:creationId xmlns:a16="http://schemas.microsoft.com/office/drawing/2014/main" id="{5CF7AA75-8C51-4B93-BC97-8E673ED8E74D}"/>
                </a:ext>
              </a:extLst>
            </p:cNvPr>
            <p:cNvSpPr/>
            <p:nvPr/>
          </p:nvSpPr>
          <p:spPr>
            <a:xfrm rot="10800000">
              <a:off x="487680" y="3945194"/>
              <a:ext cx="803880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row: Up 46">
              <a:extLst>
                <a:ext uri="{FF2B5EF4-FFF2-40B4-BE49-F238E27FC236}">
                  <a16:creationId xmlns:a16="http://schemas.microsoft.com/office/drawing/2014/main" id="{9C324170-6398-4392-ADFD-20D35E3BC5E0}"/>
                </a:ext>
              </a:extLst>
            </p:cNvPr>
            <p:cNvSpPr/>
            <p:nvPr/>
          </p:nvSpPr>
          <p:spPr>
            <a:xfrm>
              <a:off x="2089089" y="3996788"/>
              <a:ext cx="208703" cy="570227"/>
            </a:xfrm>
            <a:prstGeom prst="up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B4CCAD9-C770-4ABF-8C43-F45E4C993EFF}"/>
                </a:ext>
              </a:extLst>
            </p:cNvPr>
            <p:cNvSpPr txBox="1"/>
            <p:nvPr/>
          </p:nvSpPr>
          <p:spPr>
            <a:xfrm>
              <a:off x="2357765" y="4089578"/>
              <a:ext cx="976451" cy="461665"/>
            </a:xfrm>
            <a:prstGeom prst="rect">
              <a:avLst/>
            </a:prstGeom>
            <a:solidFill>
              <a:srgbClr val="FFCCCC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B field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DB533B4-D73F-4BD5-901A-78476FFEA4AC}"/>
                </a:ext>
              </a:extLst>
            </p:cNvPr>
            <p:cNvSpPr txBox="1"/>
            <p:nvPr/>
          </p:nvSpPr>
          <p:spPr>
            <a:xfrm>
              <a:off x="2505438" y="6172933"/>
              <a:ext cx="31853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SQUID with electronic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645FC9A-F4EA-48C6-B29D-0BADF1FF30C5}"/>
                </a:ext>
              </a:extLst>
            </p:cNvPr>
            <p:cNvSpPr txBox="1"/>
            <p:nvPr/>
          </p:nvSpPr>
          <p:spPr>
            <a:xfrm>
              <a:off x="824554" y="5734890"/>
              <a:ext cx="23564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Flux transform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AF9B4BF-93CB-4EBF-A27A-755530FA2B94}"/>
                </a:ext>
              </a:extLst>
            </p:cNvPr>
            <p:cNvSpPr txBox="1"/>
            <p:nvPr/>
          </p:nvSpPr>
          <p:spPr>
            <a:xfrm rot="16200000">
              <a:off x="-888787" y="4079214"/>
              <a:ext cx="2543426" cy="862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Detection coil (or) Gradiometer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16829FA-9D70-4E22-8F42-FC4C1FB6E6AB}"/>
                </a:ext>
              </a:extLst>
            </p:cNvPr>
            <p:cNvSpPr txBox="1"/>
            <p:nvPr/>
          </p:nvSpPr>
          <p:spPr>
            <a:xfrm>
              <a:off x="810194" y="4474551"/>
              <a:ext cx="21851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Sample position</a:t>
              </a:r>
            </a:p>
          </p:txBody>
        </p:sp>
        <p:sp>
          <p:nvSpPr>
            <p:cNvPr id="53" name="Arc 119">
              <a:extLst>
                <a:ext uri="{FF2B5EF4-FFF2-40B4-BE49-F238E27FC236}">
                  <a16:creationId xmlns:a16="http://schemas.microsoft.com/office/drawing/2014/main" id="{0019F343-B42B-46AB-B9DC-3B2C0EAE61D6}"/>
                </a:ext>
              </a:extLst>
            </p:cNvPr>
            <p:cNvSpPr/>
            <p:nvPr/>
          </p:nvSpPr>
          <p:spPr>
            <a:xfrm flipH="1">
              <a:off x="942696" y="3929732"/>
              <a:ext cx="369947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Arc 119">
              <a:extLst>
                <a:ext uri="{FF2B5EF4-FFF2-40B4-BE49-F238E27FC236}">
                  <a16:creationId xmlns:a16="http://schemas.microsoft.com/office/drawing/2014/main" id="{9B5C7FCF-5265-449D-939A-462B514C098B}"/>
                </a:ext>
              </a:extLst>
            </p:cNvPr>
            <p:cNvSpPr/>
            <p:nvPr/>
          </p:nvSpPr>
          <p:spPr>
            <a:xfrm>
              <a:off x="1332243" y="3932226"/>
              <a:ext cx="385351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164A00F7-F14D-4FFF-9FC5-C3A24034B913}"/>
                </a:ext>
              </a:extLst>
            </p:cNvPr>
            <p:cNvSpPr/>
            <p:nvPr/>
          </p:nvSpPr>
          <p:spPr>
            <a:xfrm>
              <a:off x="753025" y="4079176"/>
              <a:ext cx="95139" cy="10275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A4222BF4-B005-4B7F-8228-B0DA6918C85A}"/>
                </a:ext>
              </a:extLst>
            </p:cNvPr>
            <p:cNvSpPr/>
            <p:nvPr/>
          </p:nvSpPr>
          <p:spPr>
            <a:xfrm>
              <a:off x="757688" y="4252928"/>
              <a:ext cx="88571" cy="1301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2">
              <a:extLst>
                <a:ext uri="{FF2B5EF4-FFF2-40B4-BE49-F238E27FC236}">
                  <a16:creationId xmlns:a16="http://schemas.microsoft.com/office/drawing/2014/main" id="{886D036D-11D0-482C-910F-10E922B44C5B}"/>
                </a:ext>
              </a:extLst>
            </p:cNvPr>
            <p:cNvSpPr/>
            <p:nvPr/>
          </p:nvSpPr>
          <p:spPr>
            <a:xfrm rot="18903571">
              <a:off x="671677" y="3363633"/>
              <a:ext cx="158290" cy="179768"/>
            </a:xfrm>
            <a:custGeom>
              <a:avLst/>
              <a:gdLst>
                <a:gd name="connsiteX0" fmla="*/ 0 w 138059"/>
                <a:gd name="connsiteY0" fmla="*/ 85630 h 171260"/>
                <a:gd name="connsiteX1" fmla="*/ 69030 w 138059"/>
                <a:gd name="connsiteY1" fmla="*/ 0 h 171260"/>
                <a:gd name="connsiteX2" fmla="*/ 138060 w 138059"/>
                <a:gd name="connsiteY2" fmla="*/ 85630 h 171260"/>
                <a:gd name="connsiteX3" fmla="*/ 69030 w 138059"/>
                <a:gd name="connsiteY3" fmla="*/ 171260 h 171260"/>
                <a:gd name="connsiteX4" fmla="*/ 0 w 138059"/>
                <a:gd name="connsiteY4" fmla="*/ 85630 h 171260"/>
                <a:gd name="connsiteX0" fmla="*/ 0 w 158290"/>
                <a:gd name="connsiteY0" fmla="*/ 85870 h 171969"/>
                <a:gd name="connsiteX1" fmla="*/ 69030 w 158290"/>
                <a:gd name="connsiteY1" fmla="*/ 240 h 171969"/>
                <a:gd name="connsiteX2" fmla="*/ 158290 w 158290"/>
                <a:gd name="connsiteY2" fmla="*/ 108748 h 171969"/>
                <a:gd name="connsiteX3" fmla="*/ 69030 w 158290"/>
                <a:gd name="connsiteY3" fmla="*/ 171500 h 171969"/>
                <a:gd name="connsiteX4" fmla="*/ 0 w 158290"/>
                <a:gd name="connsiteY4" fmla="*/ 85870 h 171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290" h="171969">
                  <a:moveTo>
                    <a:pt x="0" y="85870"/>
                  </a:moveTo>
                  <a:cubicBezTo>
                    <a:pt x="0" y="38578"/>
                    <a:pt x="42648" y="-3573"/>
                    <a:pt x="69030" y="240"/>
                  </a:cubicBezTo>
                  <a:cubicBezTo>
                    <a:pt x="95412" y="4053"/>
                    <a:pt x="158290" y="61456"/>
                    <a:pt x="158290" y="108748"/>
                  </a:cubicBezTo>
                  <a:cubicBezTo>
                    <a:pt x="158290" y="156040"/>
                    <a:pt x="95412" y="175313"/>
                    <a:pt x="69030" y="171500"/>
                  </a:cubicBezTo>
                  <a:cubicBezTo>
                    <a:pt x="42648" y="167687"/>
                    <a:pt x="0" y="133162"/>
                    <a:pt x="0" y="8587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7AD2632B-17A4-4872-B655-888222E2D454}"/>
              </a:ext>
            </a:extLst>
          </p:cNvPr>
          <p:cNvSpPr txBox="1"/>
          <p:nvPr/>
        </p:nvSpPr>
        <p:spPr>
          <a:xfrm>
            <a:off x="3053492" y="813341"/>
            <a:ext cx="5937165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Highly sensitive magnetic moment measure device over a range of (1.8 - 400 K)           and (7 T)</a:t>
            </a:r>
          </a:p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Sample magnetic field cuts the winding and detects the gradient in terms of current</a:t>
            </a:r>
          </a:p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Flux transformer boost the flux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0FC209F-6262-4FFD-8F72-80775C8E8A37}"/>
              </a:ext>
            </a:extLst>
          </p:cNvPr>
          <p:cNvSpPr txBox="1"/>
          <p:nvPr/>
        </p:nvSpPr>
        <p:spPr>
          <a:xfrm>
            <a:off x="84673" y="4113826"/>
            <a:ext cx="3225914" cy="830997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Works on basic principle 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Of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Faraday’s law</a:t>
            </a:r>
          </a:p>
        </p:txBody>
      </p:sp>
    </p:spTree>
    <p:extLst>
      <p:ext uri="{BB962C8B-B14F-4D97-AF65-F5344CB8AC3E}">
        <p14:creationId xmlns:p14="http://schemas.microsoft.com/office/powerpoint/2010/main" val="142725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58" grpId="0" animBg="1"/>
      <p:bldP spid="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</a:t>
            </a:fld>
            <a:endParaRPr lang="en-IN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57003" y="4222574"/>
            <a:ext cx="4748258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10354" y="4646647"/>
            <a:ext cx="89326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chitectur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Three layers: Input, Hidden and Output layer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Weights and biases are the optimizing parameter</a:t>
            </a:r>
            <a:endParaRPr lang="en-IN" sz="2400" dirty="0"/>
          </a:p>
        </p:txBody>
      </p: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0FB5F6CD-3224-4B0D-827E-9970531E7E29}"/>
              </a:ext>
            </a:extLst>
          </p:cNvPr>
          <p:cNvGrpSpPr/>
          <p:nvPr/>
        </p:nvGrpSpPr>
        <p:grpSpPr>
          <a:xfrm>
            <a:off x="20401" y="778784"/>
            <a:ext cx="3829292" cy="3299937"/>
            <a:chOff x="39063" y="778784"/>
            <a:chExt cx="3829292" cy="3299937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FFB35C4-E0DF-4FC6-AAA3-22E146E3ADE6}"/>
                </a:ext>
              </a:extLst>
            </p:cNvPr>
            <p:cNvSpPr/>
            <p:nvPr/>
          </p:nvSpPr>
          <p:spPr>
            <a:xfrm>
              <a:off x="53233" y="778784"/>
              <a:ext cx="826900" cy="236034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C42944E-A227-47D4-9B16-E0A9A756C71C}"/>
                </a:ext>
              </a:extLst>
            </p:cNvPr>
            <p:cNvSpPr/>
            <p:nvPr/>
          </p:nvSpPr>
          <p:spPr>
            <a:xfrm>
              <a:off x="2916127" y="779333"/>
              <a:ext cx="826900" cy="236034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3C85FAA-FDB5-483C-A294-2656E2038955}"/>
                </a:ext>
              </a:extLst>
            </p:cNvPr>
            <p:cNvSpPr/>
            <p:nvPr/>
          </p:nvSpPr>
          <p:spPr>
            <a:xfrm>
              <a:off x="1371593" y="778784"/>
              <a:ext cx="826900" cy="236034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9B8904CD-B521-4CDF-904A-1A03D815123F}"/>
                </a:ext>
              </a:extLst>
            </p:cNvPr>
            <p:cNvGrpSpPr/>
            <p:nvPr/>
          </p:nvGrpSpPr>
          <p:grpSpPr>
            <a:xfrm>
              <a:off x="178828" y="878521"/>
              <a:ext cx="3465914" cy="2168384"/>
              <a:chOff x="150841" y="878521"/>
              <a:chExt cx="3263330" cy="1945106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E5F37CC2-7617-46C7-961A-F725003ECD72}"/>
                  </a:ext>
                </a:extLst>
              </p:cNvPr>
              <p:cNvSpPr/>
              <p:nvPr/>
            </p:nvSpPr>
            <p:spPr>
              <a:xfrm>
                <a:off x="150841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8FAAB348-6E7C-4379-99CD-8324843614D8}"/>
                  </a:ext>
                </a:extLst>
              </p:cNvPr>
              <p:cNvSpPr/>
              <p:nvPr/>
            </p:nvSpPr>
            <p:spPr>
              <a:xfrm>
                <a:off x="1404253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9DAF78EE-5CB1-4237-96B0-B9421C237EBD}"/>
                  </a:ext>
                </a:extLst>
              </p:cNvPr>
              <p:cNvSpPr/>
              <p:nvPr/>
            </p:nvSpPr>
            <p:spPr>
              <a:xfrm>
                <a:off x="1404252" y="878521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6BE1BE43-C08F-4E18-8C1B-6CBC8E5B19E6}"/>
                  </a:ext>
                </a:extLst>
              </p:cNvPr>
              <p:cNvSpPr/>
              <p:nvPr/>
            </p:nvSpPr>
            <p:spPr>
              <a:xfrm>
                <a:off x="1404252" y="2290553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883775E2-9FF9-48D4-8F11-65F915BA56BD}"/>
                  </a:ext>
                </a:extLst>
              </p:cNvPr>
              <p:cNvSpPr/>
              <p:nvPr/>
            </p:nvSpPr>
            <p:spPr>
              <a:xfrm>
                <a:off x="2867602" y="120611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C822ED1E-5A48-47C5-9F79-24002DCB5D27}"/>
                  </a:ext>
                </a:extLst>
              </p:cNvPr>
              <p:cNvSpPr/>
              <p:nvPr/>
            </p:nvSpPr>
            <p:spPr>
              <a:xfrm>
                <a:off x="2867602" y="2024016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E1212B86-6450-40B7-A2C1-E031F366B9BA}"/>
                  </a:ext>
                </a:extLst>
              </p:cNvPr>
              <p:cNvCxnSpPr>
                <a:stCxn id="6" idx="7"/>
                <a:endCxn id="11" idx="2"/>
              </p:cNvCxnSpPr>
              <p:nvPr/>
            </p:nvCxnSpPr>
            <p:spPr>
              <a:xfrm flipV="1">
                <a:off x="617367" y="1145058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E7014B74-0B9F-4FB4-BCD2-D56CEFEB9E69}"/>
                  </a:ext>
                </a:extLst>
              </p:cNvPr>
              <p:cNvCxnSpPr>
                <a:stCxn id="6" idx="6"/>
                <a:endCxn id="10" idx="2"/>
              </p:cNvCxnSpPr>
              <p:nvPr/>
            </p:nvCxnSpPr>
            <p:spPr>
              <a:xfrm>
                <a:off x="697410" y="1851074"/>
                <a:ext cx="706843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B58D967-79A6-41B8-A7B6-6340A83F4BA5}"/>
                  </a:ext>
                </a:extLst>
              </p:cNvPr>
              <p:cNvCxnSpPr>
                <a:stCxn id="6" idx="5"/>
                <a:endCxn id="12" idx="2"/>
              </p:cNvCxnSpPr>
              <p:nvPr/>
            </p:nvCxnSpPr>
            <p:spPr>
              <a:xfrm>
                <a:off x="617367" y="2039544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E3329F77-CA98-4BA6-9E5E-B04D6A6EDC8C}"/>
                  </a:ext>
                </a:extLst>
              </p:cNvPr>
              <p:cNvCxnSpPr>
                <a:cxnSpLocks/>
                <a:stCxn id="11" idx="6"/>
                <a:endCxn id="13" idx="1"/>
              </p:cNvCxnSpPr>
              <p:nvPr/>
            </p:nvCxnSpPr>
            <p:spPr>
              <a:xfrm>
                <a:off x="1950821" y="1145058"/>
                <a:ext cx="996824" cy="13912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509F629A-EC43-4C99-BBE2-88039138673C}"/>
                  </a:ext>
                </a:extLst>
              </p:cNvPr>
              <p:cNvCxnSpPr>
                <a:cxnSpLocks/>
                <a:stCxn id="11" idx="5"/>
                <a:endCxn id="14" idx="1"/>
              </p:cNvCxnSpPr>
              <p:nvPr/>
            </p:nvCxnSpPr>
            <p:spPr>
              <a:xfrm>
                <a:off x="1870778" y="1333528"/>
                <a:ext cx="1076867" cy="76855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63052DFE-7B60-453F-ACC9-1AC68DEAE5A9}"/>
                  </a:ext>
                </a:extLst>
              </p:cNvPr>
              <p:cNvCxnSpPr>
                <a:cxnSpLocks/>
                <a:stCxn id="10" idx="6"/>
                <a:endCxn id="13" idx="2"/>
              </p:cNvCxnSpPr>
              <p:nvPr/>
            </p:nvCxnSpPr>
            <p:spPr>
              <a:xfrm flipV="1">
                <a:off x="1950822" y="1472654"/>
                <a:ext cx="916780" cy="37842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B55C83E9-F5CB-4CCB-8198-CC18FEF02F4B}"/>
                  </a:ext>
                </a:extLst>
              </p:cNvPr>
              <p:cNvCxnSpPr>
                <a:cxnSpLocks/>
                <a:stCxn id="10" idx="5"/>
                <a:endCxn id="14" idx="2"/>
              </p:cNvCxnSpPr>
              <p:nvPr/>
            </p:nvCxnSpPr>
            <p:spPr>
              <a:xfrm>
                <a:off x="1870779" y="2039544"/>
                <a:ext cx="996823" cy="251009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C0444D41-C7C2-4277-B77F-705F63DC3E99}"/>
                  </a:ext>
                </a:extLst>
              </p:cNvPr>
              <p:cNvCxnSpPr>
                <a:stCxn id="12" idx="6"/>
                <a:endCxn id="14" idx="3"/>
              </p:cNvCxnSpPr>
              <p:nvPr/>
            </p:nvCxnSpPr>
            <p:spPr>
              <a:xfrm flipV="1">
                <a:off x="1950821" y="2479023"/>
                <a:ext cx="996824" cy="7806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4DBB52C-1714-4767-885D-34011B596638}"/>
                  </a:ext>
                </a:extLst>
              </p:cNvPr>
              <p:cNvCxnSpPr>
                <a:cxnSpLocks/>
                <a:stCxn id="12" idx="7"/>
                <a:endCxn id="13" idx="3"/>
              </p:cNvCxnSpPr>
              <p:nvPr/>
            </p:nvCxnSpPr>
            <p:spPr>
              <a:xfrm flipV="1">
                <a:off x="1870778" y="1661124"/>
                <a:ext cx="1076867" cy="70749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/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blipFill>
                  <a:blip r:embed="rId2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/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blipFill>
                  <a:blip r:embed="rId3"/>
                  <a:stretch>
                    <a:fillRect r="-51852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/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blipFill>
                  <a:blip r:embed="rId4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/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5556" r="-33333" b="-1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/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660" r="-3773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/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5556" r="-35185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9FA87A0-B211-453E-BBA7-08F28715080F}"/>
                </a:ext>
              </a:extLst>
            </p:cNvPr>
            <p:cNvSpPr txBox="1"/>
            <p:nvPr/>
          </p:nvSpPr>
          <p:spPr>
            <a:xfrm>
              <a:off x="39063" y="3247051"/>
              <a:ext cx="842766" cy="83099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put layer</a:t>
              </a:r>
              <a:endParaRPr lang="en-IN" sz="2400" dirty="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FE555B8D-ABCF-4FC8-978D-2A0F9428F3D2}"/>
                </a:ext>
              </a:extLst>
            </p:cNvPr>
            <p:cNvSpPr txBox="1"/>
            <p:nvPr/>
          </p:nvSpPr>
          <p:spPr>
            <a:xfrm>
              <a:off x="1259696" y="3247724"/>
              <a:ext cx="1077556" cy="83099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idden layer</a:t>
              </a:r>
              <a:endParaRPr lang="en-IN" sz="24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52365A6-0DD5-48F8-810C-7B10612B5E8E}"/>
                </a:ext>
              </a:extLst>
            </p:cNvPr>
            <p:cNvSpPr txBox="1"/>
            <p:nvPr/>
          </p:nvSpPr>
          <p:spPr>
            <a:xfrm>
              <a:off x="2790799" y="3244333"/>
              <a:ext cx="1077556" cy="83099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Output layer</a:t>
              </a:r>
              <a:endParaRPr lang="en-IN" sz="2400" dirty="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FFBB896-1B95-4AAF-87EC-3CD4BCC2B3B0}"/>
              </a:ext>
            </a:extLst>
          </p:cNvPr>
          <p:cNvGrpSpPr/>
          <p:nvPr/>
        </p:nvGrpSpPr>
        <p:grpSpPr>
          <a:xfrm>
            <a:off x="3785295" y="774297"/>
            <a:ext cx="1628654" cy="3239839"/>
            <a:chOff x="542998" y="991098"/>
            <a:chExt cx="1812521" cy="3355548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5D6A03AB-E24A-4580-919B-46B12497B795}"/>
                </a:ext>
              </a:extLst>
            </p:cNvPr>
            <p:cNvCxnSpPr/>
            <p:nvPr/>
          </p:nvCxnSpPr>
          <p:spPr>
            <a:xfrm>
              <a:off x="1374999" y="2204776"/>
              <a:ext cx="9044" cy="1702005"/>
            </a:xfrm>
            <a:prstGeom prst="line">
              <a:avLst/>
            </a:prstGeom>
            <a:ln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ounded Rectangle 31">
              <a:extLst>
                <a:ext uri="{FF2B5EF4-FFF2-40B4-BE49-F238E27FC236}">
                  <a16:creationId xmlns:a16="http://schemas.microsoft.com/office/drawing/2014/main" id="{8BDB1092-8638-47BC-9CDB-51F26D70D728}"/>
                </a:ext>
              </a:extLst>
            </p:cNvPr>
            <p:cNvSpPr/>
            <p:nvPr/>
          </p:nvSpPr>
          <p:spPr>
            <a:xfrm>
              <a:off x="1283114" y="237775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EEF62117-11E0-4BCB-8FDF-F83BDFCE7752}"/>
                </a:ext>
              </a:extLst>
            </p:cNvPr>
            <p:cNvSpPr/>
            <p:nvPr/>
          </p:nvSpPr>
          <p:spPr>
            <a:xfrm rot="1622313">
              <a:off x="543312" y="1388340"/>
              <a:ext cx="542611" cy="527761"/>
            </a:xfrm>
            <a:prstGeom prst="arc">
              <a:avLst>
                <a:gd name="adj1" fmla="val 16200000"/>
                <a:gd name="adj2" fmla="val 3395031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A6689A35-FBCA-4B74-8E09-5EA5C8C5378B}"/>
                </a:ext>
              </a:extLst>
            </p:cNvPr>
            <p:cNvSpPr/>
            <p:nvPr/>
          </p:nvSpPr>
          <p:spPr>
            <a:xfrm rot="20634130">
              <a:off x="723954" y="1861854"/>
              <a:ext cx="636135" cy="784573"/>
            </a:xfrm>
            <a:prstGeom prst="arc">
              <a:avLst>
                <a:gd name="adj1" fmla="val 15548075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2" name="Arc 71">
              <a:extLst>
                <a:ext uri="{FF2B5EF4-FFF2-40B4-BE49-F238E27FC236}">
                  <a16:creationId xmlns:a16="http://schemas.microsoft.com/office/drawing/2014/main" id="{E4359EFC-B3BF-46C6-8C1F-22EC9AB12A9D}"/>
                </a:ext>
              </a:extLst>
            </p:cNvPr>
            <p:cNvSpPr/>
            <p:nvPr/>
          </p:nvSpPr>
          <p:spPr>
            <a:xfrm rot="5400000">
              <a:off x="976079" y="942158"/>
              <a:ext cx="542611" cy="703383"/>
            </a:xfrm>
            <a:prstGeom prst="arc">
              <a:avLst>
                <a:gd name="adj1" fmla="val 16200000"/>
                <a:gd name="adj2" fmla="val 4221222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3" name="Arc 72">
              <a:extLst>
                <a:ext uri="{FF2B5EF4-FFF2-40B4-BE49-F238E27FC236}">
                  <a16:creationId xmlns:a16="http://schemas.microsoft.com/office/drawing/2014/main" id="{26CEEE79-74D7-4920-AD43-EC4A00DC877F}"/>
                </a:ext>
              </a:extLst>
            </p:cNvPr>
            <p:cNvSpPr/>
            <p:nvPr/>
          </p:nvSpPr>
          <p:spPr>
            <a:xfrm rot="14899068">
              <a:off x="1556391" y="1644481"/>
              <a:ext cx="575127" cy="1023128"/>
            </a:xfrm>
            <a:prstGeom prst="arc">
              <a:avLst>
                <a:gd name="adj1" fmla="val 16095109"/>
                <a:gd name="adj2" fmla="val 2591307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4" name="Arc 73">
              <a:extLst>
                <a:ext uri="{FF2B5EF4-FFF2-40B4-BE49-F238E27FC236}">
                  <a16:creationId xmlns:a16="http://schemas.microsoft.com/office/drawing/2014/main" id="{6C5D960B-1787-4C20-B75F-DA27B7AAB320}"/>
                </a:ext>
              </a:extLst>
            </p:cNvPr>
            <p:cNvSpPr/>
            <p:nvPr/>
          </p:nvSpPr>
          <p:spPr>
            <a:xfrm rot="10003927">
              <a:off x="1611244" y="1038815"/>
              <a:ext cx="510512" cy="804681"/>
            </a:xfrm>
            <a:prstGeom prst="arc">
              <a:avLst>
                <a:gd name="adj1" fmla="val 16200000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cxnSp>
          <p:nvCxnSpPr>
            <p:cNvPr id="75" name="Straight Connector 40">
              <a:extLst>
                <a:ext uri="{FF2B5EF4-FFF2-40B4-BE49-F238E27FC236}">
                  <a16:creationId xmlns:a16="http://schemas.microsoft.com/office/drawing/2014/main" id="{C65CC7FD-B432-40FF-92EC-064B01B2B5AF}"/>
                </a:ext>
              </a:extLst>
            </p:cNvPr>
            <p:cNvCxnSpPr>
              <a:cxnSpLocks/>
              <a:stCxn id="67" idx="2"/>
            </p:cNvCxnSpPr>
            <p:nvPr/>
          </p:nvCxnSpPr>
          <p:spPr>
            <a:xfrm rot="10800000" flipV="1">
              <a:off x="542998" y="1916641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40">
              <a:extLst>
                <a:ext uri="{FF2B5EF4-FFF2-40B4-BE49-F238E27FC236}">
                  <a16:creationId xmlns:a16="http://schemas.microsoft.com/office/drawing/2014/main" id="{0BE4A32B-E76E-4832-90CE-A1AA7D86C572}"/>
                </a:ext>
              </a:extLst>
            </p:cNvPr>
            <p:cNvCxnSpPr>
              <a:endCxn id="72" idx="0"/>
            </p:cNvCxnSpPr>
            <p:nvPr/>
          </p:nvCxnSpPr>
          <p:spPr>
            <a:xfrm rot="10800000" flipV="1">
              <a:off x="1599075" y="1041338"/>
              <a:ext cx="318001" cy="252510"/>
            </a:xfrm>
            <a:prstGeom prst="curvedConnector4">
              <a:avLst>
                <a:gd name="adj1" fmla="val 62639"/>
                <a:gd name="adj2" fmla="val 3732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40">
              <a:extLst>
                <a:ext uri="{FF2B5EF4-FFF2-40B4-BE49-F238E27FC236}">
                  <a16:creationId xmlns:a16="http://schemas.microsoft.com/office/drawing/2014/main" id="{7AEA57F8-CA81-46D6-94B0-F29B34D9CE3A}"/>
                </a:ext>
              </a:extLst>
            </p:cNvPr>
            <p:cNvCxnSpPr/>
            <p:nvPr/>
          </p:nvCxnSpPr>
          <p:spPr>
            <a:xfrm rot="10800000" flipV="1">
              <a:off x="1958351" y="1529146"/>
              <a:ext cx="301175" cy="288136"/>
            </a:xfrm>
            <a:prstGeom prst="curvedConnector3">
              <a:avLst>
                <a:gd name="adj1" fmla="val 2297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40">
              <a:extLst>
                <a:ext uri="{FF2B5EF4-FFF2-40B4-BE49-F238E27FC236}">
                  <a16:creationId xmlns:a16="http://schemas.microsoft.com/office/drawing/2014/main" id="{1A43567A-84F5-4641-914F-E2C418F534AA}"/>
                </a:ext>
              </a:extLst>
            </p:cNvPr>
            <p:cNvCxnSpPr/>
            <p:nvPr/>
          </p:nvCxnSpPr>
          <p:spPr>
            <a:xfrm rot="16200000" flipH="1">
              <a:off x="1416278" y="1039958"/>
              <a:ext cx="226578" cy="12885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40">
              <a:extLst>
                <a:ext uri="{FF2B5EF4-FFF2-40B4-BE49-F238E27FC236}">
                  <a16:creationId xmlns:a16="http://schemas.microsoft.com/office/drawing/2014/main" id="{F5C90548-E187-4923-B1F7-5CE23967F63E}"/>
                </a:ext>
              </a:extLst>
            </p:cNvPr>
            <p:cNvCxnSpPr>
              <a:cxnSpLocks/>
              <a:endCxn id="67" idx="0"/>
            </p:cNvCxnSpPr>
            <p:nvPr/>
          </p:nvCxnSpPr>
          <p:spPr>
            <a:xfrm>
              <a:off x="648506" y="1236223"/>
              <a:ext cx="286068" cy="180959"/>
            </a:xfrm>
            <a:prstGeom prst="curvedConnector5">
              <a:avLst>
                <a:gd name="adj1" fmla="val 55323"/>
                <a:gd name="adj2" fmla="val 42031"/>
                <a:gd name="adj3" fmla="val 60483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40">
              <a:extLst>
                <a:ext uri="{FF2B5EF4-FFF2-40B4-BE49-F238E27FC236}">
                  <a16:creationId xmlns:a16="http://schemas.microsoft.com/office/drawing/2014/main" id="{FFBED3BD-D7E3-440D-940E-6F546018E2FF}"/>
                </a:ext>
              </a:extLst>
            </p:cNvPr>
            <p:cNvCxnSpPr/>
            <p:nvPr/>
          </p:nvCxnSpPr>
          <p:spPr>
            <a:xfrm rot="10800000" flipV="1">
              <a:off x="577693" y="1397923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40">
              <a:extLst>
                <a:ext uri="{FF2B5EF4-FFF2-40B4-BE49-F238E27FC236}">
                  <a16:creationId xmlns:a16="http://schemas.microsoft.com/office/drawing/2014/main" id="{3E20F1CB-0E84-4B76-BB16-ECA80FB3AB97}"/>
                </a:ext>
              </a:extLst>
            </p:cNvPr>
            <p:cNvCxnSpPr>
              <a:cxnSpLocks/>
              <a:endCxn id="74" idx="0"/>
            </p:cNvCxnSpPr>
            <p:nvPr/>
          </p:nvCxnSpPr>
          <p:spPr>
            <a:xfrm rot="10800000">
              <a:off x="1963716" y="1832758"/>
              <a:ext cx="229641" cy="176335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A5E18F2A-3D81-43A6-A3D8-028E3A1461F9}"/>
                </a:ext>
              </a:extLst>
            </p:cNvPr>
            <p:cNvSpPr/>
            <p:nvPr/>
          </p:nvSpPr>
          <p:spPr>
            <a:xfrm>
              <a:off x="1242133" y="1632036"/>
              <a:ext cx="316558" cy="3231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3305" tIns="31652" rIns="63305" bIns="31652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 sz="1108" dirty="0"/>
            </a:p>
          </p:txBody>
        </p:sp>
        <p:sp>
          <p:nvSpPr>
            <p:cNvPr id="86" name="Arc 1">
              <a:extLst>
                <a:ext uri="{FF2B5EF4-FFF2-40B4-BE49-F238E27FC236}">
                  <a16:creationId xmlns:a16="http://schemas.microsoft.com/office/drawing/2014/main" id="{2306116B-05B0-4F1E-9399-2CC0CF614C88}"/>
                </a:ext>
              </a:extLst>
            </p:cNvPr>
            <p:cNvSpPr/>
            <p:nvPr/>
          </p:nvSpPr>
          <p:spPr>
            <a:xfrm rot="6994877">
              <a:off x="1055319" y="3965705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573735 w 573735"/>
                <a:gd name="connsiteY2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490799 w 573735"/>
                <a:gd name="connsiteY2" fmla="*/ 122677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53777 w 573735"/>
                <a:gd name="connsiteY1" fmla="*/ 16754 h 248176"/>
                <a:gd name="connsiteX2" fmla="*/ 300432 w 573735"/>
                <a:gd name="connsiteY2" fmla="*/ 75959 h 248176"/>
                <a:gd name="connsiteX3" fmla="*/ 490799 w 573735"/>
                <a:gd name="connsiteY3" fmla="*/ 122677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6893" y="57866"/>
                    <a:pt x="103705" y="14289"/>
                    <a:pt x="153777" y="16754"/>
                  </a:cubicBezTo>
                  <a:cubicBezTo>
                    <a:pt x="203849" y="19219"/>
                    <a:pt x="245525" y="62407"/>
                    <a:pt x="300432" y="75959"/>
                  </a:cubicBezTo>
                  <a:cubicBezTo>
                    <a:pt x="390438" y="93150"/>
                    <a:pt x="445249" y="93974"/>
                    <a:pt x="490799" y="122677"/>
                  </a:cubicBezTo>
                  <a:cubicBezTo>
                    <a:pt x="536350" y="151380"/>
                    <a:pt x="568118" y="23419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88" name="Arc 29">
              <a:extLst>
                <a:ext uri="{FF2B5EF4-FFF2-40B4-BE49-F238E27FC236}">
                  <a16:creationId xmlns:a16="http://schemas.microsoft.com/office/drawing/2014/main" id="{D5E69CE8-6DC9-4882-9000-DEBC9180BA74}"/>
                </a:ext>
              </a:extLst>
            </p:cNvPr>
            <p:cNvSpPr/>
            <p:nvPr/>
          </p:nvSpPr>
          <p:spPr>
            <a:xfrm rot="4287367">
              <a:off x="1201741" y="4017192"/>
              <a:ext cx="397197" cy="171815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0" fmla="*/ 0 w 573729"/>
                <a:gd name="connsiteY0" fmla="*/ 62375 h 249384"/>
                <a:gd name="connsiteX1" fmla="*/ 313134 w 573729"/>
                <a:gd name="connsiteY1" fmla="*/ 8912 h 249384"/>
                <a:gd name="connsiteX2" fmla="*/ 573729 w 573729"/>
                <a:gd name="connsiteY2" fmla="*/ 247940 h 249384"/>
                <a:gd name="connsiteX3" fmla="*/ 227569 w 573729"/>
                <a:gd name="connsiteY3" fmla="*/ 249384 h 249384"/>
                <a:gd name="connsiteX4" fmla="*/ 0 w 573729"/>
                <a:gd name="connsiteY4" fmla="*/ 62375 h 249384"/>
                <a:gd name="connsiteX0" fmla="*/ 0 w 573729"/>
                <a:gd name="connsiteY0" fmla="*/ 62375 h 249384"/>
                <a:gd name="connsiteX1" fmla="*/ 174182 w 573729"/>
                <a:gd name="connsiteY1" fmla="*/ 84003 h 249384"/>
                <a:gd name="connsiteX2" fmla="*/ 313134 w 573729"/>
                <a:gd name="connsiteY2" fmla="*/ 8912 h 249384"/>
                <a:gd name="connsiteX3" fmla="*/ 573729 w 573729"/>
                <a:gd name="connsiteY3" fmla="*/ 247940 h 249384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573729 w 573729"/>
                <a:gd name="connsiteY3" fmla="*/ 246733 h 248177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483250 w 573729"/>
                <a:gd name="connsiteY3" fmla="*/ 173077 h 248177"/>
                <a:gd name="connsiteX4" fmla="*/ 573729 w 573729"/>
                <a:gd name="connsiteY4" fmla="*/ 246733 h 248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29" h="248177" stroke="0" extrusionOk="0">
                  <a:moveTo>
                    <a:pt x="0" y="61168"/>
                  </a:moveTo>
                  <a:cubicBezTo>
                    <a:pt x="85770" y="7523"/>
                    <a:pt x="202844" y="-12465"/>
                    <a:pt x="313134" y="7705"/>
                  </a:cubicBezTo>
                  <a:cubicBezTo>
                    <a:pt x="465724" y="35611"/>
                    <a:pt x="572813" y="133837"/>
                    <a:pt x="573729" y="246733"/>
                  </a:cubicBezTo>
                  <a:lnTo>
                    <a:pt x="227569" y="248177"/>
                  </a:lnTo>
                  <a:lnTo>
                    <a:pt x="0" y="61168"/>
                  </a:lnTo>
                  <a:close/>
                </a:path>
                <a:path w="573729" h="248177" fill="none">
                  <a:moveTo>
                    <a:pt x="0" y="61168"/>
                  </a:moveTo>
                  <a:cubicBezTo>
                    <a:pt x="27269" y="52275"/>
                    <a:pt x="121993" y="91707"/>
                    <a:pt x="174182" y="82796"/>
                  </a:cubicBezTo>
                  <a:cubicBezTo>
                    <a:pt x="226371" y="73885"/>
                    <a:pt x="231596" y="59984"/>
                    <a:pt x="291592" y="71923"/>
                  </a:cubicBezTo>
                  <a:cubicBezTo>
                    <a:pt x="351588" y="83862"/>
                    <a:pt x="436227" y="143942"/>
                    <a:pt x="483250" y="173077"/>
                  </a:cubicBezTo>
                  <a:cubicBezTo>
                    <a:pt x="530273" y="202212"/>
                    <a:pt x="567134" y="231350"/>
                    <a:pt x="573729" y="24673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89" name="Arc 30">
              <a:extLst>
                <a:ext uri="{FF2B5EF4-FFF2-40B4-BE49-F238E27FC236}">
                  <a16:creationId xmlns:a16="http://schemas.microsoft.com/office/drawing/2014/main" id="{9484D5EC-1F70-43C3-AD7F-E7AAC3F39914}"/>
                </a:ext>
              </a:extLst>
            </p:cNvPr>
            <p:cNvSpPr/>
            <p:nvPr/>
          </p:nvSpPr>
          <p:spPr>
            <a:xfrm rot="9273700">
              <a:off x="1453602" y="3799899"/>
              <a:ext cx="398111" cy="404772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5049" h="584670" stroke="0" extrusionOk="0">
                  <a:moveTo>
                    <a:pt x="0" y="397661"/>
                  </a:moveTo>
                  <a:cubicBezTo>
                    <a:pt x="85916" y="343925"/>
                    <a:pt x="203231" y="323966"/>
                    <a:pt x="313665" y="344295"/>
                  </a:cubicBezTo>
                  <a:cubicBezTo>
                    <a:pt x="466722" y="372471"/>
                    <a:pt x="573735" y="471380"/>
                    <a:pt x="573735" y="584670"/>
                  </a:cubicBezTo>
                  <a:lnTo>
                    <a:pt x="227569" y="584670"/>
                  </a:lnTo>
                  <a:lnTo>
                    <a:pt x="0" y="397661"/>
                  </a:lnTo>
                  <a:close/>
                </a:path>
                <a:path w="575049" h="584670" fill="none">
                  <a:moveTo>
                    <a:pt x="223332" y="6981"/>
                  </a:moveTo>
                  <a:cubicBezTo>
                    <a:pt x="309248" y="-46755"/>
                    <a:pt x="333868" y="226719"/>
                    <a:pt x="444302" y="247048"/>
                  </a:cubicBezTo>
                  <a:cubicBezTo>
                    <a:pt x="597359" y="275224"/>
                    <a:pt x="573735" y="471380"/>
                    <a:pt x="573735" y="584670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1" name="Arc 32">
              <a:extLst>
                <a:ext uri="{FF2B5EF4-FFF2-40B4-BE49-F238E27FC236}">
                  <a16:creationId xmlns:a16="http://schemas.microsoft.com/office/drawing/2014/main" id="{F9E7F083-EE8C-4DA2-8F95-561B7E0D32C5}"/>
                </a:ext>
              </a:extLst>
            </p:cNvPr>
            <p:cNvSpPr/>
            <p:nvPr/>
          </p:nvSpPr>
          <p:spPr>
            <a:xfrm rot="8153392">
              <a:off x="1012731" y="3887971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417003 w 573735"/>
                <a:gd name="connsiteY2" fmla="*/ 121986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313665 w 573735"/>
                <a:gd name="connsiteY2" fmla="*/ 7801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273343 w 573735"/>
                <a:gd name="connsiteY2" fmla="*/ 110215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2821" y="53567"/>
                    <a:pt x="85674" y="90307"/>
                    <a:pt x="137951" y="81413"/>
                  </a:cubicBezTo>
                  <a:cubicBezTo>
                    <a:pt x="190229" y="72519"/>
                    <a:pt x="226664" y="92478"/>
                    <a:pt x="273343" y="110215"/>
                  </a:cubicBezTo>
                  <a:cubicBezTo>
                    <a:pt x="343640" y="107366"/>
                    <a:pt x="373658" y="81924"/>
                    <a:pt x="417003" y="121986"/>
                  </a:cubicBezTo>
                  <a:cubicBezTo>
                    <a:pt x="460348" y="162048"/>
                    <a:pt x="548409" y="21415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2" name="Arc 37">
              <a:extLst>
                <a:ext uri="{FF2B5EF4-FFF2-40B4-BE49-F238E27FC236}">
                  <a16:creationId xmlns:a16="http://schemas.microsoft.com/office/drawing/2014/main" id="{5EC9D754-EE0B-4B2D-A80C-7757543BF3CD}"/>
                </a:ext>
              </a:extLst>
            </p:cNvPr>
            <p:cNvSpPr/>
            <p:nvPr/>
          </p:nvSpPr>
          <p:spPr>
            <a:xfrm rot="14040971">
              <a:off x="1258495" y="3980113"/>
              <a:ext cx="479330" cy="253735"/>
            </a:xfrm>
            <a:custGeom>
              <a:avLst/>
              <a:gdLst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4" fmla="*/ 346166 w 692331"/>
                <a:gd name="connsiteY4" fmla="*/ 248173 h 496345"/>
                <a:gd name="connsiteX5" fmla="*/ 41885 w 692331"/>
                <a:gd name="connsiteY5" fmla="*/ 366505 h 496345"/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609812 w 692366"/>
                <a:gd name="connsiteY3" fmla="*/ 177997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282020 w 692366"/>
                <a:gd name="connsiteY1" fmla="*/ 199101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2366" h="366506" stroke="0" extrusionOk="0">
                  <a:moveTo>
                    <a:pt x="41919" y="366506"/>
                  </a:moveTo>
                  <a:cubicBezTo>
                    <a:pt x="-42148" y="255401"/>
                    <a:pt x="3695" y="116748"/>
                    <a:pt x="148379" y="44516"/>
                  </a:cubicBezTo>
                  <a:cubicBezTo>
                    <a:pt x="235325" y="1109"/>
                    <a:pt x="345210" y="-11362"/>
                    <a:pt x="446606" y="10669"/>
                  </a:cubicBezTo>
                  <a:cubicBezTo>
                    <a:pt x="592558" y="42382"/>
                    <a:pt x="692366" y="138837"/>
                    <a:pt x="692366" y="248173"/>
                  </a:cubicBezTo>
                  <a:lnTo>
                    <a:pt x="346200" y="248174"/>
                  </a:lnTo>
                  <a:lnTo>
                    <a:pt x="41919" y="366506"/>
                  </a:lnTo>
                  <a:close/>
                </a:path>
                <a:path w="692366" h="366506" fill="none">
                  <a:moveTo>
                    <a:pt x="41919" y="366506"/>
                  </a:moveTo>
                  <a:cubicBezTo>
                    <a:pt x="-42148" y="255401"/>
                    <a:pt x="229292" y="240032"/>
                    <a:pt x="282020" y="199101"/>
                  </a:cubicBezTo>
                  <a:cubicBezTo>
                    <a:pt x="334748" y="158170"/>
                    <a:pt x="307631" y="101455"/>
                    <a:pt x="358288" y="120920"/>
                  </a:cubicBezTo>
                  <a:cubicBezTo>
                    <a:pt x="408945" y="140385"/>
                    <a:pt x="389332" y="139982"/>
                    <a:pt x="452322" y="161306"/>
                  </a:cubicBezTo>
                  <a:cubicBezTo>
                    <a:pt x="533420" y="171775"/>
                    <a:pt x="568852" y="138413"/>
                    <a:pt x="609812" y="177997"/>
                  </a:cubicBezTo>
                  <a:cubicBezTo>
                    <a:pt x="650772" y="217581"/>
                    <a:pt x="682800" y="224699"/>
                    <a:pt x="692366" y="24817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3" name="Arc 30">
              <a:extLst>
                <a:ext uri="{FF2B5EF4-FFF2-40B4-BE49-F238E27FC236}">
                  <a16:creationId xmlns:a16="http://schemas.microsoft.com/office/drawing/2014/main" id="{528B614D-7F67-480C-9E02-1588B0643E8B}"/>
                </a:ext>
              </a:extLst>
            </p:cNvPr>
            <p:cNvSpPr/>
            <p:nvPr/>
          </p:nvSpPr>
          <p:spPr>
            <a:xfrm rot="9273700">
              <a:off x="1451159" y="3771530"/>
              <a:ext cx="397201" cy="399939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  <a:gd name="connsiteX0" fmla="*/ 0 w 573735"/>
                <a:gd name="connsiteY0" fmla="*/ 397661 h 584670"/>
                <a:gd name="connsiteX1" fmla="*/ 313665 w 573735"/>
                <a:gd name="connsiteY1" fmla="*/ 344295 h 584670"/>
                <a:gd name="connsiteX2" fmla="*/ 573735 w 573735"/>
                <a:gd name="connsiteY2" fmla="*/ 584670 h 584670"/>
                <a:gd name="connsiteX3" fmla="*/ 227569 w 573735"/>
                <a:gd name="connsiteY3" fmla="*/ 584670 h 584670"/>
                <a:gd name="connsiteX4" fmla="*/ 0 w 573735"/>
                <a:gd name="connsiteY4" fmla="*/ 397661 h 584670"/>
                <a:gd name="connsiteX0" fmla="*/ 223332 w 573735"/>
                <a:gd name="connsiteY0" fmla="*/ 6981 h 584670"/>
                <a:gd name="connsiteX1" fmla="*/ 444302 w 573735"/>
                <a:gd name="connsiteY1" fmla="*/ 247048 h 584670"/>
                <a:gd name="connsiteX2" fmla="*/ 408377 w 573735"/>
                <a:gd name="connsiteY2" fmla="*/ 388478 h 584670"/>
                <a:gd name="connsiteX3" fmla="*/ 573735 w 573735"/>
                <a:gd name="connsiteY3" fmla="*/ 584670 h 584670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444302 w 573735"/>
                <a:gd name="connsiteY2" fmla="*/ 240067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332077 w 573735"/>
                <a:gd name="connsiteY2" fmla="*/ 407014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577689" stroke="0" extrusionOk="0">
                  <a:moveTo>
                    <a:pt x="0" y="390680"/>
                  </a:moveTo>
                  <a:cubicBezTo>
                    <a:pt x="85916" y="336944"/>
                    <a:pt x="203231" y="316985"/>
                    <a:pt x="313665" y="337314"/>
                  </a:cubicBezTo>
                  <a:cubicBezTo>
                    <a:pt x="466722" y="365490"/>
                    <a:pt x="573735" y="464399"/>
                    <a:pt x="573735" y="577689"/>
                  </a:cubicBezTo>
                  <a:lnTo>
                    <a:pt x="227569" y="577689"/>
                  </a:lnTo>
                  <a:lnTo>
                    <a:pt x="0" y="390680"/>
                  </a:lnTo>
                  <a:close/>
                </a:path>
                <a:path w="573735" h="577689" fill="none">
                  <a:moveTo>
                    <a:pt x="223332" y="0"/>
                  </a:moveTo>
                  <a:cubicBezTo>
                    <a:pt x="246878" y="29642"/>
                    <a:pt x="227910" y="259100"/>
                    <a:pt x="264738" y="299111"/>
                  </a:cubicBezTo>
                  <a:cubicBezTo>
                    <a:pt x="301566" y="339122"/>
                    <a:pt x="324782" y="373073"/>
                    <a:pt x="332077" y="407014"/>
                  </a:cubicBezTo>
                  <a:cubicBezTo>
                    <a:pt x="382810" y="455057"/>
                    <a:pt x="386805" y="325227"/>
                    <a:pt x="408377" y="381497"/>
                  </a:cubicBezTo>
                  <a:cubicBezTo>
                    <a:pt x="429949" y="437767"/>
                    <a:pt x="566068" y="529451"/>
                    <a:pt x="573735" y="577689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4" name="Rounded Rectangle 51">
              <a:extLst>
                <a:ext uri="{FF2B5EF4-FFF2-40B4-BE49-F238E27FC236}">
                  <a16:creationId xmlns:a16="http://schemas.microsoft.com/office/drawing/2014/main" id="{8835B925-1A09-4AD5-9B9A-809E319F029D}"/>
                </a:ext>
              </a:extLst>
            </p:cNvPr>
            <p:cNvSpPr/>
            <p:nvPr/>
          </p:nvSpPr>
          <p:spPr>
            <a:xfrm>
              <a:off x="1280528" y="2770884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5" name="Rounded Rectangle 52">
              <a:extLst>
                <a:ext uri="{FF2B5EF4-FFF2-40B4-BE49-F238E27FC236}">
                  <a16:creationId xmlns:a16="http://schemas.microsoft.com/office/drawing/2014/main" id="{B914D491-F4D3-4F27-9932-9ADC7BC6085F}"/>
                </a:ext>
              </a:extLst>
            </p:cNvPr>
            <p:cNvSpPr/>
            <p:nvPr/>
          </p:nvSpPr>
          <p:spPr>
            <a:xfrm>
              <a:off x="1284956" y="313879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6" name="Rounded Rectangle 53">
              <a:extLst>
                <a:ext uri="{FF2B5EF4-FFF2-40B4-BE49-F238E27FC236}">
                  <a16:creationId xmlns:a16="http://schemas.microsoft.com/office/drawing/2014/main" id="{76529171-A4AB-4331-9FFD-1273195A0279}"/>
                </a:ext>
              </a:extLst>
            </p:cNvPr>
            <p:cNvSpPr/>
            <p:nvPr/>
          </p:nvSpPr>
          <p:spPr>
            <a:xfrm>
              <a:off x="1284956" y="351463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4AE78406-D587-474B-AB81-4BD1B55C0D1A}"/>
              </a:ext>
            </a:extLst>
          </p:cNvPr>
          <p:cNvGrpSpPr/>
          <p:nvPr/>
        </p:nvGrpSpPr>
        <p:grpSpPr>
          <a:xfrm rot="5400000">
            <a:off x="6345027" y="1038988"/>
            <a:ext cx="3438774" cy="2547486"/>
            <a:chOff x="582601" y="1332167"/>
            <a:chExt cx="2654786" cy="21021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Oval 105">
                  <a:extLst>
                    <a:ext uri="{FF2B5EF4-FFF2-40B4-BE49-F238E27FC236}">
                      <a16:creationId xmlns:a16="http://schemas.microsoft.com/office/drawing/2014/main" id="{FD959882-CF37-408C-B91D-F1B9E7239EC2}"/>
                    </a:ext>
                  </a:extLst>
                </p:cNvPr>
                <p:cNvSpPr/>
                <p:nvPr/>
              </p:nvSpPr>
              <p:spPr>
                <a:xfrm>
                  <a:off x="1284051" y="2209635"/>
                  <a:ext cx="505540" cy="520622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C4E7B64D-64A9-4C82-B248-CE80BD6EA4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4051" y="2209635"/>
                  <a:ext cx="505540" cy="520622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355739B0-8DD0-4A6E-9056-F0CF1439DE8B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918807" y="1682218"/>
              <a:ext cx="512128" cy="54611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02EE494C-3803-4BE1-BB89-725C710072F4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1024595" y="2097641"/>
              <a:ext cx="106225" cy="4363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4B26A703-31CB-4D7C-B04E-3E3488E2B56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930648" y="2657719"/>
              <a:ext cx="421607" cy="481366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1D7104FC-58C2-4145-BD9A-C667AD5CD49A}"/>
                </a:ext>
              </a:extLst>
            </p:cNvPr>
            <p:cNvCxnSpPr/>
            <p:nvPr/>
          </p:nvCxnSpPr>
          <p:spPr>
            <a:xfrm>
              <a:off x="1824495" y="24763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2C5F5E36-B0F5-4C14-87C3-27035C1E8A46}"/>
                </a:ext>
              </a:extLst>
            </p:cNvPr>
            <p:cNvSpPr/>
            <p:nvPr/>
          </p:nvSpPr>
          <p:spPr>
            <a:xfrm>
              <a:off x="2126527" y="22457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8162F983-BA9D-4D0B-8534-54B3D66A9618}"/>
                </a:ext>
              </a:extLst>
            </p:cNvPr>
            <p:cNvCxnSpPr/>
            <p:nvPr/>
          </p:nvCxnSpPr>
          <p:spPr>
            <a:xfrm>
              <a:off x="2614480" y="2476374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Freeform 124">
              <a:extLst>
                <a:ext uri="{FF2B5EF4-FFF2-40B4-BE49-F238E27FC236}">
                  <a16:creationId xmlns:a16="http://schemas.microsoft.com/office/drawing/2014/main" id="{BB436E70-AF8A-4929-88CC-36D3014E1DBC}"/>
                </a:ext>
              </a:extLst>
            </p:cNvPr>
            <p:cNvSpPr/>
            <p:nvPr/>
          </p:nvSpPr>
          <p:spPr>
            <a:xfrm>
              <a:off x="2159248" y="23418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93A3AC44-76D4-46A3-BB8C-5C308D0D0934}"/>
                    </a:ext>
                  </a:extLst>
                </p:cNvPr>
                <p:cNvSpPr txBox="1"/>
                <p:nvPr/>
              </p:nvSpPr>
              <p:spPr>
                <a:xfrm rot="16200000">
                  <a:off x="500202" y="1426355"/>
                  <a:ext cx="563492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EC0C5C4D-44F6-440D-8170-A67C7DD155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500202" y="1426355"/>
                  <a:ext cx="563492" cy="37511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489226E-1A8D-4B4A-89D7-5A30813EA179}"/>
                    </a:ext>
                  </a:extLst>
                </p:cNvPr>
                <p:cNvSpPr txBox="1"/>
                <p:nvPr/>
              </p:nvSpPr>
              <p:spPr>
                <a:xfrm rot="16200000">
                  <a:off x="488703" y="1888827"/>
                  <a:ext cx="563492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FC629A0-D492-4E23-9AFF-7C1AD76E9B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488703" y="1888827"/>
                  <a:ext cx="563492" cy="37511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9BFFBE4D-BD4B-4EAF-BF5F-0A77EE250109}"/>
                    </a:ext>
                  </a:extLst>
                </p:cNvPr>
                <p:cNvSpPr txBox="1"/>
                <p:nvPr/>
              </p:nvSpPr>
              <p:spPr>
                <a:xfrm rot="16200000">
                  <a:off x="514784" y="2984412"/>
                  <a:ext cx="510749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ECA06339-7E6D-4A39-B54E-361C8CCB90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514784" y="2984412"/>
                  <a:ext cx="510749" cy="37511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2C3F308-EF75-45B1-A582-2302028898A3}"/>
                </a:ext>
              </a:extLst>
            </p:cNvPr>
            <p:cNvSpPr txBox="1"/>
            <p:nvPr/>
          </p:nvSpPr>
          <p:spPr>
            <a:xfrm>
              <a:off x="717328" y="2118698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0E4C6C09-D517-4B3E-905B-3C167A9E33F0}"/>
                    </a:ext>
                  </a:extLst>
                </p:cNvPr>
                <p:cNvSpPr txBox="1"/>
                <p:nvPr/>
              </p:nvSpPr>
              <p:spPr>
                <a:xfrm rot="16200000">
                  <a:off x="794692" y="1835714"/>
                  <a:ext cx="478865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E08374BE-C333-4128-8787-7E160D9250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94692" y="1835714"/>
                  <a:ext cx="478865" cy="3751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Box 120">
                  <a:extLst>
                    <a:ext uri="{FF2B5EF4-FFF2-40B4-BE49-F238E27FC236}">
                      <a16:creationId xmlns:a16="http://schemas.microsoft.com/office/drawing/2014/main" id="{DAC35AC9-32AB-4431-83ED-B7BCA94D3DB9}"/>
                    </a:ext>
                  </a:extLst>
                </p:cNvPr>
                <p:cNvSpPr txBox="1"/>
                <p:nvPr/>
              </p:nvSpPr>
              <p:spPr>
                <a:xfrm rot="16200000">
                  <a:off x="778080" y="2273815"/>
                  <a:ext cx="477565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FE2084A4-CE84-4723-AD1B-55DCCEF64D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78080" y="2273815"/>
                  <a:ext cx="477565" cy="37511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5D4C8B7C-CBF0-432F-81EE-CF50C94C16AD}"/>
                    </a:ext>
                  </a:extLst>
                </p:cNvPr>
                <p:cNvSpPr txBox="1"/>
                <p:nvPr/>
              </p:nvSpPr>
              <p:spPr>
                <a:xfrm rot="16200000">
                  <a:off x="777594" y="3007520"/>
                  <a:ext cx="478534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E3FDB667-12C7-4493-B885-B9438CE591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77594" y="3007520"/>
                  <a:ext cx="478534" cy="37511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E719CE88-3CAE-48AD-9461-04AF792227B5}"/>
                    </a:ext>
                  </a:extLst>
                </p:cNvPr>
                <p:cNvSpPr txBox="1"/>
                <p:nvPr/>
              </p:nvSpPr>
              <p:spPr>
                <a:xfrm rot="16200000">
                  <a:off x="2388277" y="2157546"/>
                  <a:ext cx="1348392" cy="3498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E719CE88-3CAE-48AD-9461-04AF792227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388277" y="2157546"/>
                  <a:ext cx="1348392" cy="349829"/>
                </a:xfrm>
                <a:prstGeom prst="rect">
                  <a:avLst/>
                </a:prstGeom>
                <a:blipFill>
                  <a:blip r:embed="rId15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0DF3AC91-F980-4D9B-BC94-8CA7F8F3DC07}"/>
                    </a:ext>
                  </a:extLst>
                </p:cNvPr>
                <p:cNvSpPr txBox="1"/>
                <p:nvPr/>
              </p:nvSpPr>
              <p:spPr>
                <a:xfrm rot="16200000">
                  <a:off x="2306213" y="2650974"/>
                  <a:ext cx="341510" cy="3821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2873CDF1-5AE8-40F3-B89A-8B3A27C924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306213" y="2650974"/>
                  <a:ext cx="341510" cy="382175"/>
                </a:xfrm>
                <a:prstGeom prst="rect">
                  <a:avLst/>
                </a:prstGeom>
                <a:blipFill>
                  <a:blip r:embed="rId16"/>
                  <a:stretch>
                    <a:fillRect l="-5882" r="-2941" b="-98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/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𝐷𝑒𝑛𝑑𝑟𝑖𝑡𝑒𝑠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𝑛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/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𝑜𝑚𝑎</m:t>
                          </m:r>
                        </m:num>
                        <m:den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𝑢𝑚𝑚𝑎𝑡𝑖𝑜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𝑛𝑑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𝑐𝑡𝑖𝑣𝑎𝑡𝑖𝑜𝑛</m:t>
                              </m:r>
                            </m:e>
                          </m:eqAr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/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𝑥𝑜𝑛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𝑂𝑢𝑡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828993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01F9E-CAC2-4CAB-880D-B86CE1127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23073"/>
            <a:ext cx="9144000" cy="878742"/>
          </a:xfrm>
        </p:spPr>
        <p:txBody>
          <a:bodyPr/>
          <a:lstStyle/>
          <a:p>
            <a:r>
              <a:rPr lang="en-US" dirty="0"/>
              <a:t>BACKUP SLIDE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B42F74-E37D-4657-A082-60DEEE7DB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152BB2-6E60-40E8-8143-C1A2A9AEB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C4F255-FA3E-466A-AA76-A73A4EC2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0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430298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68FF92-C5CA-4E49-8EEE-11BC00CE48D3}"/>
              </a:ext>
            </a:extLst>
          </p:cNvPr>
          <p:cNvSpPr txBox="1"/>
          <p:nvPr/>
        </p:nvSpPr>
        <p:spPr>
          <a:xfrm>
            <a:off x="251927" y="888023"/>
            <a:ext cx="85561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Character Recognition 7x5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 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Piezoelectric simulation with 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lanation on magnetic par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ic Force Microscopy (Piezo and magnetic respons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 more general understa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Learn measurement apparatus and LabView</a:t>
            </a:r>
          </a:p>
        </p:txBody>
      </p:sp>
    </p:spTree>
    <p:extLst>
      <p:ext uri="{BB962C8B-B14F-4D97-AF65-F5344CB8AC3E}">
        <p14:creationId xmlns:p14="http://schemas.microsoft.com/office/powerpoint/2010/main" val="36854807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2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/>
        </p:nvGraphicFramePr>
        <p:xfrm>
          <a:off x="261258" y="967793"/>
          <a:ext cx="8621484" cy="4131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7158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2789853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255921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59288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  <a:gridCol w="1329561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189703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429208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, Different experimental apparatus, 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,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0165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A273BD9-BB1B-4022-BA95-3B8108E29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33C5BDC-05BB-4B6A-9078-EF0D62CB872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4400"/>
              <a:t>Giant Magneto-Resistance (GMR)</a:t>
            </a:r>
            <a:endParaRPr lang="en-IN" sz="3200" baseline="-25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FAF25F8-458A-4D1C-83FC-78D3FEADD5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21" y="1319553"/>
            <a:ext cx="4381078" cy="436231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AE3705-D646-46A2-9C49-5E72AEA9C671}"/>
              </a:ext>
            </a:extLst>
          </p:cNvPr>
          <p:cNvSpPr txBox="1"/>
          <p:nvPr/>
        </p:nvSpPr>
        <p:spPr>
          <a:xfrm>
            <a:off x="-364" y="5594517"/>
            <a:ext cx="399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Fert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N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ibic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72 (1988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Grunberg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.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nas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9, 482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89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E01020-DE8F-4BE4-8736-334AC1BAFC67}"/>
              </a:ext>
            </a:extLst>
          </p:cNvPr>
          <p:cNvSpPr txBox="1"/>
          <p:nvPr/>
        </p:nvSpPr>
        <p:spPr>
          <a:xfrm>
            <a:off x="15915" y="900290"/>
            <a:ext cx="4457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nt Magneto-Resistance (GMR)</a:t>
            </a:r>
            <a:endParaRPr kumimoji="0" lang="en-IN" sz="16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7140EF3-B1AE-496D-B2E4-50B14C7B5B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449" y="1561704"/>
            <a:ext cx="4176030" cy="416690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088867-C177-4044-B850-F9A1E2B14AE0}"/>
              </a:ext>
            </a:extLst>
          </p:cNvPr>
          <p:cNvSpPr txBox="1"/>
          <p:nvPr/>
        </p:nvSpPr>
        <p:spPr>
          <a:xfrm>
            <a:off x="4194540" y="4715666"/>
            <a:ext cx="85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88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/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%]</m:t>
                      </m:r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d>
                            <m:d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e>
                          </m:d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kumimoji="0" lang="en-IN" sz="20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P</m:t>
                          </m:r>
                          <m:r>
                            <a:rPr kumimoji="0" lang="en-I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</m:t>
                      </m:r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/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den>
                      </m:f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≃80</m:t>
                      </m:r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%</m:t>
                      </m:r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2C83BA85-AFAE-47D3-B3A4-E5C4DF362FBC}"/>
              </a:ext>
            </a:extLst>
          </p:cNvPr>
          <p:cNvGrpSpPr/>
          <p:nvPr/>
        </p:nvGrpSpPr>
        <p:grpSpPr>
          <a:xfrm>
            <a:off x="3703859" y="2775422"/>
            <a:ext cx="928140" cy="1556589"/>
            <a:chOff x="3194360" y="2866861"/>
            <a:chExt cx="928140" cy="155658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851819C8-13FE-483B-9C5B-0BA704201BE9}"/>
                </a:ext>
              </a:extLst>
            </p:cNvPr>
            <p:cNvGrpSpPr/>
            <p:nvPr/>
          </p:nvGrpSpPr>
          <p:grpSpPr>
            <a:xfrm>
              <a:off x="3194360" y="2866861"/>
              <a:ext cx="866378" cy="1556589"/>
              <a:chOff x="3505444" y="2866861"/>
              <a:chExt cx="866378" cy="1556589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D79B936A-F88B-4BDC-839A-0902B68FB322}"/>
                  </a:ext>
                </a:extLst>
              </p:cNvPr>
              <p:cNvGrpSpPr/>
              <p:nvPr/>
            </p:nvGrpSpPr>
            <p:grpSpPr>
              <a:xfrm>
                <a:off x="3505444" y="2866861"/>
                <a:ext cx="866378" cy="1556589"/>
                <a:chOff x="2352556" y="1691439"/>
                <a:chExt cx="866378" cy="1556589"/>
              </a:xfrm>
            </p:grpSpPr>
            <p:sp>
              <p:nvSpPr>
                <p:cNvPr id="23" name="Cylinder 22">
                  <a:extLst>
                    <a:ext uri="{FF2B5EF4-FFF2-40B4-BE49-F238E27FC236}">
                      <a16:creationId xmlns:a16="http://schemas.microsoft.com/office/drawing/2014/main" id="{590433BE-CFEE-4B7F-9CF9-A68652B78E75}"/>
                    </a:ext>
                  </a:extLst>
                </p:cNvPr>
                <p:cNvSpPr/>
                <p:nvPr/>
              </p:nvSpPr>
              <p:spPr>
                <a:xfrm>
                  <a:off x="2352556" y="1691439"/>
                  <a:ext cx="866373" cy="946971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Cylinder 23">
                  <a:extLst>
                    <a:ext uri="{FF2B5EF4-FFF2-40B4-BE49-F238E27FC236}">
                      <a16:creationId xmlns:a16="http://schemas.microsoft.com/office/drawing/2014/main" id="{4D28D71B-2710-43B0-ADDE-C04700CA67C7}"/>
                    </a:ext>
                  </a:extLst>
                </p:cNvPr>
                <p:cNvSpPr/>
                <p:nvPr/>
              </p:nvSpPr>
              <p:spPr>
                <a:xfrm>
                  <a:off x="2352561" y="2301056"/>
                  <a:ext cx="866373" cy="946972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2" name="Cylinder 21">
                <a:extLst>
                  <a:ext uri="{FF2B5EF4-FFF2-40B4-BE49-F238E27FC236}">
                    <a16:creationId xmlns:a16="http://schemas.microsoft.com/office/drawing/2014/main" id="{4485F7C2-E46F-441E-A204-E8C53F7EC82C}"/>
                  </a:ext>
                </a:extLst>
              </p:cNvPr>
              <p:cNvSpPr/>
              <p:nvPr/>
            </p:nvSpPr>
            <p:spPr>
              <a:xfrm>
                <a:off x="3505445" y="3461730"/>
                <a:ext cx="866373" cy="352102"/>
              </a:xfrm>
              <a:prstGeom prst="can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2498860-6091-4209-A9E6-5E3674B6CB50}"/>
                    </a:ext>
                  </a:extLst>
                </p:cNvPr>
                <p:cNvSpPr txBox="1"/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B27D6546-ACB7-47FD-A59B-B9E0FC1B5999}"/>
                    </a:ext>
                  </a:extLst>
                </p:cNvPr>
                <p:cNvSpPr txBox="1"/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CD18B26-B85B-4F50-96D9-9ABA5EDC5421}"/>
                    </a:ext>
                  </a:extLst>
                </p:cNvPr>
                <p:cNvSpPr txBox="1"/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Cr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Date Placeholder 2">
            <a:extLst>
              <a:ext uri="{FF2B5EF4-FFF2-40B4-BE49-F238E27FC236}">
                <a16:creationId xmlns:a16="http://schemas.microsoft.com/office/drawing/2014/main" id="{37E5C9F4-BD95-412A-BBBF-D762B4C405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6" name="Footer Placeholder 3">
            <a:extLst>
              <a:ext uri="{FF2B5EF4-FFF2-40B4-BE49-F238E27FC236}">
                <a16:creationId xmlns:a16="http://schemas.microsoft.com/office/drawing/2014/main" id="{51D27F87-9385-4679-8AAF-66EC2046F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27" name="Slide Number Placeholder 4">
            <a:extLst>
              <a:ext uri="{FF2B5EF4-FFF2-40B4-BE49-F238E27FC236}">
                <a16:creationId xmlns:a16="http://schemas.microsoft.com/office/drawing/2014/main" id="{7E89EB3F-88F4-4127-A9B5-8D2542B5D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53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9601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 animBg="1"/>
      <p:bldP spid="1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31">
            <a:extLst>
              <a:ext uri="{FF2B5EF4-FFF2-40B4-BE49-F238E27FC236}">
                <a16:creationId xmlns:a16="http://schemas.microsoft.com/office/drawing/2014/main" id="{D611382B-1A14-4DCB-889C-3FB5816AA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DEE505BE-5B55-4E9B-927D-C09A129AAC4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/>
              <a:t>Tunneling Magneto-Resistance (TMR)</a:t>
            </a:r>
            <a:endParaRPr lang="en-IN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BBF4FAA-BC6F-4556-A7E3-9F087A418323}"/>
              </a:ext>
            </a:extLst>
          </p:cNvPr>
          <p:cNvSpPr txBox="1"/>
          <p:nvPr/>
        </p:nvSpPr>
        <p:spPr>
          <a:xfrm>
            <a:off x="5622837" y="1264484"/>
            <a:ext cx="3114106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ductance is proportional to the </a:t>
            </a: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sity of states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/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/>
              <p:nvPr/>
            </p:nvSpPr>
            <p:spPr>
              <a:xfrm>
                <a:off x="5365102" y="3539733"/>
                <a:ext cx="3114106" cy="86004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𝑀𝑅</m:t>
                      </m:r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𝐴𝑃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</m:den>
                      </m:f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102" y="3539733"/>
                <a:ext cx="3114106" cy="8600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1BEAEAC3-A232-4FDB-BA10-27FE637A6DE7}"/>
              </a:ext>
            </a:extLst>
          </p:cNvPr>
          <p:cNvSpPr txBox="1"/>
          <p:nvPr/>
        </p:nvSpPr>
        <p:spPr>
          <a:xfrm>
            <a:off x="12947" y="5219931"/>
            <a:ext cx="79429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lliere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M. Tunneling between ferromagnetic film. Phys. Lett. A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4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5-226 (1975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C79D006-B5B3-4CFB-B57A-A74F33416812}"/>
              </a:ext>
            </a:extLst>
          </p:cNvPr>
          <p:cNvSpPr txBox="1"/>
          <p:nvPr/>
        </p:nvSpPr>
        <p:spPr>
          <a:xfrm>
            <a:off x="12947" y="5549891"/>
            <a:ext cx="4640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odera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S. 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4, 3273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95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4DD70B6-621C-436F-80C1-E5D137627524}"/>
              </a:ext>
            </a:extLst>
          </p:cNvPr>
          <p:cNvSpPr txBox="1"/>
          <p:nvPr/>
        </p:nvSpPr>
        <p:spPr>
          <a:xfrm>
            <a:off x="0" y="5870062"/>
            <a:ext cx="82198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hon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0403 (2001), Butler, W.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4416 (2001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600512D-6FF3-4B66-9527-E5E413D68494}"/>
              </a:ext>
            </a:extLst>
          </p:cNvPr>
          <p:cNvSpPr txBox="1"/>
          <p:nvPr/>
        </p:nvSpPr>
        <p:spPr>
          <a:xfrm>
            <a:off x="12947" y="6208616"/>
            <a:ext cx="8206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uasa, S.  et al., Nature Mater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, Parkin, S. et al., Nature Mater. 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2-867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418DC58-A362-497B-BFD8-A72B5A4F66EF}"/>
              </a:ext>
            </a:extLst>
          </p:cNvPr>
          <p:cNvSpPr txBox="1"/>
          <p:nvPr/>
        </p:nvSpPr>
        <p:spPr>
          <a:xfrm>
            <a:off x="40779" y="4110007"/>
            <a:ext cx="4267067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orted 1975 (prior to GMR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MR&gt;500% using MgO spacer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62DE9142-F38E-41B4-9917-33E0813C1F75}"/>
              </a:ext>
            </a:extLst>
          </p:cNvPr>
          <p:cNvGrpSpPr/>
          <p:nvPr/>
        </p:nvGrpSpPr>
        <p:grpSpPr>
          <a:xfrm>
            <a:off x="0" y="1147571"/>
            <a:ext cx="4991922" cy="2794303"/>
            <a:chOff x="-1945" y="1152564"/>
            <a:chExt cx="4991922" cy="2794303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EB83578-3CB0-4EC9-8BB6-FB9F7F3E485E}"/>
                </a:ext>
              </a:extLst>
            </p:cNvPr>
            <p:cNvSpPr txBox="1"/>
            <p:nvPr/>
          </p:nvSpPr>
          <p:spPr>
            <a:xfrm>
              <a:off x="1514386" y="1152564"/>
              <a:ext cx="1918944" cy="70788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ulato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.g., Al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MgO</a:t>
              </a:r>
            </a:p>
          </p:txBody>
        </p: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028513CF-A26A-4ADD-9CB0-40A425454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945" y="1860450"/>
              <a:ext cx="4936421" cy="2086417"/>
            </a:xfrm>
            <a:prstGeom prst="rect">
              <a:avLst/>
            </a:prstGeom>
          </p:spPr>
        </p:pic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D78DBE-7C2B-45B6-AF30-B12D9B3F91E5}"/>
                </a:ext>
              </a:extLst>
            </p:cNvPr>
            <p:cNvSpPr txBox="1"/>
            <p:nvPr/>
          </p:nvSpPr>
          <p:spPr>
            <a:xfrm>
              <a:off x="159503" y="1898702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E9BD29A-4600-4772-B903-C5178B79E0AC}"/>
                </a:ext>
              </a:extLst>
            </p:cNvPr>
            <p:cNvSpPr txBox="1"/>
            <p:nvPr/>
          </p:nvSpPr>
          <p:spPr>
            <a:xfrm>
              <a:off x="1435142" y="1949091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D7E003C-F55C-4DDD-89D2-34CB30347D37}"/>
                </a:ext>
              </a:extLst>
            </p:cNvPr>
            <p:cNvSpPr txBox="1"/>
            <p:nvPr/>
          </p:nvSpPr>
          <p:spPr>
            <a:xfrm>
              <a:off x="2670272" y="1926505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8E4F14E-88FF-4C5A-8200-2D4E48BBDDC4}"/>
                </a:ext>
              </a:extLst>
            </p:cNvPr>
            <p:cNvSpPr txBox="1"/>
            <p:nvPr/>
          </p:nvSpPr>
          <p:spPr>
            <a:xfrm>
              <a:off x="3909448" y="1939039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/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/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/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/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/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IN" sz="24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IN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blipFill>
                <a:blip r:embed="rId9"/>
                <a:stretch>
                  <a:fillRect l="-2439" b="-5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/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m:rPr>
                          <m:nor/>
                        </m:rP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Date Placeholder 2">
            <a:extLst>
              <a:ext uri="{FF2B5EF4-FFF2-40B4-BE49-F238E27FC236}">
                <a16:creationId xmlns:a16="http://schemas.microsoft.com/office/drawing/2014/main" id="{7E97AEDD-1487-41A2-8A0F-16DBD716A0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6" name="Footer Placeholder 3">
            <a:extLst>
              <a:ext uri="{FF2B5EF4-FFF2-40B4-BE49-F238E27FC236}">
                <a16:creationId xmlns:a16="http://schemas.microsoft.com/office/drawing/2014/main" id="{5B52A1C7-4301-4CE0-BFF0-CD4BB6DB3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7" name="Slide Number Placeholder 4">
            <a:extLst>
              <a:ext uri="{FF2B5EF4-FFF2-40B4-BE49-F238E27FC236}">
                <a16:creationId xmlns:a16="http://schemas.microsoft.com/office/drawing/2014/main" id="{982D13F5-AA04-44A9-BB2E-01FDB8B47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54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543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  <p:bldP spid="41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D3CCB-4E50-40BC-8D0B-A17C1D065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s: Spin Coa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0D145B-A4CD-4756-8CE4-C08472D2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5822F3-DE7B-413A-9886-CA7139878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104050-971F-4E6A-8690-28F28A30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5</a:t>
            </a:fld>
            <a:endParaRPr lang="en-IN" dirty="0"/>
          </a:p>
        </p:txBody>
      </p:sp>
      <p:pic>
        <p:nvPicPr>
          <p:cNvPr id="15" name="Picture 14" descr="A machine on the counter&#10;&#10;Description automatically generated with medium confidence">
            <a:extLst>
              <a:ext uri="{FF2B5EF4-FFF2-40B4-BE49-F238E27FC236}">
                <a16:creationId xmlns:a16="http://schemas.microsoft.com/office/drawing/2014/main" id="{205D7993-C0B6-4728-A25A-CC6E015C80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53" t="3129" r="18163"/>
          <a:stretch/>
        </p:blipFill>
        <p:spPr>
          <a:xfrm>
            <a:off x="6526602" y="3705831"/>
            <a:ext cx="2453948" cy="2777761"/>
          </a:xfrm>
          <a:prstGeom prst="rect">
            <a:avLst/>
          </a:prstGeom>
        </p:spPr>
      </p:pic>
      <p:pic>
        <p:nvPicPr>
          <p:cNvPr id="17" name="Picture 16" descr="A picture containing indoor, food&#10;&#10;Description automatically generated">
            <a:extLst>
              <a:ext uri="{FF2B5EF4-FFF2-40B4-BE49-F238E27FC236}">
                <a16:creationId xmlns:a16="http://schemas.microsoft.com/office/drawing/2014/main" id="{B2F7F81D-A3E3-4E63-8A38-8F102FE3A98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3" t="17415"/>
          <a:stretch/>
        </p:blipFill>
        <p:spPr>
          <a:xfrm>
            <a:off x="163450" y="3780513"/>
            <a:ext cx="3787901" cy="238512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AF65644-D3B1-4AE3-B111-63628CB692B6}"/>
              </a:ext>
            </a:extLst>
          </p:cNvPr>
          <p:cNvSpPr txBox="1"/>
          <p:nvPr/>
        </p:nvSpPr>
        <p:spPr>
          <a:xfrm>
            <a:off x="4469363" y="4729877"/>
            <a:ext cx="1645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ylon Bowl</a:t>
            </a:r>
            <a:endParaRPr lang="en-IN" sz="24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0F86AD3-DEDF-4FE5-93AB-F777C6F63F59}"/>
              </a:ext>
            </a:extLst>
          </p:cNvPr>
          <p:cNvCxnSpPr>
            <a:cxnSpLocks/>
            <a:stCxn id="22" idx="1"/>
          </p:cNvCxnSpPr>
          <p:nvPr/>
        </p:nvCxnSpPr>
        <p:spPr>
          <a:xfrm flipH="1">
            <a:off x="3599203" y="4960710"/>
            <a:ext cx="870160" cy="475115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63D7CEE-ED69-43A2-8B7D-5D59A2EEFC67}"/>
              </a:ext>
            </a:extLst>
          </p:cNvPr>
          <p:cNvCxnSpPr>
            <a:cxnSpLocks/>
            <a:stCxn id="22" idx="3"/>
          </p:cNvCxnSpPr>
          <p:nvPr/>
        </p:nvCxnSpPr>
        <p:spPr>
          <a:xfrm flipV="1">
            <a:off x="6115050" y="4311185"/>
            <a:ext cx="1433415" cy="649525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FCCEB78-FE8A-483E-BEC8-5DF6C22F3A98}"/>
              </a:ext>
            </a:extLst>
          </p:cNvPr>
          <p:cNvSpPr txBox="1"/>
          <p:nvPr/>
        </p:nvSpPr>
        <p:spPr>
          <a:xfrm>
            <a:off x="4418505" y="5487237"/>
            <a:ext cx="1640942" cy="782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CD display &amp; Keyboard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41E9D04-B22B-44CE-8B69-A0A77DB0788E}"/>
              </a:ext>
            </a:extLst>
          </p:cNvPr>
          <p:cNvCxnSpPr>
            <a:cxnSpLocks/>
            <a:stCxn id="28" idx="3"/>
          </p:cNvCxnSpPr>
          <p:nvPr/>
        </p:nvCxnSpPr>
        <p:spPr>
          <a:xfrm flipV="1">
            <a:off x="6059447" y="5487237"/>
            <a:ext cx="1027153" cy="391248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64E47CD-352E-464B-938A-FA99D74BF7AD}"/>
              </a:ext>
            </a:extLst>
          </p:cNvPr>
          <p:cNvSpPr txBox="1"/>
          <p:nvPr/>
        </p:nvSpPr>
        <p:spPr>
          <a:xfrm>
            <a:off x="4718131" y="3954819"/>
            <a:ext cx="949040" cy="4309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uck</a:t>
            </a:r>
            <a:endParaRPr lang="en-IN" sz="24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412F0BB-D0D0-4273-8301-D549D09F3BD2}"/>
              </a:ext>
            </a:extLst>
          </p:cNvPr>
          <p:cNvCxnSpPr>
            <a:cxnSpLocks/>
            <a:stCxn id="32" idx="1"/>
          </p:cNvCxnSpPr>
          <p:nvPr/>
        </p:nvCxnSpPr>
        <p:spPr>
          <a:xfrm flipH="1">
            <a:off x="2174033" y="4170275"/>
            <a:ext cx="2544098" cy="345741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AD04D1-3138-47D3-8A9D-8F4AB1EA971B}"/>
                  </a:ext>
                </a:extLst>
              </p:cNvPr>
              <p:cNvSpPr txBox="1"/>
              <p:nvPr/>
            </p:nvSpPr>
            <p:spPr>
              <a:xfrm>
                <a:off x="163449" y="802433"/>
                <a:ext cx="8817101" cy="983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preading thin films on flat substrate by centrifugal forc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𝑇h𝑖𝑐𝑘𝑛𝑒𝑠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∝ 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𝑅𝑃𝑀</m:t>
                        </m:r>
                      </m:den>
                    </m:f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AD04D1-3138-47D3-8A9D-8F4AB1EA9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49" y="802433"/>
                <a:ext cx="8817101" cy="983218"/>
              </a:xfrm>
              <a:prstGeom prst="rect">
                <a:avLst/>
              </a:prstGeom>
              <a:blipFill>
                <a:blip r:embed="rId4"/>
                <a:stretch>
                  <a:fillRect l="-968" t="-49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1B365697-4A58-487F-B18F-B11412901E16}"/>
              </a:ext>
            </a:extLst>
          </p:cNvPr>
          <p:cNvGrpSpPr/>
          <p:nvPr/>
        </p:nvGrpSpPr>
        <p:grpSpPr>
          <a:xfrm>
            <a:off x="469633" y="1762079"/>
            <a:ext cx="8359812" cy="1992370"/>
            <a:chOff x="524187" y="1825543"/>
            <a:chExt cx="8359812" cy="1992370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4220C3B1-DDAA-4C59-9589-ECAE9BDF407D}"/>
                </a:ext>
              </a:extLst>
            </p:cNvPr>
            <p:cNvGrpSpPr/>
            <p:nvPr/>
          </p:nvGrpSpPr>
          <p:grpSpPr>
            <a:xfrm>
              <a:off x="524187" y="2291456"/>
              <a:ext cx="2212094" cy="1119023"/>
              <a:chOff x="1625200" y="2291456"/>
              <a:chExt cx="2212094" cy="1119023"/>
            </a:xfrm>
          </p:grpSpPr>
          <p:sp>
            <p:nvSpPr>
              <p:cNvPr id="48" name="Flowchart: Delay 47">
                <a:extLst>
                  <a:ext uri="{FF2B5EF4-FFF2-40B4-BE49-F238E27FC236}">
                    <a16:creationId xmlns:a16="http://schemas.microsoft.com/office/drawing/2014/main" id="{4EA6DABF-CEE2-4DED-A987-CD5A65A8D50E}"/>
                  </a:ext>
                </a:extLst>
              </p:cNvPr>
              <p:cNvSpPr/>
              <p:nvPr/>
            </p:nvSpPr>
            <p:spPr>
              <a:xfrm rot="16200000">
                <a:off x="2611564" y="1744271"/>
                <a:ext cx="239366" cy="1333735"/>
              </a:xfrm>
              <a:prstGeom prst="flowChartDelay">
                <a:avLst/>
              </a:prstGeom>
              <a:solidFill>
                <a:srgbClr val="FF0066"/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1267103E-728C-4961-A4D5-5063F7F62984}"/>
                  </a:ext>
                </a:extLst>
              </p:cNvPr>
              <p:cNvGrpSpPr/>
              <p:nvPr/>
            </p:nvGrpSpPr>
            <p:grpSpPr>
              <a:xfrm>
                <a:off x="1625200" y="2416225"/>
                <a:ext cx="2212094" cy="994254"/>
                <a:chOff x="667991" y="2519090"/>
                <a:chExt cx="1677803" cy="754110"/>
              </a:xfrm>
            </p:grpSpPr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F1FB8EF7-ADAC-44F2-93F8-197DC0E00499}"/>
                    </a:ext>
                  </a:extLst>
                </p:cNvPr>
                <p:cNvGrpSpPr/>
                <p:nvPr/>
              </p:nvGrpSpPr>
              <p:grpSpPr>
                <a:xfrm>
                  <a:off x="727788" y="2647393"/>
                  <a:ext cx="1558212" cy="625807"/>
                  <a:chOff x="727788" y="2647393"/>
                  <a:chExt cx="1558212" cy="625807"/>
                </a:xfrm>
              </p:grpSpPr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751A1F69-664F-43A9-8221-E3B0563A9B5C}"/>
                      </a:ext>
                    </a:extLst>
                  </p:cNvPr>
                  <p:cNvSpPr/>
                  <p:nvPr/>
                </p:nvSpPr>
                <p:spPr>
                  <a:xfrm>
                    <a:off x="727788" y="2647393"/>
                    <a:ext cx="1558212" cy="254427"/>
                  </a:xfrm>
                  <a:prstGeom prst="rect">
                    <a:avLst/>
                  </a:prstGeom>
                  <a:ln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45" name="Rectangle 44">
                    <a:extLst>
                      <a:ext uri="{FF2B5EF4-FFF2-40B4-BE49-F238E27FC236}">
                        <a16:creationId xmlns:a16="http://schemas.microsoft.com/office/drawing/2014/main" id="{7AF42CB9-A3FA-4CA8-8258-6396DF7DA503}"/>
                      </a:ext>
                    </a:extLst>
                  </p:cNvPr>
                  <p:cNvSpPr/>
                  <p:nvPr/>
                </p:nvSpPr>
                <p:spPr>
                  <a:xfrm>
                    <a:off x="1326113" y="2901820"/>
                    <a:ext cx="361561" cy="371380"/>
                  </a:xfrm>
                  <a:prstGeom prst="rect">
                    <a:avLst/>
                  </a:prstGeom>
                  <a:ln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/>
                  </a:p>
                </p:txBody>
              </p:sp>
            </p:grpSp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91F0880E-D8C4-4002-8551-D02DDEB81652}"/>
                    </a:ext>
                  </a:extLst>
                </p:cNvPr>
                <p:cNvSpPr/>
                <p:nvPr/>
              </p:nvSpPr>
              <p:spPr>
                <a:xfrm>
                  <a:off x="667991" y="2519090"/>
                  <a:ext cx="1677803" cy="129050"/>
                </a:xfrm>
                <a:prstGeom prst="rect">
                  <a:avLst/>
                </a:prstGeom>
                <a:ln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84B1A375-5E81-4DA6-AE38-1C947EB6B550}"/>
                </a:ext>
              </a:extLst>
            </p:cNvPr>
            <p:cNvGrpSpPr/>
            <p:nvPr/>
          </p:nvGrpSpPr>
          <p:grpSpPr>
            <a:xfrm>
              <a:off x="4946576" y="2451596"/>
              <a:ext cx="2212096" cy="1366317"/>
              <a:chOff x="2791559" y="2499961"/>
              <a:chExt cx="1677804" cy="1036308"/>
            </a:xfrm>
          </p:grpSpPr>
          <p:sp>
            <p:nvSpPr>
              <p:cNvPr id="57" name="Arrow: Curved Right 56">
                <a:extLst>
                  <a:ext uri="{FF2B5EF4-FFF2-40B4-BE49-F238E27FC236}">
                    <a16:creationId xmlns:a16="http://schemas.microsoft.com/office/drawing/2014/main" id="{D14324B1-CC7D-4129-997B-1D22321C2C54}"/>
                  </a:ext>
                </a:extLst>
              </p:cNvPr>
              <p:cNvSpPr/>
              <p:nvPr/>
            </p:nvSpPr>
            <p:spPr>
              <a:xfrm>
                <a:off x="3178471" y="3020670"/>
                <a:ext cx="420732" cy="515599"/>
              </a:xfrm>
              <a:prstGeom prst="curvedRightArrow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7F4828C3-1021-4DC0-B688-519B0B721D9C}"/>
                  </a:ext>
                </a:extLst>
              </p:cNvPr>
              <p:cNvGrpSpPr/>
              <p:nvPr/>
            </p:nvGrpSpPr>
            <p:grpSpPr>
              <a:xfrm>
                <a:off x="2791559" y="2499961"/>
                <a:ext cx="1677804" cy="807615"/>
                <a:chOff x="2791559" y="2499961"/>
                <a:chExt cx="1677804" cy="807615"/>
              </a:xfrm>
            </p:grpSpPr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id="{E3FA16A8-22F7-4E0C-A724-39015306000D}"/>
                    </a:ext>
                  </a:extLst>
                </p:cNvPr>
                <p:cNvGrpSpPr/>
                <p:nvPr/>
              </p:nvGrpSpPr>
              <p:grpSpPr>
                <a:xfrm>
                  <a:off x="2791560" y="2551212"/>
                  <a:ext cx="1677803" cy="756364"/>
                  <a:chOff x="667991" y="2516836"/>
                  <a:chExt cx="1677803" cy="756364"/>
                </a:xfrm>
              </p:grpSpPr>
              <p:grpSp>
                <p:nvGrpSpPr>
                  <p:cNvPr id="51" name="Group 50">
                    <a:extLst>
                      <a:ext uri="{FF2B5EF4-FFF2-40B4-BE49-F238E27FC236}">
                        <a16:creationId xmlns:a16="http://schemas.microsoft.com/office/drawing/2014/main" id="{BB789B30-C1AD-4A0F-99AD-28303F803EF5}"/>
                      </a:ext>
                    </a:extLst>
                  </p:cNvPr>
                  <p:cNvGrpSpPr/>
                  <p:nvPr/>
                </p:nvGrpSpPr>
                <p:grpSpPr>
                  <a:xfrm>
                    <a:off x="727788" y="2647393"/>
                    <a:ext cx="1558212" cy="625807"/>
                    <a:chOff x="727788" y="2647393"/>
                    <a:chExt cx="1558212" cy="625807"/>
                  </a:xfrm>
                </p:grpSpPr>
                <p:sp>
                  <p:nvSpPr>
                    <p:cNvPr id="53" name="Rectangle 52">
                      <a:extLst>
                        <a:ext uri="{FF2B5EF4-FFF2-40B4-BE49-F238E27FC236}">
                          <a16:creationId xmlns:a16="http://schemas.microsoft.com/office/drawing/2014/main" id="{CA697DC9-AE64-48CB-A46A-2757A429CFA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27788" y="2647393"/>
                      <a:ext cx="1558212" cy="254427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 dirty="0"/>
                    </a:p>
                  </p:txBody>
                </p:sp>
                <p:sp>
                  <p:nvSpPr>
                    <p:cNvPr id="54" name="Rectangle 53">
                      <a:extLst>
                        <a:ext uri="{FF2B5EF4-FFF2-40B4-BE49-F238E27FC236}">
                          <a16:creationId xmlns:a16="http://schemas.microsoft.com/office/drawing/2014/main" id="{66F11B00-3895-4DE4-BCEF-1761C5A384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26113" y="2901820"/>
                      <a:ext cx="361561" cy="371380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 dirty="0"/>
                    </a:p>
                  </p:txBody>
                </p:sp>
              </p:grpSp>
              <p:sp>
                <p:nvSpPr>
                  <p:cNvPr id="52" name="Rectangle 51">
                    <a:extLst>
                      <a:ext uri="{FF2B5EF4-FFF2-40B4-BE49-F238E27FC236}">
                        <a16:creationId xmlns:a16="http://schemas.microsoft.com/office/drawing/2014/main" id="{0449B23C-2B3E-44EE-93EE-E62249889DC5}"/>
                      </a:ext>
                    </a:extLst>
                  </p:cNvPr>
                  <p:cNvSpPr/>
                  <p:nvPr/>
                </p:nvSpPr>
                <p:spPr>
                  <a:xfrm>
                    <a:off x="667991" y="2516836"/>
                    <a:ext cx="1677803" cy="129050"/>
                  </a:xfrm>
                  <a:prstGeom prst="rect">
                    <a:avLst/>
                  </a:prstGeom>
                  <a:ln>
                    <a:solidFill>
                      <a:schemeClr val="accent4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4">
                      <a:shade val="50000"/>
                    </a:schemeClr>
                  </a:lnRef>
                  <a:fillRef idx="1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27DDB2AF-F16A-4902-A88B-81E38023D9B7}"/>
                    </a:ext>
                  </a:extLst>
                </p:cNvPr>
                <p:cNvSpPr/>
                <p:nvPr/>
              </p:nvSpPr>
              <p:spPr>
                <a:xfrm>
                  <a:off x="2791559" y="2499961"/>
                  <a:ext cx="1677803" cy="52705"/>
                </a:xfrm>
                <a:prstGeom prst="rect">
                  <a:avLst/>
                </a:prstGeom>
                <a:solidFill>
                  <a:srgbClr val="FA0E84"/>
                </a:solidFill>
                <a:ln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523A2D6-DFCC-46E3-82AE-557C3D1E3432}"/>
                </a:ext>
              </a:extLst>
            </p:cNvPr>
            <p:cNvSpPr txBox="1"/>
            <p:nvPr/>
          </p:nvSpPr>
          <p:spPr>
            <a:xfrm>
              <a:off x="3157242" y="2894073"/>
              <a:ext cx="13683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ubstrate</a:t>
              </a:r>
              <a:endParaRPr lang="en-IN" sz="2400" dirty="0"/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4187C705-8225-4F62-9B24-62788DD7F8D1}"/>
                </a:ext>
              </a:extLst>
            </p:cNvPr>
            <p:cNvCxnSpPr>
              <a:cxnSpLocks/>
              <a:stCxn id="62" idx="1"/>
              <a:endCxn id="47" idx="3"/>
            </p:cNvCxnSpPr>
            <p:nvPr/>
          </p:nvCxnSpPr>
          <p:spPr>
            <a:xfrm flipH="1" flipV="1">
              <a:off x="2736281" y="2501298"/>
              <a:ext cx="420961" cy="62360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92D16A71-38F6-4F25-8E9C-BBC4ED4DBA71}"/>
                </a:ext>
              </a:extLst>
            </p:cNvPr>
            <p:cNvCxnSpPr>
              <a:cxnSpLocks/>
              <a:stCxn id="62" idx="3"/>
              <a:endCxn id="52" idx="1"/>
            </p:cNvCxnSpPr>
            <p:nvPr/>
          </p:nvCxnSpPr>
          <p:spPr>
            <a:xfrm flipV="1">
              <a:off x="4525618" y="2604241"/>
              <a:ext cx="420959" cy="5206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3EE1627-1CDD-42AA-A06E-B3DEE12FD759}"/>
                </a:ext>
              </a:extLst>
            </p:cNvPr>
            <p:cNvSpPr txBox="1"/>
            <p:nvPr/>
          </p:nvSpPr>
          <p:spPr>
            <a:xfrm>
              <a:off x="2644256" y="1825543"/>
              <a:ext cx="239434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olvent Solution</a:t>
              </a:r>
            </a:p>
          </p:txBody>
        </p: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7FF3DCF-6ECA-4BB6-B7CF-479E83F958BE}"/>
                </a:ext>
              </a:extLst>
            </p:cNvPr>
            <p:cNvCxnSpPr>
              <a:cxnSpLocks/>
              <a:stCxn id="74" idx="1"/>
              <a:endCxn id="48" idx="3"/>
            </p:cNvCxnSpPr>
            <p:nvPr/>
          </p:nvCxnSpPr>
          <p:spPr>
            <a:xfrm flipH="1">
              <a:off x="1630235" y="2056376"/>
              <a:ext cx="1014021" cy="23508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B4FA59A6-15F5-4ADA-8039-C7087F4AD6EF}"/>
                </a:ext>
              </a:extLst>
            </p:cNvPr>
            <p:cNvCxnSpPr>
              <a:cxnSpLocks/>
              <a:stCxn id="74" idx="3"/>
              <a:endCxn id="56" idx="0"/>
            </p:cNvCxnSpPr>
            <p:nvPr/>
          </p:nvCxnSpPr>
          <p:spPr>
            <a:xfrm>
              <a:off x="5038603" y="2056376"/>
              <a:ext cx="1014021" cy="39522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E536964C-281A-47FF-A7D9-FF3DC637073B}"/>
                </a:ext>
              </a:extLst>
            </p:cNvPr>
            <p:cNvSpPr txBox="1"/>
            <p:nvPr/>
          </p:nvSpPr>
          <p:spPr>
            <a:xfrm>
              <a:off x="7450584" y="2216796"/>
              <a:ext cx="1433415" cy="120032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Uniform Thin film is formed</a:t>
              </a:r>
              <a:endParaRPr lang="en-I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5397072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>
            <a:extLst>
              <a:ext uri="{FF2B5EF4-FFF2-40B4-BE49-F238E27FC236}">
                <a16:creationId xmlns:a16="http://schemas.microsoft.com/office/drawing/2014/main" id="{5827B757-CB6A-4351-A663-2F688FDF7087}"/>
              </a:ext>
            </a:extLst>
          </p:cNvPr>
          <p:cNvGrpSpPr/>
          <p:nvPr/>
        </p:nvGrpSpPr>
        <p:grpSpPr>
          <a:xfrm>
            <a:off x="2388636" y="4043284"/>
            <a:ext cx="3833367" cy="2622870"/>
            <a:chOff x="686859" y="2329465"/>
            <a:chExt cx="3954998" cy="2706092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B617088C-4254-4143-85CC-19B9FAFD079C}"/>
                </a:ext>
              </a:extLst>
            </p:cNvPr>
            <p:cNvSpPr/>
            <p:nvPr/>
          </p:nvSpPr>
          <p:spPr>
            <a:xfrm rot="10800000">
              <a:off x="686859" y="3293706"/>
              <a:ext cx="3754665" cy="1201129"/>
            </a:xfrm>
            <a:prstGeom prst="cub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A31AB7D3-C03D-402F-B606-4EA345BD61C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39855" y="2834547"/>
              <a:ext cx="6434" cy="1004374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0D7B391-CDB0-407E-B457-564F40A217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77826" y="2765792"/>
              <a:ext cx="671805" cy="371949"/>
            </a:xfrm>
            <a:prstGeom prst="straightConnector1">
              <a:avLst/>
            </a:prstGeom>
            <a:ln w="38100">
              <a:solidFill>
                <a:srgbClr val="FA447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34A99DB7-065E-4CBD-B8A5-A12C6B9C7C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7706" y="4326364"/>
              <a:ext cx="671805" cy="371949"/>
            </a:xfrm>
            <a:prstGeom prst="straightConnector1">
              <a:avLst/>
            </a:prstGeom>
            <a:ln w="38100">
              <a:solidFill>
                <a:srgbClr val="FA447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FFF84E0-C70F-4974-A41C-1C87253E57E6}"/>
                </a:ext>
              </a:extLst>
            </p:cNvPr>
            <p:cNvSpPr txBox="1"/>
            <p:nvPr/>
          </p:nvSpPr>
          <p:spPr>
            <a:xfrm>
              <a:off x="1712537" y="441996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6C96B1E-AEB4-4AB2-9E92-640744CEFA6C}"/>
                </a:ext>
              </a:extLst>
            </p:cNvPr>
            <p:cNvSpPr txBox="1"/>
            <p:nvPr/>
          </p:nvSpPr>
          <p:spPr>
            <a:xfrm>
              <a:off x="1938619" y="4281505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0F09C32-D460-4818-B4C6-B4C73AEE91BE}"/>
                </a:ext>
              </a:extLst>
            </p:cNvPr>
            <p:cNvSpPr txBox="1"/>
            <p:nvPr/>
          </p:nvSpPr>
          <p:spPr>
            <a:xfrm>
              <a:off x="2183967" y="4143043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86663BF-14D4-4EE8-964E-70F52002F693}"/>
                </a:ext>
              </a:extLst>
            </p:cNvPr>
            <p:cNvSpPr txBox="1"/>
            <p:nvPr/>
          </p:nvSpPr>
          <p:spPr>
            <a:xfrm>
              <a:off x="2429073" y="399761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1689FE0-6E95-4914-8B59-9D8F1E18A22D}"/>
                </a:ext>
              </a:extLst>
            </p:cNvPr>
            <p:cNvSpPr txBox="1"/>
            <p:nvPr/>
          </p:nvSpPr>
          <p:spPr>
            <a:xfrm>
              <a:off x="2664486" y="387077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8597B26-A2E7-4A76-8C22-1EC64C805CB0}"/>
                </a:ext>
              </a:extLst>
            </p:cNvPr>
            <p:cNvSpPr txBox="1"/>
            <p:nvPr/>
          </p:nvSpPr>
          <p:spPr>
            <a:xfrm>
              <a:off x="2874015" y="374393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2EBCC49-57AA-4BB1-A2D8-F23F4B55FFDD}"/>
                </a:ext>
              </a:extLst>
            </p:cNvPr>
            <p:cNvSpPr txBox="1"/>
            <p:nvPr/>
          </p:nvSpPr>
          <p:spPr>
            <a:xfrm>
              <a:off x="3072330" y="363405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AD548A6-9E1A-48AA-9373-B96BD2ADDF3D}"/>
                </a:ext>
              </a:extLst>
            </p:cNvPr>
            <p:cNvSpPr txBox="1"/>
            <p:nvPr/>
          </p:nvSpPr>
          <p:spPr>
            <a:xfrm>
              <a:off x="3283032" y="349619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C3BD9B3-B13E-4EC7-8037-CA1FB2A99ED3}"/>
                </a:ext>
              </a:extLst>
            </p:cNvPr>
            <p:cNvSpPr txBox="1"/>
            <p:nvPr/>
          </p:nvSpPr>
          <p:spPr>
            <a:xfrm>
              <a:off x="3493734" y="338631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760B03D-3C40-4299-9600-668E54767592}"/>
                </a:ext>
              </a:extLst>
            </p:cNvPr>
            <p:cNvSpPr txBox="1"/>
            <p:nvPr/>
          </p:nvSpPr>
          <p:spPr>
            <a:xfrm>
              <a:off x="3704436" y="3280696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7A54D7B-7082-49A6-98F7-D95865964BD1}"/>
                </a:ext>
              </a:extLst>
            </p:cNvPr>
            <p:cNvSpPr txBox="1"/>
            <p:nvPr/>
          </p:nvSpPr>
          <p:spPr>
            <a:xfrm>
              <a:off x="1085034" y="3961737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73282FB-CC3F-40F3-A0B4-811165E15A46}"/>
                </a:ext>
              </a:extLst>
            </p:cNvPr>
            <p:cNvSpPr txBox="1"/>
            <p:nvPr/>
          </p:nvSpPr>
          <p:spPr>
            <a:xfrm>
              <a:off x="1290090" y="3823900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3D34258-E3E7-4F11-89E5-24FD759A333A}"/>
                </a:ext>
              </a:extLst>
            </p:cNvPr>
            <p:cNvSpPr txBox="1"/>
            <p:nvPr/>
          </p:nvSpPr>
          <p:spPr>
            <a:xfrm>
              <a:off x="2614041" y="3055358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C66F9898-1FA0-4296-9679-19558F348CF9}"/>
                </a:ext>
              </a:extLst>
            </p:cNvPr>
            <p:cNvSpPr txBox="1"/>
            <p:nvPr/>
          </p:nvSpPr>
          <p:spPr>
            <a:xfrm>
              <a:off x="1762903" y="3546934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F96A82C-F2A2-4049-80C5-5EEBCF946201}"/>
                </a:ext>
              </a:extLst>
            </p:cNvPr>
            <p:cNvSpPr txBox="1"/>
            <p:nvPr/>
          </p:nvSpPr>
          <p:spPr>
            <a:xfrm>
              <a:off x="2850079" y="2912403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64A6935-8650-4A5E-B563-4F0CAD042C5B}"/>
                </a:ext>
              </a:extLst>
            </p:cNvPr>
            <p:cNvSpPr txBox="1"/>
            <p:nvPr/>
          </p:nvSpPr>
          <p:spPr>
            <a:xfrm>
              <a:off x="2451023" y="3171759"/>
              <a:ext cx="263615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0261AF0-9420-4112-A50A-042A79895804}"/>
                </a:ext>
              </a:extLst>
            </p:cNvPr>
            <p:cNvSpPr txBox="1"/>
            <p:nvPr/>
          </p:nvSpPr>
          <p:spPr>
            <a:xfrm>
              <a:off x="2012985" y="3397324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7A0BA20F-33DC-4293-84D8-7AC40E2BD1AB}"/>
                </a:ext>
              </a:extLst>
            </p:cNvPr>
            <p:cNvSpPr txBox="1"/>
            <p:nvPr/>
          </p:nvSpPr>
          <p:spPr>
            <a:xfrm>
              <a:off x="1501395" y="3694506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E4FE0FD-3682-49FD-B36E-B1BD0BF30854}"/>
                </a:ext>
              </a:extLst>
            </p:cNvPr>
            <p:cNvSpPr txBox="1"/>
            <p:nvPr/>
          </p:nvSpPr>
          <p:spPr>
            <a:xfrm>
              <a:off x="3078357" y="2797390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ABE2DBB-040D-4EAD-AE7A-BAFDEA02BDD0}"/>
                </a:ext>
              </a:extLst>
            </p:cNvPr>
            <p:cNvSpPr txBox="1"/>
            <p:nvPr/>
          </p:nvSpPr>
          <p:spPr>
            <a:xfrm>
              <a:off x="4249631" y="2387163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A447C"/>
                  </a:solidFill>
                </a:rPr>
                <a:t>I</a:t>
              </a:r>
              <a:endParaRPr lang="en-IN" sz="3200" dirty="0">
                <a:solidFill>
                  <a:srgbClr val="FA447C"/>
                </a:solidFill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BE8ACB8-7ED7-4C63-897E-26246799C772}"/>
                </a:ext>
              </a:extLst>
            </p:cNvPr>
            <p:cNvSpPr txBox="1"/>
            <p:nvPr/>
          </p:nvSpPr>
          <p:spPr>
            <a:xfrm>
              <a:off x="707311" y="4450782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A447C"/>
                  </a:solidFill>
                </a:rPr>
                <a:t>I</a:t>
              </a:r>
              <a:endParaRPr lang="en-IN" sz="3200" dirty="0">
                <a:solidFill>
                  <a:srgbClr val="FA447C"/>
                </a:solidFill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FF3F4946-F19C-4155-BFDC-8CD5302E678D}"/>
                </a:ext>
              </a:extLst>
            </p:cNvPr>
            <p:cNvSpPr txBox="1"/>
            <p:nvPr/>
          </p:nvSpPr>
          <p:spPr>
            <a:xfrm>
              <a:off x="2344391" y="2329465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accent1">
                      <a:lumMod val="75000"/>
                    </a:schemeClr>
                  </a:solidFill>
                </a:rPr>
                <a:t>B</a:t>
              </a:r>
              <a:endParaRPr lang="en-IN" sz="32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D180E1E-88CC-4EA3-8867-D144979CAE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Gaussme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839907-E560-4675-90A8-1C3086D54C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0DFBC2-D76B-4197-906A-4CE039FA8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D3BD60-A978-4FB7-A8A2-8DAF97143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6</a:t>
            </a:fld>
            <a:endParaRPr lang="en-IN" dirty="0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FFC9B6C6-046A-4130-9CF8-AD73C04235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027" y="1625145"/>
            <a:ext cx="2672010" cy="35626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098DDA-DE9A-48E8-AA70-9A04D85EEEAC}"/>
              </a:ext>
            </a:extLst>
          </p:cNvPr>
          <p:cNvSpPr txBox="1"/>
          <p:nvPr/>
        </p:nvSpPr>
        <p:spPr>
          <a:xfrm>
            <a:off x="5352317" y="5293813"/>
            <a:ext cx="17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meter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D16F51-CCCD-4169-AA69-34CBB4F55979}"/>
              </a:ext>
            </a:extLst>
          </p:cNvPr>
          <p:cNvSpPr txBox="1"/>
          <p:nvPr/>
        </p:nvSpPr>
        <p:spPr>
          <a:xfrm>
            <a:off x="7105866" y="5359128"/>
            <a:ext cx="17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 Probe</a:t>
            </a:r>
            <a:endParaRPr lang="en-IN" sz="2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ADAB1D4-0244-4060-B022-B4F20A3A2532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6219459" y="4637319"/>
            <a:ext cx="759839" cy="656494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EA0EA48-E45E-4325-A366-B64FCE088D4C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7973008" y="4030829"/>
            <a:ext cx="163286" cy="1328299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2977F04-25CA-44A5-B16D-DE0930571236}"/>
              </a:ext>
            </a:extLst>
          </p:cNvPr>
          <p:cNvSpPr txBox="1"/>
          <p:nvPr/>
        </p:nvSpPr>
        <p:spPr>
          <a:xfrm>
            <a:off x="912628" y="5755222"/>
            <a:ext cx="1437283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Hall Effect</a:t>
            </a:r>
            <a:endParaRPr lang="en-IN" sz="24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DA9AC2A-2D62-415F-8CBF-F7C49EDE3F22}"/>
              </a:ext>
            </a:extLst>
          </p:cNvPr>
          <p:cNvSpPr txBox="1"/>
          <p:nvPr/>
        </p:nvSpPr>
        <p:spPr>
          <a:xfrm>
            <a:off x="0" y="800644"/>
            <a:ext cx="914400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" sz="2400" dirty="0"/>
              <a:t>Gaussmeter is a static electronic magnetic field measurement device</a:t>
            </a:r>
            <a:endParaRPr lang="en-US" sz="24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C9F4DFD-CE7B-41C5-A099-A8483A3E1697}"/>
              </a:ext>
            </a:extLst>
          </p:cNvPr>
          <p:cNvSpPr txBox="1"/>
          <p:nvPr/>
        </p:nvSpPr>
        <p:spPr>
          <a:xfrm>
            <a:off x="84131" y="2031095"/>
            <a:ext cx="5825356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300" dirty="0"/>
              <a:t>Probes used in Gaussmet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Axial Probe: Measures the magnetic field parallel to the prob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Transversal Probe: Measures the magnetic field perpendicular to the probe </a:t>
            </a:r>
          </a:p>
        </p:txBody>
      </p:sp>
    </p:spTree>
    <p:extLst>
      <p:ext uri="{BB962C8B-B14F-4D97-AF65-F5344CB8AC3E}">
        <p14:creationId xmlns:p14="http://schemas.microsoft.com/office/powerpoint/2010/main" val="332668883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17930-B1E0-434F-91CA-BCF744C33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iezoelectric Simulation with multiple inpu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123644-DAEB-481B-A79C-5BE7E2525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F81350-C87E-4F1D-B65B-F5096893F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F82C0B-F4C1-4067-A30E-A37B0B9A9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7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523096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E4DB9-FCD0-4487-9C78-D8B7918A1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Probe St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D4C63A-A3D4-4B54-972A-6A5A91EC02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68ED7B-A36D-4223-84CC-A477E7931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A87AAB-FC14-4582-B6B7-3BF6C9A5B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8</a:t>
            </a:fld>
            <a:endParaRPr lang="en-IN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809CCA39-380A-4343-98A2-BDE65D1EC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864" y="1606053"/>
            <a:ext cx="4554136" cy="38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7565AAB-C759-45CA-B15C-0E2EE5F413DB}"/>
              </a:ext>
            </a:extLst>
          </p:cNvPr>
          <p:cNvSpPr txBox="1"/>
          <p:nvPr/>
        </p:nvSpPr>
        <p:spPr>
          <a:xfrm>
            <a:off x="0" y="800644"/>
            <a:ext cx="914400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" sz="2400" dirty="0"/>
              <a:t>Probe Station is used to find the electrical characterization of a sample</a:t>
            </a:r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319D70-28AE-4329-AC2E-AA7B8C2B6728}"/>
              </a:ext>
            </a:extLst>
          </p:cNvPr>
          <p:cNvSpPr txBox="1"/>
          <p:nvPr/>
        </p:nvSpPr>
        <p:spPr>
          <a:xfrm>
            <a:off x="0" y="1912776"/>
            <a:ext cx="485191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afer is placed on the chu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scope to view the s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-positioner to contact the s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-positioner is connected to the SMU or power supply, for stimulu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60215385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84CF92-2DE5-4B21-966D-C36CFC03F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Source Me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4E8FCC-16E5-47A1-9798-4C21B65CD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702AD1-31D5-40BF-9E69-C31D95F3F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956AD1-594B-4210-A0DF-5FDD41DF3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9</a:t>
            </a:fld>
            <a:endParaRPr lang="en-IN" dirty="0"/>
          </a:p>
        </p:txBody>
      </p:sp>
      <p:pic>
        <p:nvPicPr>
          <p:cNvPr id="7" name="Picture 6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88E6CFD-F8BC-42AA-84DC-063F1B0A24B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2" t="12948" r="6122" b="9388"/>
          <a:stretch/>
        </p:blipFill>
        <p:spPr>
          <a:xfrm>
            <a:off x="5631117" y="4236098"/>
            <a:ext cx="3425416" cy="224749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1BF7378-EFD6-4DF5-9D1C-33DBCC3B49EC}"/>
              </a:ext>
            </a:extLst>
          </p:cNvPr>
          <p:cNvSpPr txBox="1"/>
          <p:nvPr/>
        </p:nvSpPr>
        <p:spPr>
          <a:xfrm>
            <a:off x="3610947" y="6021927"/>
            <a:ext cx="192210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Keithley 2450 </a:t>
            </a:r>
            <a:endParaRPr lang="en-IN" sz="2400" dirty="0"/>
          </a:p>
        </p:txBody>
      </p:sp>
      <p:grpSp>
        <p:nvGrpSpPr>
          <p:cNvPr id="3077" name="Group 3076">
            <a:extLst>
              <a:ext uri="{FF2B5EF4-FFF2-40B4-BE49-F238E27FC236}">
                <a16:creationId xmlns:a16="http://schemas.microsoft.com/office/drawing/2014/main" id="{229BF322-2FF7-43E7-B868-DF2B9856A9AF}"/>
              </a:ext>
            </a:extLst>
          </p:cNvPr>
          <p:cNvGrpSpPr/>
          <p:nvPr/>
        </p:nvGrpSpPr>
        <p:grpSpPr>
          <a:xfrm>
            <a:off x="4880640" y="731130"/>
            <a:ext cx="4052401" cy="3448502"/>
            <a:chOff x="4880640" y="731130"/>
            <a:chExt cx="4052401" cy="3448502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5169DD6-DDDF-4BE7-A90C-A659A9AE35F6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7F7195C1-8C7B-4371-9166-2B9D03562995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B93316B-606B-4C17-AD49-D6943AD1A366}"/>
                </a:ext>
              </a:extLst>
            </p:cNvPr>
            <p:cNvCxnSpPr>
              <a:cxnSpLocks/>
              <a:stCxn id="17" idx="1"/>
              <a:endCxn id="17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E4519FC-53E0-4B21-9748-21B373C0421B}"/>
                    </a:ext>
                  </a:extLst>
                </p:cNvPr>
                <p:cNvSpPr txBox="1"/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E4519FC-53E0-4B21-9748-21B373C042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429"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6C3085B-17CD-41FB-979E-8072B073785E}"/>
                    </a:ext>
                  </a:extLst>
                </p:cNvPr>
                <p:cNvSpPr txBox="1"/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6C3085B-17CD-41FB-979E-8072B07378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429" r="-457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023F12D-E085-436D-B29B-56AD7B7E45C9}"/>
                    </a:ext>
                  </a:extLst>
                </p:cNvPr>
                <p:cNvSpPr txBox="1"/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023F12D-E085-436D-B29B-56AD7B7E4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r="-4428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F48F1B8-20FB-4220-BE2C-8009819454AF}"/>
                    </a:ext>
                  </a:extLst>
                </p:cNvPr>
                <p:cNvSpPr txBox="1"/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F48F1B8-20FB-4220-BE2C-8009819454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2" name="TextBox 3071">
                  <a:extLst>
                    <a:ext uri="{FF2B5EF4-FFF2-40B4-BE49-F238E27FC236}">
                      <a16:creationId xmlns:a16="http://schemas.microsoft.com/office/drawing/2014/main" id="{0360DC12-6FE9-4C84-8989-3A35F56CAF73}"/>
                    </a:ext>
                  </a:extLst>
                </p:cNvPr>
                <p:cNvSpPr txBox="1"/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072" name="TextBox 3071">
                  <a:extLst>
                    <a:ext uri="{FF2B5EF4-FFF2-40B4-BE49-F238E27FC236}">
                      <a16:creationId xmlns:a16="http://schemas.microsoft.com/office/drawing/2014/main" id="{0360DC12-6FE9-4C84-8989-3A35F56CAF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448" r="-62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5DFBB06-4A74-448F-A96C-C846732F4E07}"/>
                    </a:ext>
                  </a:extLst>
                </p:cNvPr>
                <p:cNvSpPr txBox="1"/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5DFBB06-4A74-448F-A96C-C846732F4E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blipFill>
                  <a:blip r:embed="rId8"/>
                  <a:stretch>
                    <a:fillRect r="-67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1853B0D-C90C-4EE8-A996-68483F688FCD}"/>
                    </a:ext>
                  </a:extLst>
                </p:cNvPr>
                <p:cNvSpPr txBox="1"/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1853B0D-C90C-4EE8-A996-68483F688F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4D8EDC4E-368C-48EC-A7EA-CE7110CC9245}"/>
                    </a:ext>
                  </a:extLst>
                </p:cNvPr>
                <p:cNvSpPr txBox="1"/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4D8EDC4E-368C-48EC-A7EA-CE7110CC92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73" name="TextBox 3072">
            <a:extLst>
              <a:ext uri="{FF2B5EF4-FFF2-40B4-BE49-F238E27FC236}">
                <a16:creationId xmlns:a16="http://schemas.microsoft.com/office/drawing/2014/main" id="{0964168F-3BC5-4200-BB0B-77EF08478611}"/>
              </a:ext>
            </a:extLst>
          </p:cNvPr>
          <p:cNvSpPr txBox="1"/>
          <p:nvPr/>
        </p:nvSpPr>
        <p:spPr>
          <a:xfrm>
            <a:off x="11854" y="731130"/>
            <a:ext cx="4991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MU can operate in four quadrant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/>
              <a:t>Quadrant I and III are sourcing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I and V, same polarity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Delivers power to the load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/>
              <a:t>Quadrant II and IV are sinking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I and V, different polarity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Dissipates power</a:t>
            </a:r>
            <a:endParaRPr lang="en-IN" sz="2400" dirty="0"/>
          </a:p>
        </p:txBody>
      </p:sp>
      <p:sp>
        <p:nvSpPr>
          <p:cNvPr id="3076" name="TextBox 3075">
            <a:extLst>
              <a:ext uri="{FF2B5EF4-FFF2-40B4-BE49-F238E27FC236}">
                <a16:creationId xmlns:a16="http://schemas.microsoft.com/office/drawing/2014/main" id="{07EE47D0-9FE4-4AC6-8B84-32786FA7C37A}"/>
              </a:ext>
            </a:extLst>
          </p:cNvPr>
          <p:cNvSpPr txBox="1"/>
          <p:nvPr/>
        </p:nvSpPr>
        <p:spPr>
          <a:xfrm>
            <a:off x="1048969" y="6021927"/>
            <a:ext cx="201686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ingle Channel</a:t>
            </a:r>
            <a:endParaRPr lang="en-IN" sz="2400" dirty="0"/>
          </a:p>
        </p:txBody>
      </p:sp>
      <p:sp>
        <p:nvSpPr>
          <p:cNvPr id="3078" name="TextBox 3077">
            <a:extLst>
              <a:ext uri="{FF2B5EF4-FFF2-40B4-BE49-F238E27FC236}">
                <a16:creationId xmlns:a16="http://schemas.microsoft.com/office/drawing/2014/main" id="{9973417F-3DA5-4D6A-BD1D-721E2A150779}"/>
              </a:ext>
            </a:extLst>
          </p:cNvPr>
          <p:cNvSpPr txBox="1"/>
          <p:nvPr/>
        </p:nvSpPr>
        <p:spPr>
          <a:xfrm>
            <a:off x="0" y="4117854"/>
            <a:ext cx="5424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800" dirty="0"/>
              <a:t>Voltage Range: 20mV to 200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800" dirty="0"/>
              <a:t>Current Range: 10nA to 1A</a:t>
            </a:r>
          </a:p>
        </p:txBody>
      </p:sp>
    </p:spTree>
    <p:extLst>
      <p:ext uri="{BB962C8B-B14F-4D97-AF65-F5344CB8AC3E}">
        <p14:creationId xmlns:p14="http://schemas.microsoft.com/office/powerpoint/2010/main" val="9908442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itle 1">
            <a:extLst>
              <a:ext uri="{FF2B5EF4-FFF2-40B4-BE49-F238E27FC236}">
                <a16:creationId xmlns:a16="http://schemas.microsoft.com/office/drawing/2014/main" id="{3609EFBD-2794-4D2A-800C-A70F32FFB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281"/>
            <a:ext cx="9144000" cy="878742"/>
          </a:xfrm>
        </p:spPr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127" name="Date Placeholder 2">
            <a:extLst>
              <a:ext uri="{FF2B5EF4-FFF2-40B4-BE49-F238E27FC236}">
                <a16:creationId xmlns:a16="http://schemas.microsoft.com/office/drawing/2014/main" id="{E075E1C6-36F6-4CAD-A106-2A64803C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128" name="Footer Placeholder 3">
            <a:extLst>
              <a:ext uri="{FF2B5EF4-FFF2-40B4-BE49-F238E27FC236}">
                <a16:creationId xmlns:a16="http://schemas.microsoft.com/office/drawing/2014/main" id="{5BE2BA6D-6A5E-48B6-9D6B-5A352392B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129" name="Slide Number Placeholder 4">
            <a:extLst>
              <a:ext uri="{FF2B5EF4-FFF2-40B4-BE49-F238E27FC236}">
                <a16:creationId xmlns:a16="http://schemas.microsoft.com/office/drawing/2014/main" id="{21298410-5FB8-49C6-BA5B-85EEBE499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6</a:t>
            </a:fld>
            <a:endParaRPr lang="en-IN" dirty="0"/>
          </a:p>
        </p:txBody>
      </p:sp>
      <p:pic>
        <p:nvPicPr>
          <p:cNvPr id="130" name="Google Shape;1188;p54">
            <a:extLst>
              <a:ext uri="{FF2B5EF4-FFF2-40B4-BE49-F238E27FC236}">
                <a16:creationId xmlns:a16="http://schemas.microsoft.com/office/drawing/2014/main" id="{23A995C9-977E-4145-8649-59351A96B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0774" y="670319"/>
            <a:ext cx="9144000" cy="3135615"/>
          </a:xfrm>
          <a:prstGeom prst="rect">
            <a:avLst/>
          </a:prstGeom>
          <a:noFill/>
          <a:ln>
            <a:noFill/>
          </a:ln>
        </p:spPr>
      </p:pic>
      <p:sp>
        <p:nvSpPr>
          <p:cNvPr id="131" name="TextBox 130">
            <a:extLst>
              <a:ext uri="{FF2B5EF4-FFF2-40B4-BE49-F238E27FC236}">
                <a16:creationId xmlns:a16="http://schemas.microsoft.com/office/drawing/2014/main" id="{93D5BBE5-B291-4D61-88FB-3BA4151A56F9}"/>
              </a:ext>
            </a:extLst>
          </p:cNvPr>
          <p:cNvSpPr txBox="1"/>
          <p:nvPr/>
        </p:nvSpPr>
        <p:spPr>
          <a:xfrm>
            <a:off x="30774" y="3843686"/>
            <a:ext cx="3086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 (7x5)-bit word 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 suggesting the characte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1CA0476A-80DD-4073-AA90-CD3EE0E11265}"/>
              </a:ext>
            </a:extLst>
          </p:cNvPr>
          <p:cNvSpPr txBox="1"/>
          <p:nvPr/>
        </p:nvSpPr>
        <p:spPr>
          <a:xfrm>
            <a:off x="3181739" y="3839202"/>
            <a:ext cx="59314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01110 10001 10001 11111 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10001 10001 10001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000000000000000000000000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1000000000000000000000000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451599-860E-4C48-9C38-349A6A34110F}"/>
              </a:ext>
            </a:extLst>
          </p:cNvPr>
          <p:cNvGrpSpPr/>
          <p:nvPr/>
        </p:nvGrpSpPr>
        <p:grpSpPr>
          <a:xfrm>
            <a:off x="7696310" y="3839202"/>
            <a:ext cx="1307731" cy="1937706"/>
            <a:chOff x="1352623" y="3001948"/>
            <a:chExt cx="1436678" cy="2169098"/>
          </a:xfrm>
        </p:grpSpPr>
        <p:sp>
          <p:nvSpPr>
            <p:cNvPr id="135" name="Google Shape;1106;p53">
              <a:extLst>
                <a:ext uri="{FF2B5EF4-FFF2-40B4-BE49-F238E27FC236}">
                  <a16:creationId xmlns:a16="http://schemas.microsoft.com/office/drawing/2014/main" id="{98AAEA8E-BD5D-4BD2-AAE1-B427608046A5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" name="Google Shape;1107;p53">
              <a:extLst>
                <a:ext uri="{FF2B5EF4-FFF2-40B4-BE49-F238E27FC236}">
                  <a16:creationId xmlns:a16="http://schemas.microsoft.com/office/drawing/2014/main" id="{0A729152-8D51-42DA-AE93-B33917358406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" name="Google Shape;1108;p53">
              <a:extLst>
                <a:ext uri="{FF2B5EF4-FFF2-40B4-BE49-F238E27FC236}">
                  <a16:creationId xmlns:a16="http://schemas.microsoft.com/office/drawing/2014/main" id="{EB743469-5D36-4B5E-9DB5-22DF85DF9C09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" name="Google Shape;1109;p53">
              <a:extLst>
                <a:ext uri="{FF2B5EF4-FFF2-40B4-BE49-F238E27FC236}">
                  <a16:creationId xmlns:a16="http://schemas.microsoft.com/office/drawing/2014/main" id="{E30D8161-40EA-4EF3-AD33-8435FDA5C8C3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" name="Google Shape;1110;p53">
              <a:extLst>
                <a:ext uri="{FF2B5EF4-FFF2-40B4-BE49-F238E27FC236}">
                  <a16:creationId xmlns:a16="http://schemas.microsoft.com/office/drawing/2014/main" id="{6D7C25C3-388E-4604-B3E8-6EEE511134B2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" name="Google Shape;1111;p53">
              <a:extLst>
                <a:ext uri="{FF2B5EF4-FFF2-40B4-BE49-F238E27FC236}">
                  <a16:creationId xmlns:a16="http://schemas.microsoft.com/office/drawing/2014/main" id="{35728C68-14BE-441A-8618-25FA8F846A75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" name="Google Shape;1112;p53">
              <a:extLst>
                <a:ext uri="{FF2B5EF4-FFF2-40B4-BE49-F238E27FC236}">
                  <a16:creationId xmlns:a16="http://schemas.microsoft.com/office/drawing/2014/main" id="{A3768EC3-F82A-4BFD-9420-02F5D3F43B6A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" name="Google Shape;1113;p53">
              <a:extLst>
                <a:ext uri="{FF2B5EF4-FFF2-40B4-BE49-F238E27FC236}">
                  <a16:creationId xmlns:a16="http://schemas.microsoft.com/office/drawing/2014/main" id="{66F13CB7-B8CB-4782-9D4C-6C466FDE89C3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" name="Google Shape;1114;p53">
              <a:extLst>
                <a:ext uri="{FF2B5EF4-FFF2-40B4-BE49-F238E27FC236}">
                  <a16:creationId xmlns:a16="http://schemas.microsoft.com/office/drawing/2014/main" id="{792EA2DC-42EA-4564-AA58-34736A041F63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" name="Google Shape;1115;p53">
              <a:extLst>
                <a:ext uri="{FF2B5EF4-FFF2-40B4-BE49-F238E27FC236}">
                  <a16:creationId xmlns:a16="http://schemas.microsoft.com/office/drawing/2014/main" id="{F9C8A948-33F9-433C-990E-B024EA9042FA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" name="Google Shape;1116;p53">
              <a:extLst>
                <a:ext uri="{FF2B5EF4-FFF2-40B4-BE49-F238E27FC236}">
                  <a16:creationId xmlns:a16="http://schemas.microsoft.com/office/drawing/2014/main" id="{56DA456B-5723-47E8-B988-EC5D7CAF19C7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" name="Google Shape;1117;p53">
              <a:extLst>
                <a:ext uri="{FF2B5EF4-FFF2-40B4-BE49-F238E27FC236}">
                  <a16:creationId xmlns:a16="http://schemas.microsoft.com/office/drawing/2014/main" id="{E72A3FC8-BD05-4127-80FD-1B466260B143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" name="Google Shape;1118;p53">
              <a:extLst>
                <a:ext uri="{FF2B5EF4-FFF2-40B4-BE49-F238E27FC236}">
                  <a16:creationId xmlns:a16="http://schemas.microsoft.com/office/drawing/2014/main" id="{984F4443-EEE4-4280-8AE4-D0BF43C5E758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" name="Google Shape;1119;p53">
              <a:extLst>
                <a:ext uri="{FF2B5EF4-FFF2-40B4-BE49-F238E27FC236}">
                  <a16:creationId xmlns:a16="http://schemas.microsoft.com/office/drawing/2014/main" id="{9B13C388-8205-4EAE-8A08-D9E3A0590A7B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" name="Google Shape;1120;p53">
              <a:extLst>
                <a:ext uri="{FF2B5EF4-FFF2-40B4-BE49-F238E27FC236}">
                  <a16:creationId xmlns:a16="http://schemas.microsoft.com/office/drawing/2014/main" id="{6E10BDB4-03BF-43FF-B69A-A8D261AF5DE3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" name="Google Shape;1121;p53">
              <a:extLst>
                <a:ext uri="{FF2B5EF4-FFF2-40B4-BE49-F238E27FC236}">
                  <a16:creationId xmlns:a16="http://schemas.microsoft.com/office/drawing/2014/main" id="{BE7D0709-ACC2-4230-97FE-71F518672249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" name="Google Shape;1122;p53">
              <a:extLst>
                <a:ext uri="{FF2B5EF4-FFF2-40B4-BE49-F238E27FC236}">
                  <a16:creationId xmlns:a16="http://schemas.microsoft.com/office/drawing/2014/main" id="{FB959B33-5796-4726-AC71-91D9586FEBE5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" name="Google Shape;1123;p53">
              <a:extLst>
                <a:ext uri="{FF2B5EF4-FFF2-40B4-BE49-F238E27FC236}">
                  <a16:creationId xmlns:a16="http://schemas.microsoft.com/office/drawing/2014/main" id="{08A4CE1C-02DB-4A5D-BC53-AD9B579FD6E7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" name="Google Shape;1124;p53">
              <a:extLst>
                <a:ext uri="{FF2B5EF4-FFF2-40B4-BE49-F238E27FC236}">
                  <a16:creationId xmlns:a16="http://schemas.microsoft.com/office/drawing/2014/main" id="{D230ADA5-3009-4B5F-8B03-1D5BA266E3FC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7" name="Google Shape;1125;p53">
              <a:extLst>
                <a:ext uri="{FF2B5EF4-FFF2-40B4-BE49-F238E27FC236}">
                  <a16:creationId xmlns:a16="http://schemas.microsoft.com/office/drawing/2014/main" id="{39F73AE1-6844-4D70-96E7-147BA70EDA6E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8" name="Google Shape;1126;p53">
              <a:extLst>
                <a:ext uri="{FF2B5EF4-FFF2-40B4-BE49-F238E27FC236}">
                  <a16:creationId xmlns:a16="http://schemas.microsoft.com/office/drawing/2014/main" id="{88AEC37A-1555-419F-B667-D64C2B7FBDA8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" name="Google Shape;1127;p53">
              <a:extLst>
                <a:ext uri="{FF2B5EF4-FFF2-40B4-BE49-F238E27FC236}">
                  <a16:creationId xmlns:a16="http://schemas.microsoft.com/office/drawing/2014/main" id="{531803EC-DB2D-45E1-A5B9-CDDA991DC02A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" name="Google Shape;1128;p53">
              <a:extLst>
                <a:ext uri="{FF2B5EF4-FFF2-40B4-BE49-F238E27FC236}">
                  <a16:creationId xmlns:a16="http://schemas.microsoft.com/office/drawing/2014/main" id="{93E5B94F-426E-4E63-B412-2C78F308E5B5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" name="Google Shape;1129;p53">
              <a:extLst>
                <a:ext uri="{FF2B5EF4-FFF2-40B4-BE49-F238E27FC236}">
                  <a16:creationId xmlns:a16="http://schemas.microsoft.com/office/drawing/2014/main" id="{9A80A4CF-B314-4D6C-B307-A428AF21E144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" name="Google Shape;1130;p53">
              <a:extLst>
                <a:ext uri="{FF2B5EF4-FFF2-40B4-BE49-F238E27FC236}">
                  <a16:creationId xmlns:a16="http://schemas.microsoft.com/office/drawing/2014/main" id="{2F1C3C45-F9A3-41FC-944C-65F9C6A513F4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" name="Google Shape;1131;p53">
              <a:extLst>
                <a:ext uri="{FF2B5EF4-FFF2-40B4-BE49-F238E27FC236}">
                  <a16:creationId xmlns:a16="http://schemas.microsoft.com/office/drawing/2014/main" id="{8148C3F8-DDE8-4022-851A-09BC6637CF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" name="Google Shape;1132;p53">
              <a:extLst>
                <a:ext uri="{FF2B5EF4-FFF2-40B4-BE49-F238E27FC236}">
                  <a16:creationId xmlns:a16="http://schemas.microsoft.com/office/drawing/2014/main" id="{544DE0D6-B713-4DE0-B2D7-234D7EEA9965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5" name="Google Shape;1133;p53">
              <a:extLst>
                <a:ext uri="{FF2B5EF4-FFF2-40B4-BE49-F238E27FC236}">
                  <a16:creationId xmlns:a16="http://schemas.microsoft.com/office/drawing/2014/main" id="{A0A69E30-1364-4C1B-A5CF-A1841C1D758C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6" name="Google Shape;1134;p53">
              <a:extLst>
                <a:ext uri="{FF2B5EF4-FFF2-40B4-BE49-F238E27FC236}">
                  <a16:creationId xmlns:a16="http://schemas.microsoft.com/office/drawing/2014/main" id="{439F2DD7-FBCB-43D9-8EF8-40CB94A0E1A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" name="Google Shape;1135;p53">
              <a:extLst>
                <a:ext uri="{FF2B5EF4-FFF2-40B4-BE49-F238E27FC236}">
                  <a16:creationId xmlns:a16="http://schemas.microsoft.com/office/drawing/2014/main" id="{35F46F86-3BEA-4257-99CE-16B99BA05F88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8" name="Google Shape;1136;p53">
              <a:extLst>
                <a:ext uri="{FF2B5EF4-FFF2-40B4-BE49-F238E27FC236}">
                  <a16:creationId xmlns:a16="http://schemas.microsoft.com/office/drawing/2014/main" id="{3EB9933E-9729-486B-AE80-4576B6A6F8F2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9" name="Google Shape;1137;p53">
              <a:extLst>
                <a:ext uri="{FF2B5EF4-FFF2-40B4-BE49-F238E27FC236}">
                  <a16:creationId xmlns:a16="http://schemas.microsoft.com/office/drawing/2014/main" id="{4C1D26A9-A8A4-4098-98E7-EB0B44594753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" name="Google Shape;1138;p53">
              <a:extLst>
                <a:ext uri="{FF2B5EF4-FFF2-40B4-BE49-F238E27FC236}">
                  <a16:creationId xmlns:a16="http://schemas.microsoft.com/office/drawing/2014/main" id="{DAAD2CCA-637C-4A8C-872F-7E0CADF171BE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1" name="Google Shape;1139;p53">
              <a:extLst>
                <a:ext uri="{FF2B5EF4-FFF2-40B4-BE49-F238E27FC236}">
                  <a16:creationId xmlns:a16="http://schemas.microsoft.com/office/drawing/2014/main" id="{0E97BF12-E914-46C0-AA74-F12BC080CA75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2" name="Google Shape;1140;p53">
              <a:extLst>
                <a:ext uri="{FF2B5EF4-FFF2-40B4-BE49-F238E27FC236}">
                  <a16:creationId xmlns:a16="http://schemas.microsoft.com/office/drawing/2014/main" id="{BCEC4A3B-3189-4EBF-8E50-525F13CDA84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/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667092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2F8A0-F98C-4750-9D3F-B68C05611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Power Suppl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1F951D-E30E-4BCC-854C-C16AA0A38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49466B-0028-43B6-A07D-E94F71B0C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733DB6-EF9E-443C-9DE7-7FD3CB884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0</a:t>
            </a:fld>
            <a:endParaRPr lang="en-IN" dirty="0"/>
          </a:p>
        </p:txBody>
      </p:sp>
      <p:pic>
        <p:nvPicPr>
          <p:cNvPr id="7" name="Picture 6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24B622A1-8ED3-416B-B5B4-8EB16EBF05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t="17007" r="1122" b="28708"/>
          <a:stretch/>
        </p:blipFill>
        <p:spPr>
          <a:xfrm>
            <a:off x="4329404" y="4497510"/>
            <a:ext cx="4683968" cy="19860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93203F9-CCE3-44B9-A7B7-528B3CD1A1EB}"/>
              </a:ext>
            </a:extLst>
          </p:cNvPr>
          <p:cNvSpPr txBox="1"/>
          <p:nvPr/>
        </p:nvSpPr>
        <p:spPr>
          <a:xfrm>
            <a:off x="853969" y="6022032"/>
            <a:ext cx="3387014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Rohde &amp; Schwarz NGL20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4E95B5C-5A0D-4266-BC0B-29BA693D9BD3}"/>
              </a:ext>
            </a:extLst>
          </p:cNvPr>
          <p:cNvSpPr txBox="1"/>
          <p:nvPr/>
        </p:nvSpPr>
        <p:spPr>
          <a:xfrm>
            <a:off x="0" y="1141926"/>
            <a:ext cx="48806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imilar to SMU, Power Supply operates in four quadra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Two Channel device, equivalent to two SM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High precision source and sink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55F3B96-03B1-4A10-9877-9669E89886E0}"/>
              </a:ext>
            </a:extLst>
          </p:cNvPr>
          <p:cNvGrpSpPr/>
          <p:nvPr/>
        </p:nvGrpSpPr>
        <p:grpSpPr>
          <a:xfrm>
            <a:off x="4880640" y="731130"/>
            <a:ext cx="4052401" cy="3448502"/>
            <a:chOff x="4880640" y="731130"/>
            <a:chExt cx="4052401" cy="344850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C24CF43-3696-4E1F-88DB-CCFC90EB2058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17F7056-6E9A-4477-9F4B-1C9EF29800C3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14D67FB-983F-40EE-895B-18912CEDAE8A}"/>
                </a:ext>
              </a:extLst>
            </p:cNvPr>
            <p:cNvCxnSpPr>
              <a:cxnSpLocks/>
              <a:stCxn id="12" idx="1"/>
              <a:endCxn id="12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6FE7B5A-29BE-46EC-A645-5857572F34CB}"/>
                    </a:ext>
                  </a:extLst>
                </p:cNvPr>
                <p:cNvSpPr txBox="1"/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6FE7B5A-29BE-46EC-A645-5857572F34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429"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BB86423-8F03-4212-B26E-9F99D9C4923D}"/>
                    </a:ext>
                  </a:extLst>
                </p:cNvPr>
                <p:cNvSpPr txBox="1"/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BB86423-8F03-4212-B26E-9F99D9C492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429" r="-457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751EF05-ECE1-4EDC-8D02-A1E45AD9B772}"/>
                    </a:ext>
                  </a:extLst>
                </p:cNvPr>
                <p:cNvSpPr txBox="1"/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751EF05-ECE1-4EDC-8D02-A1E45AD9B7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4428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F13AF8E-E1A1-4AE7-952C-E2115FD0BEC5}"/>
                    </a:ext>
                  </a:extLst>
                </p:cNvPr>
                <p:cNvSpPr txBox="1"/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F13AF8E-E1A1-4AE7-952C-E2115FD0BE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91927D8-108A-4548-A53C-E56F80D85D32}"/>
                    </a:ext>
                  </a:extLst>
                </p:cNvPr>
                <p:cNvSpPr txBox="1"/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91927D8-108A-4548-A53C-E56F80D85D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448" r="-62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193F810-2279-4423-87E8-70C4FBD5E20E}"/>
                    </a:ext>
                  </a:extLst>
                </p:cNvPr>
                <p:cNvSpPr txBox="1"/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193F810-2279-4423-87E8-70C4FBD5E2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blipFill>
                  <a:blip r:embed="rId9"/>
                  <a:stretch>
                    <a:fillRect r="-67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9F7873B-4692-4152-A883-1E9B75A1F1FA}"/>
                    </a:ext>
                  </a:extLst>
                </p:cNvPr>
                <p:cNvSpPr txBox="1"/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9F7873B-4692-4152-A883-1E9B75A1F1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C5AB6EF-261E-4CAC-BAD0-B503219243A1}"/>
                    </a:ext>
                  </a:extLst>
                </p:cNvPr>
                <p:cNvSpPr txBox="1"/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C5AB6EF-261E-4CAC-BAD0-B503219243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BF80C2-2AE5-4A0F-8F7C-386B16C5517B}"/>
                  </a:ext>
                </a:extLst>
              </p:cNvPr>
              <p:cNvSpPr txBox="1"/>
              <p:nvPr/>
            </p:nvSpPr>
            <p:spPr>
              <a:xfrm>
                <a:off x="0" y="3726714"/>
                <a:ext cx="509495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Output Voltage per channel, 0 to 20V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Max. output current per channel</a:t>
                </a:r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b="0" dirty="0"/>
                  <a:t>For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≤6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IN" sz="2400" dirty="0"/>
                  <a:t> output vol., 6A</a:t>
                </a:r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For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&gt;6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IN" sz="2400" dirty="0"/>
                  <a:t> output vol., 3A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BF80C2-2AE5-4A0F-8F7C-386B16C55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26714"/>
                <a:ext cx="5094953" cy="1569660"/>
              </a:xfrm>
              <a:prstGeom prst="rect">
                <a:avLst/>
              </a:prstGeom>
              <a:blipFill>
                <a:blip r:embed="rId12"/>
                <a:stretch>
                  <a:fillRect l="-1555" t="-3101" r="-957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86099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CB75A-9705-413A-B874-29FD24F6FC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Electromagne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C927AF-0C33-4C47-BCFF-CBFB26669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63D42C-6F72-4A2E-B2C7-A5B887CB8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71CC36-D1B0-4FEA-B68E-5981DC7E2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1</a:t>
            </a:fld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4D8923-EA50-45B0-A23E-92D705378B87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3533255" y="857206"/>
            <a:ext cx="4974248" cy="21023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A picture containing text, indoor, black&#10;&#10;Description automatically generated">
            <a:extLst>
              <a:ext uri="{FF2B5EF4-FFF2-40B4-BE49-F238E27FC236}">
                <a16:creationId xmlns:a16="http://schemas.microsoft.com/office/drawing/2014/main" id="{CD611395-525A-40DA-831E-0D26492945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61" y="857206"/>
            <a:ext cx="2804747" cy="2103560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18BB180-2EE3-46D8-AC5F-BB77F9D2B200}"/>
              </a:ext>
            </a:extLst>
          </p:cNvPr>
          <p:cNvCxnSpPr>
            <a:cxnSpLocks/>
            <a:stCxn id="13" idx="0"/>
          </p:cNvCxnSpPr>
          <p:nvPr/>
        </p:nvCxnSpPr>
        <p:spPr>
          <a:xfrm flipV="1">
            <a:off x="6544800" y="1735948"/>
            <a:ext cx="75291" cy="13591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42D948-1682-446B-B426-6C1A1D8C7AE4}"/>
              </a:ext>
            </a:extLst>
          </p:cNvPr>
          <p:cNvCxnSpPr>
            <a:cxnSpLocks/>
            <a:stCxn id="13" idx="0"/>
          </p:cNvCxnSpPr>
          <p:nvPr/>
        </p:nvCxnSpPr>
        <p:spPr>
          <a:xfrm flipV="1">
            <a:off x="6544800" y="1918801"/>
            <a:ext cx="904872" cy="11763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E8A6717-B6BB-4643-A91E-7293CBA44F59}"/>
              </a:ext>
            </a:extLst>
          </p:cNvPr>
          <p:cNvCxnSpPr>
            <a:cxnSpLocks/>
            <a:stCxn id="14" idx="0"/>
          </p:cNvCxnSpPr>
          <p:nvPr/>
        </p:nvCxnSpPr>
        <p:spPr>
          <a:xfrm flipH="1" flipV="1">
            <a:off x="7519368" y="1712413"/>
            <a:ext cx="543390" cy="14133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F9C3769-AA80-4B63-96B8-2F9D124763B4}"/>
              </a:ext>
            </a:extLst>
          </p:cNvPr>
          <p:cNvCxnSpPr>
            <a:cxnSpLocks/>
            <a:stCxn id="12" idx="0"/>
          </p:cNvCxnSpPr>
          <p:nvPr/>
        </p:nvCxnSpPr>
        <p:spPr>
          <a:xfrm flipV="1">
            <a:off x="4755748" y="2115541"/>
            <a:ext cx="0" cy="9795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9123397-B6E4-4DB7-B486-4CBCE96BC740}"/>
              </a:ext>
            </a:extLst>
          </p:cNvPr>
          <p:cNvSpPr txBox="1"/>
          <p:nvPr/>
        </p:nvSpPr>
        <p:spPr>
          <a:xfrm>
            <a:off x="3850875" y="3095123"/>
            <a:ext cx="180974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stant Current </a:t>
            </a:r>
          </a:p>
          <a:p>
            <a:pPr algn="ctr"/>
            <a:r>
              <a:rPr lang="en-US" dirty="0"/>
              <a:t>Power Supply</a:t>
            </a:r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754C08-7EDC-44BF-9FF3-1D95F425C6D1}"/>
              </a:ext>
            </a:extLst>
          </p:cNvPr>
          <p:cNvSpPr txBox="1"/>
          <p:nvPr/>
        </p:nvSpPr>
        <p:spPr>
          <a:xfrm>
            <a:off x="5802217" y="3095123"/>
            <a:ext cx="14851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gnetic Coil</a:t>
            </a:r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F3738D8-5948-4596-9BB9-5B2938CD8A48}"/>
              </a:ext>
            </a:extLst>
          </p:cNvPr>
          <p:cNvSpPr txBox="1"/>
          <p:nvPr/>
        </p:nvSpPr>
        <p:spPr>
          <a:xfrm>
            <a:off x="7368532" y="3125713"/>
            <a:ext cx="13884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auss Probe</a:t>
            </a:r>
            <a:endParaRPr lang="en-IN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582E65D-53DF-4403-83E2-EEE3DABB3C67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1965667" y="2185879"/>
            <a:ext cx="0" cy="9092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653EA9D-4E07-4CA4-AB9C-7B605F0D6AE8}"/>
              </a:ext>
            </a:extLst>
          </p:cNvPr>
          <p:cNvSpPr txBox="1"/>
          <p:nvPr/>
        </p:nvSpPr>
        <p:spPr>
          <a:xfrm>
            <a:off x="1536678" y="3095123"/>
            <a:ext cx="85797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iller</a:t>
            </a:r>
            <a:endParaRPr lang="en-IN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C293C8-FDCD-494E-801B-9E44BD8A832A}"/>
              </a:ext>
            </a:extLst>
          </p:cNvPr>
          <p:cNvSpPr txBox="1"/>
          <p:nvPr/>
        </p:nvSpPr>
        <p:spPr>
          <a:xfrm>
            <a:off x="175846" y="3713603"/>
            <a:ext cx="879230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Magnetic Coil:</a:t>
            </a:r>
            <a:r>
              <a:rPr lang="en-US" sz="2400" dirty="0"/>
              <a:t> When electric current is passed through the magnetic coils it generates a constant magnetic field </a:t>
            </a:r>
          </a:p>
          <a:p>
            <a:pPr algn="just"/>
            <a:r>
              <a:rPr lang="en-US" sz="2400" b="1" dirty="0"/>
              <a:t>Gauss Probe: </a:t>
            </a:r>
            <a:r>
              <a:rPr lang="en-US" sz="2400" dirty="0"/>
              <a:t>It is used to measure the magnetic field generated between the poles</a:t>
            </a:r>
          </a:p>
          <a:p>
            <a:pPr algn="just"/>
            <a:r>
              <a:rPr lang="en-US" sz="2400" b="1" dirty="0"/>
              <a:t>Constant Current Power Supply: </a:t>
            </a:r>
            <a:r>
              <a:rPr lang="en-US" sz="2400" dirty="0"/>
              <a:t>Provides a constant current to the magnetic coil</a:t>
            </a:r>
          </a:p>
          <a:p>
            <a:pPr algn="just"/>
            <a:r>
              <a:rPr lang="en-US" sz="2400" b="1" dirty="0"/>
              <a:t>Chiller: </a:t>
            </a:r>
            <a:r>
              <a:rPr lang="en-US" sz="2400" dirty="0"/>
              <a:t>Is required to reduces the temperature of the magnetic coi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98262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1DE18C-28B6-4EC6-A55F-0E8488A5E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erimental Instrument: Magnetic Thermal Anneal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C258A8-01A2-476C-A3D5-64EA8382D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A8F8D3-467B-438A-8FD7-05AF80450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910FAA-523F-4C8F-A58E-C952399F6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A16D55-1118-4D52-8658-565998A70F40}"/>
              </a:ext>
            </a:extLst>
          </p:cNvPr>
          <p:cNvSpPr txBox="1"/>
          <p:nvPr/>
        </p:nvSpPr>
        <p:spPr>
          <a:xfrm>
            <a:off x="32427" y="4234609"/>
            <a:ext cx="6040315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343434"/>
                </a:solidFill>
              </a:rPr>
              <a:t>Reorients the spin direction in the direction of the magnetic field, and passivates the dangling bond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9293AB-D238-4719-8082-22740BF85BD4}"/>
              </a:ext>
            </a:extLst>
          </p:cNvPr>
          <p:cNvSpPr txBox="1"/>
          <p:nvPr/>
        </p:nvSpPr>
        <p:spPr>
          <a:xfrm>
            <a:off x="40881" y="3349035"/>
            <a:ext cx="6040315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Enhances the magnetic property of magnetic materials</a:t>
            </a:r>
          </a:p>
        </p:txBody>
      </p:sp>
      <p:pic>
        <p:nvPicPr>
          <p:cNvPr id="8" name="Picture 7" descr="A picture containing wall, indoor, projector&#10;&#10;Description automatically generated">
            <a:extLst>
              <a:ext uri="{FF2B5EF4-FFF2-40B4-BE49-F238E27FC236}">
                <a16:creationId xmlns:a16="http://schemas.microsoft.com/office/drawing/2014/main" id="{078E7A25-E0E8-48E7-966C-B899D03B34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505" y="3788145"/>
            <a:ext cx="2681654" cy="2011241"/>
          </a:xfrm>
          <a:prstGeom prst="rect">
            <a:avLst/>
          </a:prstGeom>
        </p:spPr>
      </p:pic>
      <p:pic>
        <p:nvPicPr>
          <p:cNvPr id="9" name="Picture 8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585EBA50-6EEB-41E9-913F-C82D166B4D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287023" y="913840"/>
            <a:ext cx="3316165" cy="196113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59013B2-703F-4BEE-9046-30FA491C65B9}"/>
              </a:ext>
            </a:extLst>
          </p:cNvPr>
          <p:cNvSpPr txBox="1"/>
          <p:nvPr/>
        </p:nvSpPr>
        <p:spPr>
          <a:xfrm>
            <a:off x="1282312" y="2858863"/>
            <a:ext cx="1432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eater 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26E8DB-BED5-4AD2-B2E0-84B8FAB7C837}"/>
              </a:ext>
            </a:extLst>
          </p:cNvPr>
          <p:cNvSpPr txBox="1"/>
          <p:nvPr/>
        </p:nvSpPr>
        <p:spPr>
          <a:xfrm>
            <a:off x="6436670" y="5860872"/>
            <a:ext cx="2323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3DE8F8-9EEF-40D0-954D-5DFB66A4F3B0}"/>
              </a:ext>
            </a:extLst>
          </p:cNvPr>
          <p:cNvSpPr txBox="1"/>
          <p:nvPr/>
        </p:nvSpPr>
        <p:spPr>
          <a:xfrm>
            <a:off x="32427" y="5421685"/>
            <a:ext cx="60318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of the sample is done in vacuum and the material MTA is made up of is not affected by the magnetic field</a:t>
            </a:r>
            <a:endParaRPr lang="en-IN" sz="2400" dirty="0"/>
          </a:p>
        </p:txBody>
      </p:sp>
      <p:pic>
        <p:nvPicPr>
          <p:cNvPr id="13" name="Picture 12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EBFBEC69-06C6-42EC-8FBA-C0A33CA066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926637" y="472987"/>
            <a:ext cx="2350225" cy="313363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F7C08D7-5B28-48B9-A14D-3E23B01133D8}"/>
              </a:ext>
            </a:extLst>
          </p:cNvPr>
          <p:cNvSpPr txBox="1"/>
          <p:nvPr/>
        </p:nvSpPr>
        <p:spPr>
          <a:xfrm>
            <a:off x="4611603" y="545254"/>
            <a:ext cx="923330" cy="264767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IN" sz="2400" dirty="0"/>
              <a:t>Magnetic Thermal Annealing Setup</a:t>
            </a:r>
          </a:p>
        </p:txBody>
      </p:sp>
    </p:spTree>
    <p:extLst>
      <p:ext uri="{BB962C8B-B14F-4D97-AF65-F5344CB8AC3E}">
        <p14:creationId xmlns:p14="http://schemas.microsoft.com/office/powerpoint/2010/main" val="46284449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3</a:t>
            </a:fld>
            <a:endParaRPr lang="en-IN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078B0F5-3A85-4628-B277-4E48D6B79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2253"/>
            <a:ext cx="5253134" cy="2961476"/>
          </a:xfrm>
          <a:prstGeom prst="rect">
            <a:avLst/>
          </a:prstGeom>
        </p:spPr>
      </p:pic>
      <p:pic>
        <p:nvPicPr>
          <p:cNvPr id="9" name="Picture 8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B98B0AD6-B150-448D-B671-75E2B496B9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770" y="4702956"/>
            <a:ext cx="7445829" cy="1780636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F994899E-4CF6-4812-BC1C-B9913772F8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97628" y="1016730"/>
            <a:ext cx="3846371" cy="2584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84645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0616514-2476-4CD4-AD70-4E58F5C99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6365"/>
            <a:ext cx="9144000" cy="2840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5CFF5B-C038-43C1-8451-C5496DD5C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D4BA4-351B-469F-95F8-C3461F92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27C114-3B00-4D79-A719-439183191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B80F16-F1DF-439D-9A90-819B0CFEC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4</a:t>
            </a:fld>
            <a:endParaRPr lang="en-IN" dirty="0"/>
          </a:p>
        </p:txBody>
      </p:sp>
      <p:pic>
        <p:nvPicPr>
          <p:cNvPr id="9" name="Picture 8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694449EA-5D45-47C8-9181-B52244DD36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5" y="3175496"/>
            <a:ext cx="4590792" cy="3046326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A3E1D341-A035-4D95-BF9D-4EAC7576F9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637" y="3381158"/>
            <a:ext cx="4388450" cy="284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27754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70E-C002-4F1D-ADEF-1132B8DF24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lock Co-Polymer Lithograph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94D0B8-68AB-4ECD-8B55-A35B1F1BC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7D7800-AE95-4E13-B151-5A70B5855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050335-B2C8-46BA-B745-6B76B318D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5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3323A6-DF26-4240-954C-0D2C8E5B8FCA}"/>
              </a:ext>
            </a:extLst>
          </p:cNvPr>
          <p:cNvSpPr txBox="1"/>
          <p:nvPr/>
        </p:nvSpPr>
        <p:spPr>
          <a:xfrm>
            <a:off x="233265" y="1035698"/>
            <a:ext cx="5225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ub 10nm lithograph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Directed self-assemb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Bottom up approach</a:t>
            </a:r>
          </a:p>
        </p:txBody>
      </p:sp>
    </p:spTree>
    <p:extLst>
      <p:ext uri="{BB962C8B-B14F-4D97-AF65-F5344CB8AC3E}">
        <p14:creationId xmlns:p14="http://schemas.microsoft.com/office/powerpoint/2010/main" val="23047150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48532-36CD-4A98-89D2-D62F0F65C7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B Lithograph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DC71E6-7FF4-4A43-A3D5-1245B0FF2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05C1C6-C913-476C-90E6-F480E5185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ED8985-7535-4934-9D57-83BCB5C5B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6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0870357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00A83-D0DF-41B0-A5AB-DE01D9123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Cont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83D3743-83B0-4F09-93E8-CF47D5B6B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D4156B-8F3E-4411-8CFD-C9C8B5955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EA1098-4EC6-4F15-9F92-70971D123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7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93C4BD-4ABA-4B57-8A06-D210DC131D6C}"/>
              </a:ext>
            </a:extLst>
          </p:cNvPr>
          <p:cNvSpPr txBox="1"/>
          <p:nvPr/>
        </p:nvSpPr>
        <p:spPr>
          <a:xfrm>
            <a:off x="419878" y="1194318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ll experimental apparatus learned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results of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 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lectron Beam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iezoelectric simulation for multiple inputs</a:t>
            </a:r>
          </a:p>
        </p:txBody>
      </p:sp>
    </p:spTree>
    <p:extLst>
      <p:ext uri="{BB962C8B-B14F-4D97-AF65-F5344CB8AC3E}">
        <p14:creationId xmlns:p14="http://schemas.microsoft.com/office/powerpoint/2010/main" val="33357051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2296E5-546F-486F-8DA7-202E9E8CD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Slide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BCE2EB-DF72-46F9-B6EB-AB75917F8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6B57D9-C5AF-424D-92C6-A79526CB98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6D6E61-C47A-4265-B827-AD883ECA4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8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899617-6EE5-4683-B372-3E507E9EED68}"/>
              </a:ext>
            </a:extLst>
          </p:cNvPr>
          <p:cNvSpPr txBox="1"/>
          <p:nvPr/>
        </p:nvSpPr>
        <p:spPr>
          <a:xfrm>
            <a:off x="270588" y="888023"/>
            <a:ext cx="84348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i="0" dirty="0">
                <a:effectLst/>
                <a:latin typeface="Calibri" panose="020F0502020204030204" pitchFamily="34" charset="0"/>
              </a:rPr>
              <a:t>Oscilloscope</a:t>
            </a:r>
            <a:r>
              <a:rPr lang="en-US" sz="24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SM sli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I Characteristics of diode, resistance, transis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ar-magnet curv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05756665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E7955-0886-4B85-A708-5618E066A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880291-350A-49EE-8C83-4EB39E5CE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742A79-1748-4ED8-B0B4-E118CA1BB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91A547-9EF7-4BE9-B6D8-0E119B2C3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9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074037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7C5D01-D212-426D-8498-F90AAA0301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7D4A55-C724-45D4-B9F5-31F7E2341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80F798-DA25-47FA-AAB9-C32C36FC0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AFD99-6CF6-41A2-BFA8-C25736B2C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B715F0-B3F0-4942-AF12-ADCEC9CDDAC6}"/>
              </a:ext>
            </a:extLst>
          </p:cNvPr>
          <p:cNvGrpSpPr/>
          <p:nvPr/>
        </p:nvGrpSpPr>
        <p:grpSpPr>
          <a:xfrm>
            <a:off x="6444077" y="906850"/>
            <a:ext cx="2585249" cy="613032"/>
            <a:chOff x="7362414" y="2400872"/>
            <a:chExt cx="2819206" cy="61303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432B35F-B305-40F0-98C0-D22CA219DE8C}"/>
                </a:ext>
              </a:extLst>
            </p:cNvPr>
            <p:cNvGrpSpPr/>
            <p:nvPr/>
          </p:nvGrpSpPr>
          <p:grpSpPr>
            <a:xfrm>
              <a:off x="7362414" y="2400872"/>
              <a:ext cx="1668544" cy="613032"/>
              <a:chOff x="6900613" y="1912013"/>
              <a:chExt cx="1668544" cy="613032"/>
            </a:xfrm>
          </p:grpSpPr>
          <p:sp>
            <p:nvSpPr>
              <p:cNvPr id="9" name="Cylinder 8">
                <a:extLst>
                  <a:ext uri="{FF2B5EF4-FFF2-40B4-BE49-F238E27FC236}">
                    <a16:creationId xmlns:a16="http://schemas.microsoft.com/office/drawing/2014/main" id="{C15F1488-409E-42C3-83BE-DCD8125BCB58}"/>
                  </a:ext>
                </a:extLst>
              </p:cNvPr>
              <p:cNvSpPr/>
              <p:nvPr/>
            </p:nvSpPr>
            <p:spPr>
              <a:xfrm>
                <a:off x="6900613" y="1912013"/>
                <a:ext cx="1668544" cy="613032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0" name="Arrow: Left-Right 9">
                <a:extLst>
                  <a:ext uri="{FF2B5EF4-FFF2-40B4-BE49-F238E27FC236}">
                    <a16:creationId xmlns:a16="http://schemas.microsoft.com/office/drawing/2014/main" id="{41A3C6E7-CD4A-48AB-9225-997827C8EDF7}"/>
                  </a:ext>
                </a:extLst>
              </p:cNvPr>
              <p:cNvSpPr/>
              <p:nvPr/>
            </p:nvSpPr>
            <p:spPr>
              <a:xfrm>
                <a:off x="7296327" y="2138899"/>
                <a:ext cx="877116" cy="251187"/>
              </a:xfrm>
              <a:prstGeom prst="leftRightArrow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913158C-6C4C-4956-B04A-1F21F04713AE}"/>
                </a:ext>
              </a:extLst>
            </p:cNvPr>
            <p:cNvSpPr txBox="1"/>
            <p:nvPr/>
          </p:nvSpPr>
          <p:spPr>
            <a:xfrm>
              <a:off x="9122703" y="246478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i="0" dirty="0">
                  <a:latin typeface="+mj-lt"/>
                </a:rPr>
                <a:t>CoFeB</a:t>
              </a:r>
              <a:endParaRPr lang="en-IN" sz="2400" b="1" dirty="0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0539CB18-9145-4395-BC11-87E82E6B6908}"/>
              </a:ext>
            </a:extLst>
          </p:cNvPr>
          <p:cNvSpPr txBox="1"/>
          <p:nvPr/>
        </p:nvSpPr>
        <p:spPr>
          <a:xfrm>
            <a:off x="3374151" y="1571983"/>
            <a:ext cx="1247193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soid</a:t>
            </a:r>
            <a:endParaRPr lang="en-IN" sz="2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AAAA9D1-FA7B-451D-943D-8CE24228B2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815" y="876451"/>
            <a:ext cx="1339871" cy="6562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0384774-B97C-405F-BBEF-3264287ED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886" y="866862"/>
            <a:ext cx="753602" cy="76075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08D297A-19A5-48CB-BB50-6C514719F233}"/>
              </a:ext>
            </a:extLst>
          </p:cNvPr>
          <p:cNvSpPr txBox="1"/>
          <p:nvPr/>
        </p:nvSpPr>
        <p:spPr>
          <a:xfrm>
            <a:off x="483629" y="1637674"/>
            <a:ext cx="106810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Sphere</a:t>
            </a:r>
            <a:endParaRPr lang="en-IN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F11FF73-5B23-45AC-A5E8-144228D6523A}"/>
              </a:ext>
            </a:extLst>
          </p:cNvPr>
          <p:cNvSpPr txBox="1"/>
          <p:nvPr/>
        </p:nvSpPr>
        <p:spPr>
          <a:xfrm>
            <a:off x="6069426" y="1608166"/>
            <a:ext cx="247437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tical Cylinder </a:t>
            </a:r>
            <a:endParaRPr lang="en-IN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DC6D55-EC34-42B6-840F-F9DEEACDC60E}"/>
              </a:ext>
            </a:extLst>
          </p:cNvPr>
          <p:cNvSpPr txBox="1"/>
          <p:nvPr/>
        </p:nvSpPr>
        <p:spPr>
          <a:xfrm>
            <a:off x="6286869" y="2158115"/>
            <a:ext cx="2335655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-plane </a:t>
            </a:r>
          </a:p>
          <a:p>
            <a:pPr algn="ctr"/>
            <a:r>
              <a:rPr lang="en-US" sz="2400" dirty="0"/>
              <a:t>Shape anisotropy</a:t>
            </a:r>
            <a:endParaRPr lang="en-I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5CAEEA-45E6-4631-844E-36D8196333E3}"/>
              </a:ext>
            </a:extLst>
          </p:cNvPr>
          <p:cNvSpPr txBox="1"/>
          <p:nvPr/>
        </p:nvSpPr>
        <p:spPr>
          <a:xfrm>
            <a:off x="23380" y="2082151"/>
            <a:ext cx="1932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 anisotropy </a:t>
            </a:r>
            <a:endParaRPr lang="en-IN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5AE9A79-7ED9-468C-A7BC-C911A6C8DE72}"/>
              </a:ext>
            </a:extLst>
          </p:cNvPr>
          <p:cNvSpPr txBox="1"/>
          <p:nvPr/>
        </p:nvSpPr>
        <p:spPr>
          <a:xfrm>
            <a:off x="2644571" y="2103711"/>
            <a:ext cx="2656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fficult to fabricate</a:t>
            </a:r>
            <a:endParaRPr lang="en-IN" sz="24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93C5AC4-9749-4270-84BB-533720D21135}"/>
              </a:ext>
            </a:extLst>
          </p:cNvPr>
          <p:cNvGrpSpPr/>
          <p:nvPr/>
        </p:nvGrpSpPr>
        <p:grpSpPr>
          <a:xfrm>
            <a:off x="14049" y="2534769"/>
            <a:ext cx="2877230" cy="1864820"/>
            <a:chOff x="2976752" y="852434"/>
            <a:chExt cx="3260734" cy="1763790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20C130F-C4BF-4D92-9A58-CBDB7FFB4D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338" y="1315282"/>
              <a:ext cx="6424" cy="74369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A55CEE8-B0F2-4E57-8ADF-B2422A6A243A}"/>
                </a:ext>
              </a:extLst>
            </p:cNvPr>
            <p:cNvCxnSpPr/>
            <p:nvPr/>
          </p:nvCxnSpPr>
          <p:spPr>
            <a:xfrm>
              <a:off x="4055888" y="205660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9F20339-C5D2-483B-9968-22C8035A5688}"/>
                </a:ext>
              </a:extLst>
            </p:cNvPr>
            <p:cNvCxnSpPr/>
            <p:nvPr/>
          </p:nvCxnSpPr>
          <p:spPr>
            <a:xfrm flipH="1">
              <a:off x="3246326" y="2056605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E1EF09E-8A54-4C34-B133-67EAD8EABE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888" y="1597712"/>
              <a:ext cx="1011742" cy="446017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270057B-7C46-4FF7-B845-AA32752A8FA0}"/>
                </a:ext>
              </a:extLst>
            </p:cNvPr>
            <p:cNvSpPr txBox="1"/>
            <p:nvPr/>
          </p:nvSpPr>
          <p:spPr>
            <a:xfrm>
              <a:off x="5262871" y="181289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EF07EAE-C151-49F4-9807-EE5F2FCAF715}"/>
                </a:ext>
              </a:extLst>
            </p:cNvPr>
            <p:cNvSpPr txBox="1"/>
            <p:nvPr/>
          </p:nvSpPr>
          <p:spPr>
            <a:xfrm>
              <a:off x="2976752" y="209690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136C321-F6A0-4C18-B7D3-EE530E5E87C9}"/>
                </a:ext>
              </a:extLst>
            </p:cNvPr>
            <p:cNvCxnSpPr/>
            <p:nvPr/>
          </p:nvCxnSpPr>
          <p:spPr>
            <a:xfrm flipH="1">
              <a:off x="3651107" y="1597712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E9834CB-3881-4C5F-B59A-CADF6835BE4D}"/>
                </a:ext>
              </a:extLst>
            </p:cNvPr>
            <p:cNvCxnSpPr/>
            <p:nvPr/>
          </p:nvCxnSpPr>
          <p:spPr>
            <a:xfrm flipH="1" flipV="1">
              <a:off x="3651107" y="1597712"/>
              <a:ext cx="404781" cy="415499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AA225500-0D89-4B8F-84DD-C6A4B11B7142}"/>
                    </a:ext>
                  </a:extLst>
                </p:cNvPr>
                <p:cNvSpPr txBox="1"/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B5472224-5C7C-421A-8ADE-FC4A5E0BF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6122" r="-22449" b="-140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09F815B-7270-46DC-902D-DDADD9B2E8C2}"/>
                    </a:ext>
                  </a:extLst>
                </p:cNvPr>
                <p:cNvSpPr txBox="1"/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dirty="0" smtClean="0">
                            <a:latin typeface="Cambria Math" panose="02040503050406030204" pitchFamily="18" charset="0"/>
                          </a:rPr>
                          <m:t>ϕ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C161B9F-16D9-44B8-AD21-04D6FE8B98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6327" r="-48980" b="-2361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6EC8FE3-535E-48EE-830C-570153F36E13}"/>
                </a:ext>
              </a:extLst>
            </p:cNvPr>
            <p:cNvSpPr txBox="1"/>
            <p:nvPr/>
          </p:nvSpPr>
          <p:spPr>
            <a:xfrm>
              <a:off x="4159413" y="1107539"/>
              <a:ext cx="2078073" cy="422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>
                  <a:solidFill>
                    <a:srgbClr val="C00000"/>
                  </a:solidFill>
                </a:rPr>
                <a:t>Magnetization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329DEA80-7DDA-46AC-AFE1-311FCA1C97BA}"/>
                </a:ext>
              </a:extLst>
            </p:cNvPr>
            <p:cNvCxnSpPr/>
            <p:nvPr/>
          </p:nvCxnSpPr>
          <p:spPr>
            <a:xfrm>
              <a:off x="4055888" y="2056604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09E3009-C18A-476C-B1B2-84365F02D848}"/>
                </a:ext>
              </a:extLst>
            </p:cNvPr>
            <p:cNvCxnSpPr/>
            <p:nvPr/>
          </p:nvCxnSpPr>
          <p:spPr>
            <a:xfrm flipH="1">
              <a:off x="3246326" y="2056604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F76556F-1B58-4ADA-9CFD-DFAB183EF7AF}"/>
                </a:ext>
              </a:extLst>
            </p:cNvPr>
            <p:cNvCxnSpPr/>
            <p:nvPr/>
          </p:nvCxnSpPr>
          <p:spPr>
            <a:xfrm flipH="1">
              <a:off x="3651107" y="1596528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E5E3A81-7549-4E29-81B1-351A10F6CDB5}"/>
                </a:ext>
              </a:extLst>
            </p:cNvPr>
            <p:cNvCxnSpPr/>
            <p:nvPr/>
          </p:nvCxnSpPr>
          <p:spPr>
            <a:xfrm>
              <a:off x="4055338" y="205617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90D63731-6F4E-48EA-B357-246D07CFCFD2}"/>
                </a:ext>
              </a:extLst>
            </p:cNvPr>
            <p:cNvCxnSpPr/>
            <p:nvPr/>
          </p:nvCxnSpPr>
          <p:spPr>
            <a:xfrm flipH="1">
              <a:off x="3245776" y="2056603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5E51565-FAE2-4877-9640-D7BB5CDD03B0}"/>
                </a:ext>
              </a:extLst>
            </p:cNvPr>
            <p:cNvSpPr txBox="1"/>
            <p:nvPr/>
          </p:nvSpPr>
          <p:spPr>
            <a:xfrm>
              <a:off x="3880701" y="852434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pic>
          <p:nvPicPr>
            <p:cNvPr id="37" name="Graphic 36" descr="Line arrow Counter clockwise curve">
              <a:extLst>
                <a:ext uri="{FF2B5EF4-FFF2-40B4-BE49-F238E27FC236}">
                  <a16:creationId xmlns:a16="http://schemas.microsoft.com/office/drawing/2014/main" id="{78A37B33-5567-46FA-A92B-8DEA670FBC6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4593411" y="1769946"/>
              <a:ext cx="290867" cy="290867"/>
            </a:xfrm>
            <a:prstGeom prst="rect">
              <a:avLst/>
            </a:prstGeom>
          </p:spPr>
        </p:pic>
        <p:pic>
          <p:nvPicPr>
            <p:cNvPr id="38" name="Graphic 37" descr="Line arrow Counter clockwise curve">
              <a:extLst>
                <a:ext uri="{FF2B5EF4-FFF2-40B4-BE49-F238E27FC236}">
                  <a16:creationId xmlns:a16="http://schemas.microsoft.com/office/drawing/2014/main" id="{CB1C00E6-57A3-46E6-90F0-7397A941F19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 rot="14566399">
              <a:off x="3833968" y="1612550"/>
              <a:ext cx="264425" cy="2644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EE9338-16AC-413D-A663-0952F9B21587}"/>
                  </a:ext>
                </a:extLst>
              </p:cNvPr>
              <p:cNvSpPr txBox="1"/>
              <p:nvPr/>
            </p:nvSpPr>
            <p:spPr>
              <a:xfrm>
                <a:off x="986402" y="3995631"/>
                <a:ext cx="1516449" cy="44631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EE9338-16AC-413D-A663-0952F9B21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402" y="3995631"/>
                <a:ext cx="1516449" cy="446311"/>
              </a:xfrm>
              <a:prstGeom prst="rect">
                <a:avLst/>
              </a:prstGeom>
              <a:blipFill>
                <a:blip r:embed="rId16"/>
                <a:stretch>
                  <a:fillRect l="-2811" b="-202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/>
              <p:nvPr/>
            </p:nvSpPr>
            <p:spPr>
              <a:xfrm>
                <a:off x="6004564" y="3190893"/>
                <a:ext cx="2962606" cy="763815"/>
              </a:xfrm>
              <a:prstGeom prst="rect">
                <a:avLst/>
              </a:prstGeom>
              <a:solidFill>
                <a:srgbClr val="FF0000">
                  <a:alpha val="18824"/>
                </a:srgb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564" y="3190893"/>
                <a:ext cx="2962606" cy="76381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/>
              <p:nvPr/>
            </p:nvSpPr>
            <p:spPr>
              <a:xfrm>
                <a:off x="6828699" y="4625924"/>
                <a:ext cx="13143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IN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i="0" dirty="0"/>
                  <a:t> Volume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699" y="4625924"/>
                <a:ext cx="1314334" cy="369332"/>
              </a:xfrm>
              <a:prstGeom prst="rect">
                <a:avLst/>
              </a:prstGeom>
              <a:blipFill>
                <a:blip r:embed="rId18"/>
                <a:stretch>
                  <a:fillRect l="-7870" t="-26667" r="-12500" b="-5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/>
              <p:nvPr/>
            </p:nvSpPr>
            <p:spPr>
              <a:xfrm>
                <a:off x="6349209" y="4158416"/>
                <a:ext cx="22733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sz="2400" b="0" i="0" dirty="0"/>
                  <a:t>Coercive field </a:t>
                </a:r>
                <a:endParaRPr lang="en-IN" sz="2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209" y="4158416"/>
                <a:ext cx="2273315" cy="369332"/>
              </a:xfrm>
              <a:prstGeom prst="rect">
                <a:avLst/>
              </a:prstGeom>
              <a:blipFill>
                <a:blip r:embed="rId19"/>
                <a:stretch>
                  <a:fillRect l="-4839" t="-24590" r="-7258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EB88590F-A888-4E94-B8E1-A5133F0A2566}"/>
              </a:ext>
            </a:extLst>
          </p:cNvPr>
          <p:cNvGrpSpPr/>
          <p:nvPr/>
        </p:nvGrpSpPr>
        <p:grpSpPr>
          <a:xfrm>
            <a:off x="399644" y="4473716"/>
            <a:ext cx="2310737" cy="2058923"/>
            <a:chOff x="647779" y="3071444"/>
            <a:chExt cx="2022043" cy="1820328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03C5F0F-4784-4978-8A6D-E38750F2B71E}"/>
                </a:ext>
              </a:extLst>
            </p:cNvPr>
            <p:cNvSpPr txBox="1"/>
            <p:nvPr/>
          </p:nvSpPr>
          <p:spPr>
            <a:xfrm>
              <a:off x="1389865" y="3071444"/>
              <a:ext cx="4143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M</a:t>
              </a: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23141F09-AA6C-4820-BCB4-DF090DF2F05A}"/>
                </a:ext>
              </a:extLst>
            </p:cNvPr>
            <p:cNvGrpSpPr/>
            <p:nvPr/>
          </p:nvGrpSpPr>
          <p:grpSpPr>
            <a:xfrm>
              <a:off x="647779" y="3408111"/>
              <a:ext cx="2022043" cy="1483661"/>
              <a:chOff x="3081736" y="3394700"/>
              <a:chExt cx="2022043" cy="1483661"/>
            </a:xfrm>
          </p:grpSpPr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63414479-9519-4A13-AF7E-18AAB2302F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1736" y="3394700"/>
                <a:ext cx="1747255" cy="1483661"/>
              </a:xfrm>
              <a:prstGeom prst="rect">
                <a:avLst/>
              </a:prstGeom>
            </p:spPr>
          </p:pic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0B6C24A-4E01-4696-B5BF-667597D13BCD}"/>
                  </a:ext>
                </a:extLst>
              </p:cNvPr>
              <p:cNvSpPr txBox="1"/>
              <p:nvPr/>
            </p:nvSpPr>
            <p:spPr>
              <a:xfrm>
                <a:off x="4689460" y="3892561"/>
                <a:ext cx="414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H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DF15F9B-7C23-440A-99DD-E2C25F232C42}"/>
                  </a:ext>
                </a:extLst>
              </p:cNvPr>
              <p:cNvSpPr txBox="1"/>
              <p:nvPr/>
            </p:nvSpPr>
            <p:spPr>
              <a:xfrm>
                <a:off x="4307130" y="4302966"/>
                <a:ext cx="5218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 err="1"/>
                  <a:t>H</a:t>
                </a:r>
                <a:r>
                  <a:rPr lang="en-IN" sz="2400" baseline="-25000" dirty="0" err="1"/>
                  <a:t>k</a:t>
                </a:r>
                <a:endParaRPr lang="en-IN" sz="2400" baseline="-25000" dirty="0"/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4767F999-3E02-4BAB-90CB-22C90A28C5F1}"/>
                  </a:ext>
                </a:extLst>
              </p:cNvPr>
              <p:cNvCxnSpPr/>
              <p:nvPr/>
            </p:nvCxnSpPr>
            <p:spPr>
              <a:xfrm flipH="1" flipV="1">
                <a:off x="4170772" y="4138518"/>
                <a:ext cx="246515" cy="23083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1428C65-B436-4203-901E-EFD3073316F7}"/>
              </a:ext>
            </a:extLst>
          </p:cNvPr>
          <p:cNvGrpSpPr/>
          <p:nvPr/>
        </p:nvGrpSpPr>
        <p:grpSpPr>
          <a:xfrm>
            <a:off x="3028852" y="2706635"/>
            <a:ext cx="2365217" cy="3036086"/>
            <a:chOff x="395345" y="787766"/>
            <a:chExt cx="2365217" cy="3036086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067098F3-310F-47FB-B797-8F33778F6F1B}"/>
                </a:ext>
              </a:extLst>
            </p:cNvPr>
            <p:cNvGrpSpPr/>
            <p:nvPr/>
          </p:nvGrpSpPr>
          <p:grpSpPr>
            <a:xfrm>
              <a:off x="441024" y="787766"/>
              <a:ext cx="2273413" cy="2540097"/>
              <a:chOff x="440943" y="1278558"/>
              <a:chExt cx="2273413" cy="2540097"/>
            </a:xfrm>
          </p:grpSpPr>
          <p:sp>
            <p:nvSpPr>
              <p:cNvPr id="54" name="Freeform: Shape 53">
                <a:extLst>
                  <a:ext uri="{FF2B5EF4-FFF2-40B4-BE49-F238E27FC236}">
                    <a16:creationId xmlns:a16="http://schemas.microsoft.com/office/drawing/2014/main" id="{788A061B-DB7E-4D02-87BC-C0C20C80AFC6}"/>
                  </a:ext>
                </a:extLst>
              </p:cNvPr>
              <p:cNvSpPr/>
              <p:nvPr/>
            </p:nvSpPr>
            <p:spPr>
              <a:xfrm>
                <a:off x="440943" y="1814046"/>
                <a:ext cx="2158737" cy="1362532"/>
              </a:xfrm>
              <a:custGeom>
                <a:avLst/>
                <a:gdLst>
                  <a:gd name="connsiteX0" fmla="*/ 0 w 2158738"/>
                  <a:gd name="connsiteY0" fmla="*/ 0 h 1362532"/>
                  <a:gd name="connsiteX1" fmla="*/ 688156 w 2158738"/>
                  <a:gd name="connsiteY1" fmla="*/ 1329179 h 1362532"/>
                  <a:gd name="connsiteX2" fmla="*/ 1168923 w 2158738"/>
                  <a:gd name="connsiteY2" fmla="*/ 772998 h 1362532"/>
                  <a:gd name="connsiteX3" fmla="*/ 1630837 w 2158738"/>
                  <a:gd name="connsiteY3" fmla="*/ 1348033 h 1362532"/>
                  <a:gd name="connsiteX4" fmla="*/ 2158738 w 2158738"/>
                  <a:gd name="connsiteY4" fmla="*/ 37707 h 1362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8738" h="1362532">
                    <a:moveTo>
                      <a:pt x="0" y="0"/>
                    </a:moveTo>
                    <a:cubicBezTo>
                      <a:pt x="246668" y="600173"/>
                      <a:pt x="493336" y="1200346"/>
                      <a:pt x="688156" y="1329179"/>
                    </a:cubicBezTo>
                    <a:cubicBezTo>
                      <a:pt x="882977" y="1458012"/>
                      <a:pt x="1011810" y="769856"/>
                      <a:pt x="1168923" y="772998"/>
                    </a:cubicBezTo>
                    <a:cubicBezTo>
                      <a:pt x="1326036" y="776140"/>
                      <a:pt x="1465868" y="1470581"/>
                      <a:pt x="1630837" y="1348033"/>
                    </a:cubicBezTo>
                    <a:cubicBezTo>
                      <a:pt x="1795806" y="1225485"/>
                      <a:pt x="1977272" y="631596"/>
                      <a:pt x="2158738" y="37707"/>
                    </a:cubicBezTo>
                  </a:path>
                </a:pathLst>
              </a:cu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58AD008C-BA66-47EA-A918-0054631136FE}"/>
                  </a:ext>
                </a:extLst>
              </p:cNvPr>
              <p:cNvSpPr/>
              <p:nvPr/>
            </p:nvSpPr>
            <p:spPr>
              <a:xfrm>
                <a:off x="942135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4F55F39F-4F2E-47E4-B068-13A3D17F8B2C}"/>
                  </a:ext>
                </a:extLst>
              </p:cNvPr>
              <p:cNvSpPr/>
              <p:nvPr/>
            </p:nvSpPr>
            <p:spPr>
              <a:xfrm>
                <a:off x="1847109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7" name="Arrow: Up 56">
                <a:extLst>
                  <a:ext uri="{FF2B5EF4-FFF2-40B4-BE49-F238E27FC236}">
                    <a16:creationId xmlns:a16="http://schemas.microsoft.com/office/drawing/2014/main" id="{39961F11-898C-4CBD-AC51-417E8C8369D0}"/>
                  </a:ext>
                </a:extLst>
              </p:cNvPr>
              <p:cNvSpPr/>
              <p:nvPr/>
            </p:nvSpPr>
            <p:spPr>
              <a:xfrm>
                <a:off x="1496054" y="2604311"/>
                <a:ext cx="210910" cy="521974"/>
              </a:xfrm>
              <a:prstGeom prst="up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5FFE44D9-B37A-4818-AF9B-ACF75DA13F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0943" y="3176578"/>
                <a:ext cx="2273413" cy="0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Arrow: Up 58">
                <a:extLst>
                  <a:ext uri="{FF2B5EF4-FFF2-40B4-BE49-F238E27FC236}">
                    <a16:creationId xmlns:a16="http://schemas.microsoft.com/office/drawing/2014/main" id="{CFDF87E8-F149-4660-BE3B-651E86BF6EFB}"/>
                  </a:ext>
                </a:extLst>
              </p:cNvPr>
              <p:cNvSpPr/>
              <p:nvPr/>
            </p:nvSpPr>
            <p:spPr>
              <a:xfrm>
                <a:off x="1931558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0" name="Arrow: Up 59">
                <a:extLst>
                  <a:ext uri="{FF2B5EF4-FFF2-40B4-BE49-F238E27FC236}">
                    <a16:creationId xmlns:a16="http://schemas.microsoft.com/office/drawing/2014/main" id="{92DC0297-46BA-4F94-AC32-1D4BEB521815}"/>
                  </a:ext>
                </a:extLst>
              </p:cNvPr>
              <p:cNvSpPr/>
              <p:nvPr/>
            </p:nvSpPr>
            <p:spPr>
              <a:xfrm>
                <a:off x="1026584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84ECEB96-A58D-47FD-AFF7-CCB27B878F5E}"/>
                      </a:ext>
                    </a:extLst>
                  </p:cNvPr>
                  <p:cNvSpPr txBox="1"/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1" i="1" baseline="-25000" dirty="0">
                              <a:latin typeface="Cambria Math" panose="02040503050406030204" pitchFamily="18" charset="0"/>
                            </a:rPr>
                            <m:t>𝒃𝒂𝒓𝒓𝒊𝒆𝒓</m:t>
                          </m:r>
                        </m:oMath>
                      </m:oMathPara>
                    </a14:m>
                    <a:endParaRPr lang="en-IN" sz="2000" b="1" baseline="-25000" dirty="0"/>
                  </a:p>
                </p:txBody>
              </p:sp>
            </mc:Choice>
            <mc:Fallback xmlns="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20144" b="-307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CA78ED17-EF67-48C0-B0CC-CDA96414FA33}"/>
                  </a:ext>
                </a:extLst>
              </p:cNvPr>
              <p:cNvSpPr txBox="1"/>
              <p:nvPr/>
            </p:nvSpPr>
            <p:spPr>
              <a:xfrm>
                <a:off x="952958" y="1278558"/>
                <a:ext cx="1286286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/>
                  <a:t>30-80 KT at 300 K</a:t>
                </a:r>
                <a:endParaRPr lang="en-IN" sz="24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463BA61E-8F26-4A64-9ED9-05BCF96A9285}"/>
                    </a:ext>
                  </a:extLst>
                </p:cNvPr>
                <p:cNvSpPr txBox="1"/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90F7A659-C456-43C5-A07B-D6207B0F4EE0}"/>
                    </a:ext>
                  </a:extLst>
                </p:cNvPr>
                <p:cNvSpPr txBox="1"/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E8E24B3-D104-4BF0-A71F-B37D4BF1E49B}"/>
                  </a:ext>
                </a:extLst>
              </p:cNvPr>
              <p:cNvSpPr txBox="1"/>
              <p:nvPr/>
            </p:nvSpPr>
            <p:spPr>
              <a:xfrm>
                <a:off x="6194071" y="5178490"/>
                <a:ext cx="242845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𝑎𝑟𝑟𝑖𝑒𝑟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40</m:t>
                    </m:r>
                  </m:oMath>
                </a14:m>
                <a:r>
                  <a:rPr lang="en-IN" sz="2400" dirty="0"/>
                  <a:t> KT,</a:t>
                </a:r>
              </a:p>
              <a:p>
                <a:pPr algn="ctr"/>
                <a:r>
                  <a:rPr lang="en-IN" sz="2400" dirty="0"/>
                  <a:t>10 years data retention time</a:t>
                </a: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E8E24B3-D104-4BF0-A71F-B37D4BF1E4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071" y="5178490"/>
                <a:ext cx="2428453" cy="1200329"/>
              </a:xfrm>
              <a:prstGeom prst="rect">
                <a:avLst/>
              </a:prstGeom>
              <a:blipFill>
                <a:blip r:embed="rId23"/>
                <a:stretch>
                  <a:fillRect t="-4061" r="-2261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7560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Chart, histogram&#10;&#10;Description automatically generated">
            <a:extLst>
              <a:ext uri="{FF2B5EF4-FFF2-40B4-BE49-F238E27FC236}">
                <a16:creationId xmlns:a16="http://schemas.microsoft.com/office/drawing/2014/main" id="{90CFB1B1-362D-46DF-A069-787982E9DE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3296621" y="4060129"/>
            <a:ext cx="3020201" cy="24234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5F6806-6C72-4516-9542-6579AD1A6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88EC8C-5BC1-4B65-9986-DED9D662E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D5AAD6-CE66-47C0-BFEA-06B3D188D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79486A-657E-4E59-92C6-0A3062484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0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890D8D3-209E-4360-984D-B1221B786BA3}"/>
              </a:ext>
            </a:extLst>
          </p:cNvPr>
          <p:cNvGrpSpPr/>
          <p:nvPr/>
        </p:nvGrpSpPr>
        <p:grpSpPr>
          <a:xfrm>
            <a:off x="536154" y="1021471"/>
            <a:ext cx="2060586" cy="498872"/>
            <a:chOff x="785254" y="5240322"/>
            <a:chExt cx="2060586" cy="49887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3C46041-D6EE-4244-8FFA-4B396B22CB82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0730D39-763C-46D6-86A9-B93E781EE65B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Freeform 124">
                <a:extLst>
                  <a:ext uri="{FF2B5EF4-FFF2-40B4-BE49-F238E27FC236}">
                    <a16:creationId xmlns:a16="http://schemas.microsoft.com/office/drawing/2014/main" id="{932C662E-F082-40B6-991A-834FFF7A0834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9BD58CC5-7937-4A9B-B15E-602D0718AC31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4877AA0-E9D4-461C-BBC5-E7B4922A65D0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EE68BEC-6B81-4131-857C-E4037FEFC0DA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EE68BEC-6B81-4131-857C-E4037FEFC0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724" r="-22414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Google Shape;474;p27">
            <a:extLst>
              <a:ext uri="{FF2B5EF4-FFF2-40B4-BE49-F238E27FC236}">
                <a16:creationId xmlns:a16="http://schemas.microsoft.com/office/drawing/2014/main" id="{A896D597-A9E0-4725-882D-3C7ADC92F603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5784" y="1719197"/>
            <a:ext cx="2785122" cy="125794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4BA931D-22A4-4DF7-944E-206E35B29CB1}"/>
              </a:ext>
            </a:extLst>
          </p:cNvPr>
          <p:cNvSpPr txBox="1"/>
          <p:nvPr/>
        </p:nvSpPr>
        <p:spPr>
          <a:xfrm>
            <a:off x="398325" y="3258578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Inspired from biological neuron</a:t>
            </a:r>
            <a:endParaRPr lang="en-IN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FAD65C-7409-4449-B9EC-8A794FD8711D}"/>
              </a:ext>
            </a:extLst>
          </p:cNvPr>
          <p:cNvSpPr txBox="1"/>
          <p:nvPr/>
        </p:nvSpPr>
        <p:spPr>
          <a:xfrm>
            <a:off x="33232" y="4132026"/>
            <a:ext cx="3152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ons won’t fire until a threshold is reached</a:t>
            </a:r>
            <a:endParaRPr lang="en-I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3D1C6D-6CC0-4C9E-85C3-4C7AD0A6404D}"/>
              </a:ext>
            </a:extLst>
          </p:cNvPr>
          <p:cNvSpPr txBox="1"/>
          <p:nvPr/>
        </p:nvSpPr>
        <p:spPr>
          <a:xfrm>
            <a:off x="237100" y="5471792"/>
            <a:ext cx="259959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 Function</a:t>
            </a:r>
            <a:endParaRPr lang="en-IN" sz="2400" dirty="0"/>
          </a:p>
        </p:txBody>
      </p:sp>
      <p:sp>
        <p:nvSpPr>
          <p:cNvPr id="20" name="Arrow: Up 19">
            <a:extLst>
              <a:ext uri="{FF2B5EF4-FFF2-40B4-BE49-F238E27FC236}">
                <a16:creationId xmlns:a16="http://schemas.microsoft.com/office/drawing/2014/main" id="{2CA0C0E9-3F0C-4047-9C1A-C51259556B36}"/>
              </a:ext>
            </a:extLst>
          </p:cNvPr>
          <p:cNvSpPr/>
          <p:nvPr/>
        </p:nvSpPr>
        <p:spPr>
          <a:xfrm>
            <a:off x="1431076" y="4922145"/>
            <a:ext cx="271758" cy="39167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7" name="Picture 26" descr="Chart&#10;&#10;Description automatically generated">
            <a:extLst>
              <a:ext uri="{FF2B5EF4-FFF2-40B4-BE49-F238E27FC236}">
                <a16:creationId xmlns:a16="http://schemas.microsoft.com/office/drawing/2014/main" id="{0F3AA2C7-4540-4D21-820C-E724CBC4B6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6541" r="8205" b="5283"/>
          <a:stretch/>
        </p:blipFill>
        <p:spPr>
          <a:xfrm>
            <a:off x="3043497" y="728694"/>
            <a:ext cx="2886023" cy="2283233"/>
          </a:xfrm>
          <a:prstGeom prst="rect">
            <a:avLst/>
          </a:prstGeom>
        </p:spPr>
      </p:pic>
      <p:pic>
        <p:nvPicPr>
          <p:cNvPr id="29" name="Picture 28" descr="Chart, line chart&#10;&#10;Description automatically generated">
            <a:extLst>
              <a:ext uri="{FF2B5EF4-FFF2-40B4-BE49-F238E27FC236}">
                <a16:creationId xmlns:a16="http://schemas.microsoft.com/office/drawing/2014/main" id="{FFB50B51-ADCF-4847-ACC1-115E9054CF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2" t="4239" r="8204" b="5120"/>
          <a:stretch/>
        </p:blipFill>
        <p:spPr>
          <a:xfrm>
            <a:off x="6110374" y="630842"/>
            <a:ext cx="2923356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849F37-3D85-4204-A2D8-9918EC95CEF1}"/>
                  </a:ext>
                </a:extLst>
              </p:cNvPr>
              <p:cNvSpPr txBox="1"/>
              <p:nvPr/>
            </p:nvSpPr>
            <p:spPr>
              <a:xfrm>
                <a:off x="3186110" y="2967095"/>
                <a:ext cx="2654853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849F37-3D85-4204-A2D8-9918EC95C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110" y="2967095"/>
                <a:ext cx="2654853" cy="7923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2A3872-747B-41D3-97BF-FE124F06CFCB}"/>
                  </a:ext>
                </a:extLst>
              </p:cNvPr>
              <p:cNvSpPr txBox="1"/>
              <p:nvPr/>
            </p:nvSpPr>
            <p:spPr>
              <a:xfrm>
                <a:off x="5995178" y="3078813"/>
                <a:ext cx="31537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0 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𝑒𝑙𝑠𝑒𝑤h𝑒𝑟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2A3872-747B-41D3-97BF-FE124F06C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178" y="3078813"/>
                <a:ext cx="3153748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1A055B77-813E-435D-8BFE-06887A9CCD71}"/>
              </a:ext>
            </a:extLst>
          </p:cNvPr>
          <p:cNvSpPr txBox="1"/>
          <p:nvPr/>
        </p:nvSpPr>
        <p:spPr>
          <a:xfrm>
            <a:off x="6477132" y="4797090"/>
            <a:ext cx="2509943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hreshold is set by the bias term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32434950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68FF92-C5CA-4E49-8EEE-11BC00CE48D3}"/>
              </a:ext>
            </a:extLst>
          </p:cNvPr>
          <p:cNvSpPr txBox="1"/>
          <p:nvPr/>
        </p:nvSpPr>
        <p:spPr>
          <a:xfrm>
            <a:off x="251927" y="888023"/>
            <a:ext cx="855617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otivation Sli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gnetic Fie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 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Piezoelectric simulation with 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lanation on magnetic par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ic Force Microscopy (Piezo and magnetic respons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 more general understa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Learn measurement apparatus and LabView</a:t>
            </a:r>
          </a:p>
        </p:txBody>
      </p:sp>
    </p:spTree>
    <p:extLst>
      <p:ext uri="{BB962C8B-B14F-4D97-AF65-F5344CB8AC3E}">
        <p14:creationId xmlns:p14="http://schemas.microsoft.com/office/powerpoint/2010/main" val="153820785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 descr="Diagram, schematic&#10;&#10;Description automatically generated">
            <a:extLst>
              <a:ext uri="{FF2B5EF4-FFF2-40B4-BE49-F238E27FC236}">
                <a16:creationId xmlns:a16="http://schemas.microsoft.com/office/drawing/2014/main" id="{DA70549E-933B-415A-A99A-953F1FE40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043" y="5078149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893487-E398-4C4E-ADEF-4640646F7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applied along in-plane hard axi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B2ADF3-A749-42B9-9A37-999EC147A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7C99A9-BE27-4CD8-8CF1-DF39BD4E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F89BD-1050-434E-AFB6-BD520160C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2</a:t>
            </a:fld>
            <a:endParaRPr lang="en-IN" dirty="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F54A92B-A827-489E-B4C3-60E7FE9B3F7C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D25F734-21D5-4830-85D4-4C9276B58CA7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85C9C293-16F0-4CF3-A9B4-8387CD8B3C81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D84A2F7-F069-408D-94E5-71D265FB276A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C4F247B-3731-45AB-97A9-42B7E8053A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4F6F873-4C05-47E4-86C0-E094B4E9AF63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E393079-3294-4300-A89B-4C116E3311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9C52C74-E208-47F4-9DF0-2C2FB9BD3DD9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31C537D-771F-4F01-BB05-B5499EE869A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34F1D57-5F4B-4CD9-9173-E9DB3898390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E0074B37-3761-4E64-9738-8CA7212F53E6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9653B206-92B2-4120-A3E9-81525087FE0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7B46419-281C-4976-926E-62DB10FE3A89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CB45E08-276C-4D39-B94E-115D92855FC9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7379B28A-DB9E-471E-B8F7-1D7FC29D1D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65C626C7-D5D4-430F-94E6-78ACAD4994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1A079F2-B0D0-4A42-A9A9-A5F0A7D9E0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954766A-5899-47DB-BC07-8D365FFB541E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7E18794-4621-4949-B0CA-84917DE3D974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816AA451-F469-42AD-AE9A-3E6DD88D5F46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019C3109-0F51-4BB3-9A4D-ECCF72C38582}"/>
              </a:ext>
            </a:extLst>
          </p:cNvPr>
          <p:cNvSpPr/>
          <p:nvPr/>
        </p:nvSpPr>
        <p:spPr>
          <a:xfrm>
            <a:off x="6375856" y="389538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10D20B6-412E-4B92-9B6A-9047C9278FA2}"/>
              </a:ext>
            </a:extLst>
          </p:cNvPr>
          <p:cNvGrpSpPr/>
          <p:nvPr/>
        </p:nvGrpSpPr>
        <p:grpSpPr>
          <a:xfrm>
            <a:off x="0" y="3175244"/>
            <a:ext cx="5840963" cy="3216765"/>
            <a:chOff x="0" y="2774023"/>
            <a:chExt cx="6449662" cy="3551991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3745183E-4CAC-47B4-BB04-D62BBF6066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17" t="4057" r="7549"/>
            <a:stretch/>
          </p:blipFill>
          <p:spPr>
            <a:xfrm>
              <a:off x="0" y="2774023"/>
              <a:ext cx="6449662" cy="3551991"/>
            </a:xfrm>
            <a:prstGeom prst="rect">
              <a:avLst/>
            </a:prstGeom>
          </p:spPr>
        </p:pic>
        <p:sp>
          <p:nvSpPr>
            <p:cNvPr id="36" name="Arrow: Up 35">
              <a:extLst>
                <a:ext uri="{FF2B5EF4-FFF2-40B4-BE49-F238E27FC236}">
                  <a16:creationId xmlns:a16="http://schemas.microsoft.com/office/drawing/2014/main" id="{E0E14AFB-8B34-4CFB-921E-BF70317B3DA7}"/>
                </a:ext>
              </a:extLst>
            </p:cNvPr>
            <p:cNvSpPr/>
            <p:nvPr/>
          </p:nvSpPr>
          <p:spPr>
            <a:xfrm>
              <a:off x="391885" y="382451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Arrow: Up 36">
              <a:extLst>
                <a:ext uri="{FF2B5EF4-FFF2-40B4-BE49-F238E27FC236}">
                  <a16:creationId xmlns:a16="http://schemas.microsoft.com/office/drawing/2014/main" id="{75A8C62D-5BFE-41DD-A352-CC2E3E8A1E2D}"/>
                </a:ext>
              </a:extLst>
            </p:cNvPr>
            <p:cNvSpPr/>
            <p:nvPr/>
          </p:nvSpPr>
          <p:spPr>
            <a:xfrm rot="5400000">
              <a:off x="3380790" y="5396717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8" name="Arrow: Up 37">
              <a:extLst>
                <a:ext uri="{FF2B5EF4-FFF2-40B4-BE49-F238E27FC236}">
                  <a16:creationId xmlns:a16="http://schemas.microsoft.com/office/drawing/2014/main" id="{56BB5A26-BCE9-48E7-9FC8-CE2231C18493}"/>
                </a:ext>
              </a:extLst>
            </p:cNvPr>
            <p:cNvSpPr/>
            <p:nvPr/>
          </p:nvSpPr>
          <p:spPr>
            <a:xfrm rot="1793185">
              <a:off x="1898095" y="457123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9" name="Arrow: Up 38">
              <a:extLst>
                <a:ext uri="{FF2B5EF4-FFF2-40B4-BE49-F238E27FC236}">
                  <a16:creationId xmlns:a16="http://schemas.microsoft.com/office/drawing/2014/main" id="{E780BD5C-083B-4192-878F-1BDECFBAC51A}"/>
                </a:ext>
              </a:extLst>
            </p:cNvPr>
            <p:cNvSpPr/>
            <p:nvPr/>
          </p:nvSpPr>
          <p:spPr>
            <a:xfrm rot="10800000">
              <a:off x="6176619" y="3889825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0" name="Arrow: Up 39">
              <a:extLst>
                <a:ext uri="{FF2B5EF4-FFF2-40B4-BE49-F238E27FC236}">
                  <a16:creationId xmlns:a16="http://schemas.microsoft.com/office/drawing/2014/main" id="{294FF2BE-5D26-466A-8A35-2B84718ED152}"/>
                </a:ext>
              </a:extLst>
            </p:cNvPr>
            <p:cNvSpPr/>
            <p:nvPr/>
          </p:nvSpPr>
          <p:spPr>
            <a:xfrm rot="8288394">
              <a:off x="4794349" y="457123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5" name="Arrow: Up 64">
            <a:extLst>
              <a:ext uri="{FF2B5EF4-FFF2-40B4-BE49-F238E27FC236}">
                <a16:creationId xmlns:a16="http://schemas.microsoft.com/office/drawing/2014/main" id="{E3E500AF-C49B-43B9-AA1A-BB3F55D28AF0}"/>
              </a:ext>
            </a:extLst>
          </p:cNvPr>
          <p:cNvSpPr/>
          <p:nvPr/>
        </p:nvSpPr>
        <p:spPr>
          <a:xfrm>
            <a:off x="6616897" y="4266720"/>
            <a:ext cx="246616" cy="480249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2C89B48C-F3E6-497E-81F8-6482932A891D}"/>
              </a:ext>
            </a:extLst>
          </p:cNvPr>
          <p:cNvSpPr/>
          <p:nvPr/>
        </p:nvSpPr>
        <p:spPr>
          <a:xfrm>
            <a:off x="7862534" y="389182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0" name="Arrow: Up 69">
            <a:extLst>
              <a:ext uri="{FF2B5EF4-FFF2-40B4-BE49-F238E27FC236}">
                <a16:creationId xmlns:a16="http://schemas.microsoft.com/office/drawing/2014/main" id="{F2E7BD4E-A18A-422D-A779-199FD27F9C65}"/>
              </a:ext>
            </a:extLst>
          </p:cNvPr>
          <p:cNvSpPr/>
          <p:nvPr/>
        </p:nvSpPr>
        <p:spPr>
          <a:xfrm rot="10800000">
            <a:off x="8087576" y="4321846"/>
            <a:ext cx="260660" cy="507598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/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/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/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DE4A1A8F-131C-4D64-98B0-1755482BE8FF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Y-axis</a:t>
            </a:r>
          </a:p>
        </p:txBody>
      </p:sp>
    </p:spTree>
    <p:extLst>
      <p:ext uri="{BB962C8B-B14F-4D97-AF65-F5344CB8AC3E}">
        <p14:creationId xmlns:p14="http://schemas.microsoft.com/office/powerpoint/2010/main" val="394860581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D28568-2047-408D-8979-A66D0AE9A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le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1C1F85-E64B-471B-9266-B8D68B828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825508-82A8-4E46-AC33-92D9FC15D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68AA5A-4379-46DE-B1CA-F448B3CC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3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527CFC-9938-46A9-AAED-8F40C4C7ADAB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A7731A4-0A28-4E15-9378-00B59587FDA5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06B59790-879B-467F-B7A8-29BC90DEBBF7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8F591C1-CA3C-4AB3-9080-7EE6EBA00477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5436AB4-DB66-4CAE-9621-C34205CBFC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A1A3905-885E-4A09-8EF8-2108C2A0F9B9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4248EDB-1355-46E2-A4CF-DC10003B427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4C9A134-E8A2-4F73-873B-69CBD700FA2B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ACFCED8-B1BA-4A17-A4B9-07B6EA98CA3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30CBA31-D92E-4C5E-9A8C-3D368B110842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4E0622-0E5E-47F8-A368-AC941761D173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E8E26574-BFCA-46BE-A627-255EC5E46F1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FDA3FC58-5194-46EC-9EF6-3F97D316E3D6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8FED9C98-4199-4ED3-B136-743A3CFB5C61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13E2E9F-6B92-42E1-8C21-E246DE2D5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5DB1D3DD-3EF8-4DD5-A9DA-92ABC37EF7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A781FC1-63BA-4373-A140-E7C19224D2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59E382D-7382-4AD4-89AA-42B72974C3E6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D0FE3A7-ED5F-4E80-BB83-5D7ADA526B4A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9210136-D31F-4C7F-B806-7AAD0A10AC5E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/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FA0FFE-AF39-4DA7-9963-BDCCA540E5E4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Z-axis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9B2FFEC-BB9C-49E8-99F8-830644B22E9B}"/>
              </a:ext>
            </a:extLst>
          </p:cNvPr>
          <p:cNvGrpSpPr/>
          <p:nvPr/>
        </p:nvGrpSpPr>
        <p:grpSpPr>
          <a:xfrm>
            <a:off x="47060" y="2930258"/>
            <a:ext cx="5999178" cy="3322409"/>
            <a:chOff x="47059" y="2752975"/>
            <a:chExt cx="6450457" cy="3572332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0C833EEC-60FA-46CC-98E2-641ABE58C7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89" t="5839" r="7740"/>
            <a:stretch/>
          </p:blipFill>
          <p:spPr>
            <a:xfrm>
              <a:off x="47059" y="2752975"/>
              <a:ext cx="6450457" cy="3572332"/>
            </a:xfrm>
            <a:prstGeom prst="rect">
              <a:avLst/>
            </a:prstGeom>
          </p:spPr>
        </p:pic>
        <p:sp>
          <p:nvSpPr>
            <p:cNvPr id="33" name="Arrow: Up 32">
              <a:extLst>
                <a:ext uri="{FF2B5EF4-FFF2-40B4-BE49-F238E27FC236}">
                  <a16:creationId xmlns:a16="http://schemas.microsoft.com/office/drawing/2014/main" id="{1E5BA8E5-F141-49F8-BA6B-97606B071AA1}"/>
                </a:ext>
              </a:extLst>
            </p:cNvPr>
            <p:cNvSpPr/>
            <p:nvPr/>
          </p:nvSpPr>
          <p:spPr>
            <a:xfrm>
              <a:off x="317240" y="419390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Arrow: Up 33">
              <a:extLst>
                <a:ext uri="{FF2B5EF4-FFF2-40B4-BE49-F238E27FC236}">
                  <a16:creationId xmlns:a16="http://schemas.microsoft.com/office/drawing/2014/main" id="{16219DF1-56FA-4EF9-8183-9457AF12102C}"/>
                </a:ext>
              </a:extLst>
            </p:cNvPr>
            <p:cNvSpPr/>
            <p:nvPr/>
          </p:nvSpPr>
          <p:spPr>
            <a:xfrm rot="5551570">
              <a:off x="3286664" y="375760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Arrow: Up 34">
              <a:extLst>
                <a:ext uri="{FF2B5EF4-FFF2-40B4-BE49-F238E27FC236}">
                  <a16:creationId xmlns:a16="http://schemas.microsoft.com/office/drawing/2014/main" id="{CA723DD2-1609-4C2A-B5E1-81636DA20EAC}"/>
                </a:ext>
              </a:extLst>
            </p:cNvPr>
            <p:cNvSpPr/>
            <p:nvPr/>
          </p:nvSpPr>
          <p:spPr>
            <a:xfrm rot="10800000">
              <a:off x="6276104" y="5400815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6" name="Arrow: Up 35">
              <a:extLst>
                <a:ext uri="{FF2B5EF4-FFF2-40B4-BE49-F238E27FC236}">
                  <a16:creationId xmlns:a16="http://schemas.microsoft.com/office/drawing/2014/main" id="{041E694B-7ACE-4080-9144-043169E568A0}"/>
                </a:ext>
              </a:extLst>
            </p:cNvPr>
            <p:cNvSpPr/>
            <p:nvPr/>
          </p:nvSpPr>
          <p:spPr>
            <a:xfrm rot="2396405">
              <a:off x="1789980" y="366602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Arrow: Up 36">
              <a:extLst>
                <a:ext uri="{FF2B5EF4-FFF2-40B4-BE49-F238E27FC236}">
                  <a16:creationId xmlns:a16="http://schemas.microsoft.com/office/drawing/2014/main" id="{BF098A10-1CC6-4033-9007-5ED1DEA14298}"/>
                </a:ext>
              </a:extLst>
            </p:cNvPr>
            <p:cNvSpPr/>
            <p:nvPr/>
          </p:nvSpPr>
          <p:spPr>
            <a:xfrm rot="9015133">
              <a:off x="4726688" y="4553762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39" name="Picture 38" descr="Diagram, schematic&#10;&#10;Description automatically generated">
            <a:extLst>
              <a:ext uri="{FF2B5EF4-FFF2-40B4-BE49-F238E27FC236}">
                <a16:creationId xmlns:a16="http://schemas.microsoft.com/office/drawing/2014/main" id="{868CF874-5853-4F7F-B4CB-40AC50F110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043" y="5078149"/>
            <a:ext cx="2404850" cy="1706668"/>
          </a:xfrm>
          <a:prstGeom prst="rect">
            <a:avLst/>
          </a:prstGeom>
        </p:spPr>
      </p:pic>
      <p:sp>
        <p:nvSpPr>
          <p:cNvPr id="40" name="Oval 39">
            <a:extLst>
              <a:ext uri="{FF2B5EF4-FFF2-40B4-BE49-F238E27FC236}">
                <a16:creationId xmlns:a16="http://schemas.microsoft.com/office/drawing/2014/main" id="{A9AB0EF1-EE9E-41C5-B993-7E65A4A75735}"/>
              </a:ext>
            </a:extLst>
          </p:cNvPr>
          <p:cNvSpPr/>
          <p:nvPr/>
        </p:nvSpPr>
        <p:spPr>
          <a:xfrm>
            <a:off x="6375856" y="389538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Arrow: Up 40">
            <a:extLst>
              <a:ext uri="{FF2B5EF4-FFF2-40B4-BE49-F238E27FC236}">
                <a16:creationId xmlns:a16="http://schemas.microsoft.com/office/drawing/2014/main" id="{730B5E7D-0696-4BBE-8B11-686B9E6C7095}"/>
              </a:ext>
            </a:extLst>
          </p:cNvPr>
          <p:cNvSpPr/>
          <p:nvPr/>
        </p:nvSpPr>
        <p:spPr>
          <a:xfrm>
            <a:off x="6616897" y="4266720"/>
            <a:ext cx="246616" cy="480249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1A849F1-7939-44F6-A307-98D2BC9B34F4}"/>
              </a:ext>
            </a:extLst>
          </p:cNvPr>
          <p:cNvSpPr/>
          <p:nvPr/>
        </p:nvSpPr>
        <p:spPr>
          <a:xfrm>
            <a:off x="7862534" y="389182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3" name="Arrow: Up 42">
            <a:extLst>
              <a:ext uri="{FF2B5EF4-FFF2-40B4-BE49-F238E27FC236}">
                <a16:creationId xmlns:a16="http://schemas.microsoft.com/office/drawing/2014/main" id="{15C60AB8-6035-44F7-A3E5-5406145FB44A}"/>
              </a:ext>
            </a:extLst>
          </p:cNvPr>
          <p:cNvSpPr/>
          <p:nvPr/>
        </p:nvSpPr>
        <p:spPr>
          <a:xfrm rot="10800000">
            <a:off x="8087576" y="4321846"/>
            <a:ext cx="260660" cy="507598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0181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anisotropy</a:t>
            </a:r>
          </a:p>
          <a:p>
            <a:endParaRPr lang="en-US" sz="2400" dirty="0"/>
          </a:p>
          <a:p>
            <a:r>
              <a:rPr lang="en-US" sz="2400" dirty="0"/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erpendicular anisotropy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roposed device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LabView measurement automation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8298152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/>
              <p:nvPr/>
            </p:nvSpPr>
            <p:spPr>
              <a:xfrm>
                <a:off x="4234698" y="2352643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698" y="2352643"/>
                <a:ext cx="4977068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 descr="Diagram, schematic&#10;&#10;Description automatically generated">
            <a:extLst>
              <a:ext uri="{FF2B5EF4-FFF2-40B4-BE49-F238E27FC236}">
                <a16:creationId xmlns:a16="http://schemas.microsoft.com/office/drawing/2014/main" id="{DA70549E-933B-415A-A99A-953F1FE40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036" y="692562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893487-E398-4C4E-ADEF-4640646F7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applied along in-plane hard axi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B2ADF3-A749-42B9-9A37-999EC147A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7C99A9-BE27-4CD8-8CF1-DF39BD4E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F89BD-1050-434E-AFB6-BD520160C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</a:t>
            </a:fld>
            <a:endParaRPr lang="en-IN" dirty="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F54A92B-A827-489E-B4C3-60E7FE9B3F7C}"/>
              </a:ext>
            </a:extLst>
          </p:cNvPr>
          <p:cNvGrpSpPr/>
          <p:nvPr/>
        </p:nvGrpSpPr>
        <p:grpSpPr>
          <a:xfrm>
            <a:off x="2637108" y="601722"/>
            <a:ext cx="1976258" cy="2012469"/>
            <a:chOff x="323741" y="1011751"/>
            <a:chExt cx="2332521" cy="237526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D25F734-21D5-4830-85D4-4C9276B58CA7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85C9C293-16F0-4CF3-A9B4-8387CD8B3C81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D84A2F7-F069-408D-94E5-71D265FB276A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C4F247B-3731-45AB-97A9-42B7E8053A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4F6F873-4C05-47E4-86C0-E094B4E9AF63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E393079-3294-4300-A89B-4C116E3311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9C52C74-E208-47F4-9DF0-2C2FB9BD3DD9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31C537D-771F-4F01-BB05-B5499EE869A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34F1D57-5F4B-4CD9-9173-E9DB3898390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E0074B37-3761-4E64-9738-8CA7212F53E6}"/>
              </a:ext>
            </a:extLst>
          </p:cNvPr>
          <p:cNvGrpSpPr/>
          <p:nvPr/>
        </p:nvGrpSpPr>
        <p:grpSpPr>
          <a:xfrm>
            <a:off x="186778" y="700749"/>
            <a:ext cx="2466407" cy="2060958"/>
            <a:chOff x="3311389" y="822199"/>
            <a:chExt cx="2773137" cy="2317265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9653B206-92B2-4120-A3E9-81525087FE0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7B46419-281C-4976-926E-62DB10FE3A89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CB45E08-276C-4D39-B94E-115D92855FC9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7379B28A-DB9E-471E-B8F7-1D7FC29D1D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65C626C7-D5D4-430F-94E6-78ACAD4994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1A079F2-B0D0-4A42-A9A9-A5F0A7D9E0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954766A-5899-47DB-BC07-8D365FFB541E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7E18794-4621-4949-B0CA-84917DE3D974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816AA451-F469-42AD-AE9A-3E6DD88D5F46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3745183E-4CAC-47B4-BB04-D62BBF60667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7" t="4057" r="7549"/>
          <a:stretch/>
        </p:blipFill>
        <p:spPr>
          <a:xfrm>
            <a:off x="0" y="3175244"/>
            <a:ext cx="5840963" cy="3216765"/>
          </a:xfrm>
          <a:prstGeom prst="rect">
            <a:avLst/>
          </a:prstGeom>
        </p:spPr>
      </p:pic>
      <p:sp>
        <p:nvSpPr>
          <p:cNvPr id="36" name="Arrow: Up 35">
            <a:extLst>
              <a:ext uri="{FF2B5EF4-FFF2-40B4-BE49-F238E27FC236}">
                <a16:creationId xmlns:a16="http://schemas.microsoft.com/office/drawing/2014/main" id="{E0E14AFB-8B34-4CFB-921E-BF70317B3DA7}"/>
              </a:ext>
            </a:extLst>
          </p:cNvPr>
          <p:cNvSpPr/>
          <p:nvPr/>
        </p:nvSpPr>
        <p:spPr>
          <a:xfrm>
            <a:off x="354900" y="412659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Arrow: Up 36">
            <a:extLst>
              <a:ext uri="{FF2B5EF4-FFF2-40B4-BE49-F238E27FC236}">
                <a16:creationId xmlns:a16="http://schemas.microsoft.com/office/drawing/2014/main" id="{75A8C62D-5BFE-41DD-A352-CC2E3E8A1E2D}"/>
              </a:ext>
            </a:extLst>
          </p:cNvPr>
          <p:cNvSpPr/>
          <p:nvPr/>
        </p:nvSpPr>
        <p:spPr>
          <a:xfrm rot="5400000">
            <a:off x="3002930" y="489695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8" name="Arrow: Up 37">
            <a:extLst>
              <a:ext uri="{FF2B5EF4-FFF2-40B4-BE49-F238E27FC236}">
                <a16:creationId xmlns:a16="http://schemas.microsoft.com/office/drawing/2014/main" id="{56BB5A26-BCE9-48E7-9FC8-CE2231C18493}"/>
              </a:ext>
            </a:extLst>
          </p:cNvPr>
          <p:cNvSpPr/>
          <p:nvPr/>
        </p:nvSpPr>
        <p:spPr>
          <a:xfrm rot="1793185">
            <a:off x="1638651" y="4550058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9" name="Arrow: Up 38">
            <a:extLst>
              <a:ext uri="{FF2B5EF4-FFF2-40B4-BE49-F238E27FC236}">
                <a16:creationId xmlns:a16="http://schemas.microsoft.com/office/drawing/2014/main" id="{E780BD5C-083B-4192-878F-1BDECFBAC51A}"/>
              </a:ext>
            </a:extLst>
          </p:cNvPr>
          <p:cNvSpPr/>
          <p:nvPr/>
        </p:nvSpPr>
        <p:spPr>
          <a:xfrm rot="10800000">
            <a:off x="5593689" y="418574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Arrow: Up 39">
            <a:extLst>
              <a:ext uri="{FF2B5EF4-FFF2-40B4-BE49-F238E27FC236}">
                <a16:creationId xmlns:a16="http://schemas.microsoft.com/office/drawing/2014/main" id="{294FF2BE-5D26-466A-8A35-2B84718ED152}"/>
              </a:ext>
            </a:extLst>
          </p:cNvPr>
          <p:cNvSpPr/>
          <p:nvPr/>
        </p:nvSpPr>
        <p:spPr>
          <a:xfrm rot="8288394">
            <a:off x="4273399" y="4539496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/>
              <p:nvPr/>
            </p:nvSpPr>
            <p:spPr>
              <a:xfrm>
                <a:off x="6848379" y="3075832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379" y="3075832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/>
              <p:nvPr/>
            </p:nvSpPr>
            <p:spPr>
              <a:xfrm>
                <a:off x="6420474" y="3836267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0474" y="3836267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/>
              <p:nvPr/>
            </p:nvSpPr>
            <p:spPr>
              <a:xfrm>
                <a:off x="6207997" y="4718629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7997" y="4718629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DE4A1A8F-131C-4D64-98B0-1755482BE8FF}"/>
              </a:ext>
            </a:extLst>
          </p:cNvPr>
          <p:cNvSpPr txBox="1"/>
          <p:nvPr/>
        </p:nvSpPr>
        <p:spPr>
          <a:xfrm>
            <a:off x="6309611" y="5714827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+y axis</a:t>
            </a:r>
          </a:p>
        </p:txBody>
      </p:sp>
      <p:sp>
        <p:nvSpPr>
          <p:cNvPr id="43" name="Arrow: Up 42">
            <a:extLst>
              <a:ext uri="{FF2B5EF4-FFF2-40B4-BE49-F238E27FC236}">
                <a16:creationId xmlns:a16="http://schemas.microsoft.com/office/drawing/2014/main" id="{4EB50878-5DE7-4F04-A602-F20389F1543D}"/>
              </a:ext>
            </a:extLst>
          </p:cNvPr>
          <p:cNvSpPr/>
          <p:nvPr/>
        </p:nvSpPr>
        <p:spPr>
          <a:xfrm rot="5400000">
            <a:off x="2996530" y="5517983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267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 animBg="1"/>
      <p:bldP spid="40" grpId="0" animBg="1"/>
      <p:bldP spid="4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6623</TotalTime>
  <Words>3783</Words>
  <Application>Microsoft Office PowerPoint</Application>
  <PresentationFormat>On-screen Show (4:3)</PresentationFormat>
  <Paragraphs>1226</Paragraphs>
  <Slides>7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0" baseType="lpstr">
      <vt:lpstr>Arial</vt:lpstr>
      <vt:lpstr>Calibri</vt:lpstr>
      <vt:lpstr>Calibri Light</vt:lpstr>
      <vt:lpstr>Cambria Math</vt:lpstr>
      <vt:lpstr>Wingdings</vt:lpstr>
      <vt:lpstr>Office Theme</vt:lpstr>
      <vt:lpstr>Equation</vt:lpstr>
      <vt:lpstr>Energy-Efficient Neuromorphic Computing</vt:lpstr>
      <vt:lpstr>Content</vt:lpstr>
      <vt:lpstr>Content</vt:lpstr>
      <vt:lpstr>Energy-Efficient Neuromorphic Computing</vt:lpstr>
      <vt:lpstr>Artificial Neural Network (ANN)</vt:lpstr>
      <vt:lpstr>Artificial Neural Network: Neural Architecture</vt:lpstr>
      <vt:lpstr>Magnetic Anisotropy</vt:lpstr>
      <vt:lpstr>Content</vt:lpstr>
      <vt:lpstr>Magnetic Field applied along in-plane hard axis</vt:lpstr>
      <vt:lpstr>Magnetic Filed applied along in-plane easy axis</vt:lpstr>
      <vt:lpstr>Perpendicular Anisotropy</vt:lpstr>
      <vt:lpstr>Perpendicular interface anisotropy</vt:lpstr>
      <vt:lpstr>Content</vt:lpstr>
      <vt:lpstr>Multiferroic Composites</vt:lpstr>
      <vt:lpstr>Magnetostriction</vt:lpstr>
      <vt:lpstr>Multiferroic composites Voltage vs stress anisotropy</vt:lpstr>
      <vt:lpstr>Proposed Device</vt:lpstr>
      <vt:lpstr>Content</vt:lpstr>
      <vt:lpstr>Magnetic Thermal Annealing (MTA)</vt:lpstr>
      <vt:lpstr>Magnetic Thermal Annealing (MTA)</vt:lpstr>
      <vt:lpstr>Magnetic Thermal Annealing (MTA)</vt:lpstr>
      <vt:lpstr>Experimental results after magnetic thermal annealing</vt:lpstr>
      <vt:lpstr>Small Instruments</vt:lpstr>
      <vt:lpstr>Small Instruments</vt:lpstr>
      <vt:lpstr>Small Instruments</vt:lpstr>
      <vt:lpstr>Small Instruments</vt:lpstr>
      <vt:lpstr>Small Instruments</vt:lpstr>
      <vt:lpstr>Automation in measurement: LabView</vt:lpstr>
      <vt:lpstr>Power Supply measurement automation</vt:lpstr>
      <vt:lpstr>Power Supply measurement automation</vt:lpstr>
      <vt:lpstr>Source Measuring Unit automation</vt:lpstr>
      <vt:lpstr>Source Measuring Unit automation</vt:lpstr>
      <vt:lpstr>What I have done</vt:lpstr>
      <vt:lpstr>Future Plans</vt:lpstr>
      <vt:lpstr>PowerPoint Presentation</vt:lpstr>
      <vt:lpstr>Future Plans</vt:lpstr>
      <vt:lpstr>Magnetic Thermal Annealing (MTA)</vt:lpstr>
      <vt:lpstr>ANN: Two Phase Process</vt:lpstr>
      <vt:lpstr>Multiferroic Composites</vt:lpstr>
      <vt:lpstr>ANN: Sequential Process</vt:lpstr>
      <vt:lpstr>Artificial Neural Network (ANN)</vt:lpstr>
      <vt:lpstr>ANN: Sequential Process and Optimizing Parameter</vt:lpstr>
      <vt:lpstr>Neuromorphic Computing</vt:lpstr>
      <vt:lpstr>Character Recognition Model</vt:lpstr>
      <vt:lpstr>Character Recognition Model</vt:lpstr>
      <vt:lpstr>Magnetic Thermal Annealing (MTA)</vt:lpstr>
      <vt:lpstr>Perpendicular Anisotropy</vt:lpstr>
      <vt:lpstr>Plan</vt:lpstr>
      <vt:lpstr>VSM (Vibrating Sample Magntometer)</vt:lpstr>
      <vt:lpstr>BACKUP SLIDES</vt:lpstr>
      <vt:lpstr>Content</vt:lpstr>
      <vt:lpstr>Future Plans</vt:lpstr>
      <vt:lpstr> </vt:lpstr>
      <vt:lpstr> </vt:lpstr>
      <vt:lpstr>Experimental Instruments: Spin Coater</vt:lpstr>
      <vt:lpstr>Experimental Instrument: Gaussmeter</vt:lpstr>
      <vt:lpstr>Piezoelectric Simulation with multiple inputs</vt:lpstr>
      <vt:lpstr>Experimental Instrument: Probe Station</vt:lpstr>
      <vt:lpstr>Experimental Instrument: Source Meter</vt:lpstr>
      <vt:lpstr>Experimental Instrument: Power Supply</vt:lpstr>
      <vt:lpstr>Experimental Instrument: Electromagnet</vt:lpstr>
      <vt:lpstr>Experimental Instrument: Magnetic Thermal Annealing</vt:lpstr>
      <vt:lpstr>Power Supply measurement automation</vt:lpstr>
      <vt:lpstr>Source Measuring Unit automation</vt:lpstr>
      <vt:lpstr>Block Co-Polymer Lithography</vt:lpstr>
      <vt:lpstr>EB Lithography</vt:lpstr>
      <vt:lpstr>New Contents</vt:lpstr>
      <vt:lpstr>Experimental Slides</vt:lpstr>
      <vt:lpstr>PowerPoint Presentation</vt:lpstr>
      <vt:lpstr>ANN: Activation Function</vt:lpstr>
      <vt:lpstr>Content</vt:lpstr>
      <vt:lpstr>Magnetic Field applied along in-plane hard axis</vt:lpstr>
      <vt:lpstr>Magnetic Filed applied along in-plane easy ax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253</cp:revision>
  <dcterms:created xsi:type="dcterms:W3CDTF">2021-09-25T04:40:51Z</dcterms:created>
  <dcterms:modified xsi:type="dcterms:W3CDTF">2021-11-23T07:59:52Z</dcterms:modified>
</cp:coreProperties>
</file>